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r>
        <w:t>o</w:t>
      </w:r>
      <w:r w:rsidRPr="00EB1822">
        <w:t xml:space="preserve">f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8"/>
          <w:footerReference w:type="even" r:id="rId9"/>
          <w:footerReference w:type="default" r:id="rId10"/>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r w:rsidR="001507F8">
        <w:t>May 08, 2015</w:t>
      </w:r>
    </w:p>
    <w:p w14:paraId="44903EBA" w14:textId="77777777" w:rsidR="006A722D" w:rsidRPr="00180C0C" w:rsidRDefault="006A722D" w:rsidP="0044172B">
      <w:pPr>
        <w:pStyle w:val="OITCopyrightLine"/>
      </w:pPr>
      <w:r w:rsidRPr="00180C0C">
        <w:lastRenderedPageBreak/>
        <w:t xml:space="preserve">© </w:t>
      </w:r>
      <w:r w:rsidR="003D0AB3">
        <w:t>Long 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Of the Thesis Submitted by</w:t>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r>
        <w:t xml:space="preserve">The following individuals have read this thesis and agree that it fulfills the requirements for a Master of Science degre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r w:rsidR="00431CD3" w:rsidRPr="00431CD3">
        <w:t>Petrovic</w:t>
      </w:r>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Dawn Lowe Wincentsen</w:t>
      </w:r>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77777777" w:rsidR="00824AD0" w:rsidRDefault="00824AD0" w:rsidP="005F5A67">
      <w:pPr>
        <w:pStyle w:val="OITFAtext"/>
      </w:pPr>
      <w:r>
        <w:t>Mateo Aboy, JD, PhD</w:t>
      </w:r>
    </w:p>
    <w:p w14:paraId="44903EDF" w14:textId="74753921" w:rsidR="006A722D" w:rsidRDefault="006A722D" w:rsidP="005F5A67">
      <w:pPr>
        <w:pStyle w:val="OITFAtext"/>
      </w:pPr>
      <w:r>
        <w:t>Provost</w:t>
      </w:r>
      <w:r>
        <w:tab/>
      </w:r>
      <w:r>
        <w:tab/>
      </w:r>
      <w:r>
        <w:tab/>
      </w:r>
      <w:r>
        <w:tab/>
      </w:r>
      <w:r>
        <w:tab/>
      </w:r>
      <w:r>
        <w:tab/>
      </w:r>
      <w:r>
        <w:tab/>
      </w:r>
      <w:r>
        <w:tab/>
      </w:r>
      <w:r w:rsidR="00B91E56">
        <w:tab/>
      </w:r>
      <w:r>
        <w:t>Date</w:t>
      </w:r>
    </w:p>
    <w:p w14:paraId="44903EE0" w14:textId="77777777" w:rsidR="00F80446" w:rsidRDefault="00F80446" w:rsidP="0044172B">
      <w:bookmarkStart w:id="0" w:name="_Toc346816656"/>
      <w:r>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p>
    <w:p w14:paraId="44903EE4" w14:textId="77777777" w:rsidR="006A722D" w:rsidRDefault="006A722D" w:rsidP="00C951FD">
      <w:pPr>
        <w:pStyle w:val="Heading1-abstracttitle"/>
      </w:pPr>
      <w:bookmarkStart w:id="1" w:name="_Toc418725764"/>
      <w:r w:rsidRPr="00724783">
        <w:t>Abstract</w:t>
      </w:r>
      <w:bookmarkEnd w:id="0"/>
      <w:bookmarkEnd w:id="1"/>
    </w:p>
    <w:p w14:paraId="03554FEE" w14:textId="3A829015" w:rsidR="003C616A" w:rsidRDefault="003C616A" w:rsidP="005F3B35">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w:t>
      </w:r>
    </w:p>
    <w:p w14:paraId="0F5393C8" w14:textId="7BF03E88" w:rsidR="005F3B35" w:rsidRDefault="008E2147" w:rsidP="005F3B35">
      <w:pPr>
        <w:pStyle w:val="BodyText"/>
      </w:pPr>
      <w:r>
        <w:t>2KVA inverter prototypes are built and tested.  The final prototype has power density larger than 50W/In</w:t>
      </w:r>
      <w:r>
        <w:rPr>
          <w:vertAlign w:val="superscript"/>
        </w:rPr>
        <w:t>3</w:t>
      </w:r>
      <w:r>
        <w:t xml:space="preserve">, with peak efficiency 98% and CEC efficiency 95%, at switching frequency from 250 KHz to 1MHz.  </w:t>
      </w:r>
      <w:r w:rsidR="005F3B35">
        <w:t>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levelized-cost-of-energy (LCOE).</w:t>
      </w:r>
    </w:p>
    <w:p w14:paraId="44903EE7" w14:textId="334CBBF1" w:rsidR="009467D5" w:rsidRDefault="008E2147" w:rsidP="00692481">
      <w:pPr>
        <w:pStyle w:val="BodyText"/>
      </w:pPr>
      <w:r>
        <w:t xml:space="preserve">  Experimental results confirmed the effectiveness of the proposed control method in improving efficiency and power density of inverter.</w:t>
      </w:r>
    </w:p>
    <w:p w14:paraId="44903EE8" w14:textId="77777777" w:rsidR="007200B7" w:rsidRDefault="009467D5" w:rsidP="00C951FD">
      <w:pPr>
        <w:pStyle w:val="Heading1-NoNumber"/>
      </w:pPr>
      <w:bookmarkStart w:id="2" w:name="_Toc418725765"/>
      <w:r>
        <w:lastRenderedPageBreak/>
        <w:t>Table of Contents</w:t>
      </w:r>
      <w:bookmarkStart w:id="3" w:name="_Toc346816658"/>
      <w:bookmarkEnd w:id="2"/>
    </w:p>
    <w:p w14:paraId="67322E43" w14:textId="77777777" w:rsidR="00A052F3"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8725764" w:history="1">
        <w:r w:rsidR="00A052F3" w:rsidRPr="00A56DFB">
          <w:rPr>
            <w:rStyle w:val="Hyperlink"/>
            <w:noProof/>
          </w:rPr>
          <w:t>Abstract</w:t>
        </w:r>
        <w:r w:rsidR="00A052F3">
          <w:rPr>
            <w:noProof/>
            <w:webHidden/>
          </w:rPr>
          <w:tab/>
        </w:r>
        <w:r w:rsidR="00A052F3">
          <w:rPr>
            <w:noProof/>
            <w:webHidden/>
          </w:rPr>
          <w:fldChar w:fldCharType="begin"/>
        </w:r>
        <w:r w:rsidR="00A052F3">
          <w:rPr>
            <w:noProof/>
            <w:webHidden/>
          </w:rPr>
          <w:instrText xml:space="preserve"> PAGEREF _Toc418725764 \h </w:instrText>
        </w:r>
        <w:r w:rsidR="00A052F3">
          <w:rPr>
            <w:noProof/>
            <w:webHidden/>
          </w:rPr>
        </w:r>
        <w:r w:rsidR="00A052F3">
          <w:rPr>
            <w:noProof/>
            <w:webHidden/>
          </w:rPr>
          <w:fldChar w:fldCharType="separate"/>
        </w:r>
        <w:r w:rsidR="00A052F3">
          <w:rPr>
            <w:noProof/>
            <w:webHidden/>
          </w:rPr>
          <w:t>iv</w:t>
        </w:r>
        <w:r w:rsidR="00A052F3">
          <w:rPr>
            <w:noProof/>
            <w:webHidden/>
          </w:rPr>
          <w:fldChar w:fldCharType="end"/>
        </w:r>
      </w:hyperlink>
    </w:p>
    <w:p w14:paraId="0B25AC2A" w14:textId="77777777" w:rsidR="00A052F3" w:rsidRDefault="00A052F3">
      <w:pPr>
        <w:pStyle w:val="TOC1"/>
        <w:rPr>
          <w:rFonts w:eastAsiaTheme="minorEastAsia"/>
          <w:b w:val="0"/>
          <w:noProof/>
        </w:rPr>
      </w:pPr>
      <w:hyperlink w:anchor="_Toc418725765" w:history="1">
        <w:r w:rsidRPr="00A56DFB">
          <w:rPr>
            <w:rStyle w:val="Hyperlink"/>
            <w:noProof/>
          </w:rPr>
          <w:t>Table of Contents</w:t>
        </w:r>
        <w:r>
          <w:rPr>
            <w:noProof/>
            <w:webHidden/>
          </w:rPr>
          <w:tab/>
        </w:r>
        <w:r>
          <w:rPr>
            <w:noProof/>
            <w:webHidden/>
          </w:rPr>
          <w:fldChar w:fldCharType="begin"/>
        </w:r>
        <w:r>
          <w:rPr>
            <w:noProof/>
            <w:webHidden/>
          </w:rPr>
          <w:instrText xml:space="preserve"> PAGEREF _Toc418725765 \h </w:instrText>
        </w:r>
        <w:r>
          <w:rPr>
            <w:noProof/>
            <w:webHidden/>
          </w:rPr>
        </w:r>
        <w:r>
          <w:rPr>
            <w:noProof/>
            <w:webHidden/>
          </w:rPr>
          <w:fldChar w:fldCharType="separate"/>
        </w:r>
        <w:r>
          <w:rPr>
            <w:noProof/>
            <w:webHidden/>
          </w:rPr>
          <w:t>vi</w:t>
        </w:r>
        <w:r>
          <w:rPr>
            <w:noProof/>
            <w:webHidden/>
          </w:rPr>
          <w:fldChar w:fldCharType="end"/>
        </w:r>
      </w:hyperlink>
    </w:p>
    <w:p w14:paraId="3F4A8958" w14:textId="77777777" w:rsidR="00A052F3" w:rsidRDefault="00A052F3">
      <w:pPr>
        <w:pStyle w:val="TOC1"/>
        <w:rPr>
          <w:rFonts w:eastAsiaTheme="minorEastAsia"/>
          <w:b w:val="0"/>
          <w:noProof/>
        </w:rPr>
      </w:pPr>
      <w:hyperlink w:anchor="_Toc418725766" w:history="1">
        <w:r w:rsidRPr="00A56DFB">
          <w:rPr>
            <w:rStyle w:val="Hyperlink"/>
            <w:noProof/>
          </w:rPr>
          <w:t>Acknowledgments</w:t>
        </w:r>
        <w:r>
          <w:rPr>
            <w:noProof/>
            <w:webHidden/>
          </w:rPr>
          <w:tab/>
        </w:r>
        <w:r>
          <w:rPr>
            <w:noProof/>
            <w:webHidden/>
          </w:rPr>
          <w:fldChar w:fldCharType="begin"/>
        </w:r>
        <w:r>
          <w:rPr>
            <w:noProof/>
            <w:webHidden/>
          </w:rPr>
          <w:instrText xml:space="preserve"> PAGEREF _Toc418725766 \h </w:instrText>
        </w:r>
        <w:r>
          <w:rPr>
            <w:noProof/>
            <w:webHidden/>
          </w:rPr>
        </w:r>
        <w:r>
          <w:rPr>
            <w:noProof/>
            <w:webHidden/>
          </w:rPr>
          <w:fldChar w:fldCharType="separate"/>
        </w:r>
        <w:r>
          <w:rPr>
            <w:noProof/>
            <w:webHidden/>
          </w:rPr>
          <w:t>ix</w:t>
        </w:r>
        <w:r>
          <w:rPr>
            <w:noProof/>
            <w:webHidden/>
          </w:rPr>
          <w:fldChar w:fldCharType="end"/>
        </w:r>
      </w:hyperlink>
    </w:p>
    <w:p w14:paraId="2983D6C0" w14:textId="77777777" w:rsidR="00A052F3" w:rsidRDefault="00A052F3">
      <w:pPr>
        <w:pStyle w:val="TOC1"/>
        <w:rPr>
          <w:rFonts w:eastAsiaTheme="minorEastAsia"/>
          <w:b w:val="0"/>
          <w:noProof/>
        </w:rPr>
      </w:pPr>
      <w:hyperlink w:anchor="_Toc418725767" w:history="1">
        <w:r w:rsidRPr="00A56DFB">
          <w:rPr>
            <w:rStyle w:val="Hyperlink"/>
            <w:noProof/>
          </w:rPr>
          <w:t>Glossary</w:t>
        </w:r>
        <w:r>
          <w:rPr>
            <w:noProof/>
            <w:webHidden/>
          </w:rPr>
          <w:tab/>
        </w:r>
        <w:r>
          <w:rPr>
            <w:noProof/>
            <w:webHidden/>
          </w:rPr>
          <w:fldChar w:fldCharType="begin"/>
        </w:r>
        <w:r>
          <w:rPr>
            <w:noProof/>
            <w:webHidden/>
          </w:rPr>
          <w:instrText xml:space="preserve"> PAGEREF _Toc418725767 \h </w:instrText>
        </w:r>
        <w:r>
          <w:rPr>
            <w:noProof/>
            <w:webHidden/>
          </w:rPr>
        </w:r>
        <w:r>
          <w:rPr>
            <w:noProof/>
            <w:webHidden/>
          </w:rPr>
          <w:fldChar w:fldCharType="separate"/>
        </w:r>
        <w:r>
          <w:rPr>
            <w:noProof/>
            <w:webHidden/>
          </w:rPr>
          <w:t>x</w:t>
        </w:r>
        <w:r>
          <w:rPr>
            <w:noProof/>
            <w:webHidden/>
          </w:rPr>
          <w:fldChar w:fldCharType="end"/>
        </w:r>
      </w:hyperlink>
    </w:p>
    <w:p w14:paraId="41D25F2A" w14:textId="77777777" w:rsidR="00A052F3" w:rsidRDefault="00A052F3">
      <w:pPr>
        <w:pStyle w:val="TOC1"/>
        <w:rPr>
          <w:rFonts w:eastAsiaTheme="minorEastAsia"/>
          <w:b w:val="0"/>
          <w:noProof/>
        </w:rPr>
      </w:pPr>
      <w:hyperlink w:anchor="_Toc418725768" w:history="1">
        <w:r w:rsidRPr="00A56DFB">
          <w:rPr>
            <w:rStyle w:val="Hyperlink"/>
            <w:noProof/>
          </w:rPr>
          <w:t>Chapter 1 Introduction</w:t>
        </w:r>
        <w:r>
          <w:rPr>
            <w:noProof/>
            <w:webHidden/>
          </w:rPr>
          <w:tab/>
        </w:r>
        <w:r>
          <w:rPr>
            <w:noProof/>
            <w:webHidden/>
          </w:rPr>
          <w:fldChar w:fldCharType="begin"/>
        </w:r>
        <w:r>
          <w:rPr>
            <w:noProof/>
            <w:webHidden/>
          </w:rPr>
          <w:instrText xml:space="preserve"> PAGEREF _Toc418725768 \h </w:instrText>
        </w:r>
        <w:r>
          <w:rPr>
            <w:noProof/>
            <w:webHidden/>
          </w:rPr>
        </w:r>
        <w:r>
          <w:rPr>
            <w:noProof/>
            <w:webHidden/>
          </w:rPr>
          <w:fldChar w:fldCharType="separate"/>
        </w:r>
        <w:r>
          <w:rPr>
            <w:noProof/>
            <w:webHidden/>
          </w:rPr>
          <w:t>1</w:t>
        </w:r>
        <w:r>
          <w:rPr>
            <w:noProof/>
            <w:webHidden/>
          </w:rPr>
          <w:fldChar w:fldCharType="end"/>
        </w:r>
      </w:hyperlink>
    </w:p>
    <w:p w14:paraId="3E9998D0" w14:textId="77777777" w:rsidR="00A052F3" w:rsidRDefault="00A052F3">
      <w:pPr>
        <w:pStyle w:val="TOC2"/>
        <w:rPr>
          <w:b w:val="0"/>
          <w:lang w:eastAsia="en-US"/>
        </w:rPr>
      </w:pPr>
      <w:hyperlink w:anchor="_Toc418725769" w:history="1">
        <w:r w:rsidRPr="00A56DFB">
          <w:rPr>
            <w:rStyle w:val="Hyperlink"/>
          </w:rPr>
          <w:t>1.1</w:t>
        </w:r>
        <w:r>
          <w:rPr>
            <w:b w:val="0"/>
            <w:lang w:eastAsia="en-US"/>
          </w:rPr>
          <w:tab/>
        </w:r>
        <w:r w:rsidRPr="00A56DFB">
          <w:rPr>
            <w:rStyle w:val="Hyperlink"/>
          </w:rPr>
          <w:t>Introduction and Motivation</w:t>
        </w:r>
        <w:r>
          <w:rPr>
            <w:webHidden/>
          </w:rPr>
          <w:tab/>
        </w:r>
        <w:r>
          <w:rPr>
            <w:webHidden/>
          </w:rPr>
          <w:fldChar w:fldCharType="begin"/>
        </w:r>
        <w:r>
          <w:rPr>
            <w:webHidden/>
          </w:rPr>
          <w:instrText xml:space="preserve"> PAGEREF _Toc418725769 \h </w:instrText>
        </w:r>
        <w:r>
          <w:rPr>
            <w:webHidden/>
          </w:rPr>
        </w:r>
        <w:r>
          <w:rPr>
            <w:webHidden/>
          </w:rPr>
          <w:fldChar w:fldCharType="separate"/>
        </w:r>
        <w:r>
          <w:rPr>
            <w:webHidden/>
          </w:rPr>
          <w:t>2</w:t>
        </w:r>
        <w:r>
          <w:rPr>
            <w:webHidden/>
          </w:rPr>
          <w:fldChar w:fldCharType="end"/>
        </w:r>
      </w:hyperlink>
    </w:p>
    <w:p w14:paraId="25883323" w14:textId="77777777" w:rsidR="00A052F3" w:rsidRDefault="00A052F3">
      <w:pPr>
        <w:pStyle w:val="TOC2"/>
        <w:rPr>
          <w:b w:val="0"/>
          <w:lang w:eastAsia="en-US"/>
        </w:rPr>
      </w:pPr>
      <w:hyperlink w:anchor="_Toc418725770" w:history="1">
        <w:r w:rsidRPr="00A56DFB">
          <w:rPr>
            <w:rStyle w:val="Hyperlink"/>
          </w:rPr>
          <w:t>1.2</w:t>
        </w:r>
        <w:r>
          <w:rPr>
            <w:b w:val="0"/>
            <w:lang w:eastAsia="en-US"/>
          </w:rPr>
          <w:tab/>
        </w:r>
        <w:r w:rsidRPr="00A56DFB">
          <w:rPr>
            <w:rStyle w:val="Hyperlink"/>
          </w:rPr>
          <w:t>Thesis Contribution and Organization</w:t>
        </w:r>
        <w:r>
          <w:rPr>
            <w:webHidden/>
          </w:rPr>
          <w:tab/>
        </w:r>
        <w:r>
          <w:rPr>
            <w:webHidden/>
          </w:rPr>
          <w:fldChar w:fldCharType="begin"/>
        </w:r>
        <w:r>
          <w:rPr>
            <w:webHidden/>
          </w:rPr>
          <w:instrText xml:space="preserve"> PAGEREF _Toc418725770 \h </w:instrText>
        </w:r>
        <w:r>
          <w:rPr>
            <w:webHidden/>
          </w:rPr>
        </w:r>
        <w:r>
          <w:rPr>
            <w:webHidden/>
          </w:rPr>
          <w:fldChar w:fldCharType="separate"/>
        </w:r>
        <w:r>
          <w:rPr>
            <w:webHidden/>
          </w:rPr>
          <w:t>2</w:t>
        </w:r>
        <w:r>
          <w:rPr>
            <w:webHidden/>
          </w:rPr>
          <w:fldChar w:fldCharType="end"/>
        </w:r>
      </w:hyperlink>
    </w:p>
    <w:p w14:paraId="751E9BCE" w14:textId="77777777" w:rsidR="00A052F3" w:rsidRDefault="00A052F3">
      <w:pPr>
        <w:pStyle w:val="TOC1"/>
        <w:rPr>
          <w:rFonts w:eastAsiaTheme="minorEastAsia"/>
          <w:b w:val="0"/>
          <w:noProof/>
        </w:rPr>
      </w:pPr>
      <w:hyperlink w:anchor="_Toc418725771" w:history="1">
        <w:r w:rsidRPr="00A56DFB">
          <w:rPr>
            <w:rStyle w:val="Hyperlink"/>
            <w:noProof/>
          </w:rPr>
          <w:t>Chapter 2 Inverter in Solar Systems</w:t>
        </w:r>
        <w:r>
          <w:rPr>
            <w:noProof/>
            <w:webHidden/>
          </w:rPr>
          <w:tab/>
        </w:r>
        <w:r>
          <w:rPr>
            <w:noProof/>
            <w:webHidden/>
          </w:rPr>
          <w:fldChar w:fldCharType="begin"/>
        </w:r>
        <w:r>
          <w:rPr>
            <w:noProof/>
            <w:webHidden/>
          </w:rPr>
          <w:instrText xml:space="preserve"> PAGEREF _Toc418725771 \h </w:instrText>
        </w:r>
        <w:r>
          <w:rPr>
            <w:noProof/>
            <w:webHidden/>
          </w:rPr>
        </w:r>
        <w:r>
          <w:rPr>
            <w:noProof/>
            <w:webHidden/>
          </w:rPr>
          <w:fldChar w:fldCharType="separate"/>
        </w:r>
        <w:r>
          <w:rPr>
            <w:noProof/>
            <w:webHidden/>
          </w:rPr>
          <w:t>3</w:t>
        </w:r>
        <w:r>
          <w:rPr>
            <w:noProof/>
            <w:webHidden/>
          </w:rPr>
          <w:fldChar w:fldCharType="end"/>
        </w:r>
      </w:hyperlink>
    </w:p>
    <w:p w14:paraId="324C22BA" w14:textId="77777777" w:rsidR="00A052F3" w:rsidRDefault="00A052F3">
      <w:pPr>
        <w:pStyle w:val="TOC2"/>
        <w:rPr>
          <w:b w:val="0"/>
          <w:lang w:eastAsia="en-US"/>
        </w:rPr>
      </w:pPr>
      <w:hyperlink w:anchor="_Toc418725772" w:history="1">
        <w:r w:rsidRPr="00A56DFB">
          <w:rPr>
            <w:rStyle w:val="Hyperlink"/>
          </w:rPr>
          <w:t>2.1</w:t>
        </w:r>
        <w:r>
          <w:rPr>
            <w:b w:val="0"/>
            <w:lang w:eastAsia="en-US"/>
          </w:rPr>
          <w:tab/>
        </w:r>
        <w:r w:rsidRPr="00A56DFB">
          <w:rPr>
            <w:rStyle w:val="Hyperlink"/>
          </w:rPr>
          <w:t>Solar Inverter and Traditional Solar System Configurations</w:t>
        </w:r>
        <w:r>
          <w:rPr>
            <w:webHidden/>
          </w:rPr>
          <w:tab/>
        </w:r>
        <w:r>
          <w:rPr>
            <w:webHidden/>
          </w:rPr>
          <w:fldChar w:fldCharType="begin"/>
        </w:r>
        <w:r>
          <w:rPr>
            <w:webHidden/>
          </w:rPr>
          <w:instrText xml:space="preserve"> PAGEREF _Toc418725772 \h </w:instrText>
        </w:r>
        <w:r>
          <w:rPr>
            <w:webHidden/>
          </w:rPr>
        </w:r>
        <w:r>
          <w:rPr>
            <w:webHidden/>
          </w:rPr>
          <w:fldChar w:fldCharType="separate"/>
        </w:r>
        <w:r>
          <w:rPr>
            <w:webHidden/>
          </w:rPr>
          <w:t>3</w:t>
        </w:r>
        <w:r>
          <w:rPr>
            <w:webHidden/>
          </w:rPr>
          <w:fldChar w:fldCharType="end"/>
        </w:r>
      </w:hyperlink>
    </w:p>
    <w:p w14:paraId="2DDCFAD6" w14:textId="77777777" w:rsidR="00A052F3" w:rsidRDefault="00A052F3">
      <w:pPr>
        <w:pStyle w:val="TOC3"/>
        <w:rPr>
          <w:rFonts w:eastAsiaTheme="minorEastAsia"/>
          <w:noProof/>
        </w:rPr>
      </w:pPr>
      <w:hyperlink w:anchor="_Toc418725773" w:history="1">
        <w:r w:rsidRPr="00A56DFB">
          <w:rPr>
            <w:rStyle w:val="Hyperlink"/>
            <w:noProof/>
          </w:rPr>
          <w:t>2.1.1</w:t>
        </w:r>
        <w:r>
          <w:rPr>
            <w:rFonts w:eastAsiaTheme="minorEastAsia"/>
            <w:noProof/>
          </w:rPr>
          <w:tab/>
        </w:r>
        <w:r w:rsidRPr="00A56DFB">
          <w:rPr>
            <w:rStyle w:val="Hyperlink"/>
            <w:noProof/>
          </w:rPr>
          <w:t>Solar system</w:t>
        </w:r>
        <w:r>
          <w:rPr>
            <w:noProof/>
            <w:webHidden/>
          </w:rPr>
          <w:tab/>
        </w:r>
        <w:r>
          <w:rPr>
            <w:noProof/>
            <w:webHidden/>
          </w:rPr>
          <w:fldChar w:fldCharType="begin"/>
        </w:r>
        <w:r>
          <w:rPr>
            <w:noProof/>
            <w:webHidden/>
          </w:rPr>
          <w:instrText xml:space="preserve"> PAGEREF _Toc418725773 \h </w:instrText>
        </w:r>
        <w:r>
          <w:rPr>
            <w:noProof/>
            <w:webHidden/>
          </w:rPr>
        </w:r>
        <w:r>
          <w:rPr>
            <w:noProof/>
            <w:webHidden/>
          </w:rPr>
          <w:fldChar w:fldCharType="separate"/>
        </w:r>
        <w:r>
          <w:rPr>
            <w:noProof/>
            <w:webHidden/>
          </w:rPr>
          <w:t>3</w:t>
        </w:r>
        <w:r>
          <w:rPr>
            <w:noProof/>
            <w:webHidden/>
          </w:rPr>
          <w:fldChar w:fldCharType="end"/>
        </w:r>
      </w:hyperlink>
    </w:p>
    <w:p w14:paraId="118F9F3D" w14:textId="77777777" w:rsidR="00A052F3" w:rsidRDefault="00A052F3">
      <w:pPr>
        <w:pStyle w:val="TOC3"/>
        <w:rPr>
          <w:rFonts w:eastAsiaTheme="minorEastAsia"/>
          <w:noProof/>
        </w:rPr>
      </w:pPr>
      <w:hyperlink w:anchor="_Toc418725774" w:history="1">
        <w:r w:rsidRPr="00A56DFB">
          <w:rPr>
            <w:rStyle w:val="Hyperlink"/>
            <w:noProof/>
          </w:rPr>
          <w:t>2.1.2</w:t>
        </w:r>
        <w:r>
          <w:rPr>
            <w:rFonts w:eastAsiaTheme="minorEastAsia"/>
            <w:noProof/>
          </w:rPr>
          <w:tab/>
        </w:r>
        <w:r w:rsidRPr="00A56DFB">
          <w:rPr>
            <w:rStyle w:val="Hyperlink"/>
            <w:noProof/>
          </w:rPr>
          <w:t>Solar inverter in solar system</w:t>
        </w:r>
        <w:r>
          <w:rPr>
            <w:noProof/>
            <w:webHidden/>
          </w:rPr>
          <w:tab/>
        </w:r>
        <w:r>
          <w:rPr>
            <w:noProof/>
            <w:webHidden/>
          </w:rPr>
          <w:fldChar w:fldCharType="begin"/>
        </w:r>
        <w:r>
          <w:rPr>
            <w:noProof/>
            <w:webHidden/>
          </w:rPr>
          <w:instrText xml:space="preserve"> PAGEREF _Toc418725774 \h </w:instrText>
        </w:r>
        <w:r>
          <w:rPr>
            <w:noProof/>
            <w:webHidden/>
          </w:rPr>
        </w:r>
        <w:r>
          <w:rPr>
            <w:noProof/>
            <w:webHidden/>
          </w:rPr>
          <w:fldChar w:fldCharType="separate"/>
        </w:r>
        <w:r>
          <w:rPr>
            <w:noProof/>
            <w:webHidden/>
          </w:rPr>
          <w:t>4</w:t>
        </w:r>
        <w:r>
          <w:rPr>
            <w:noProof/>
            <w:webHidden/>
          </w:rPr>
          <w:fldChar w:fldCharType="end"/>
        </w:r>
      </w:hyperlink>
    </w:p>
    <w:p w14:paraId="4DDCA32D" w14:textId="77777777" w:rsidR="00A052F3" w:rsidRDefault="00A052F3">
      <w:pPr>
        <w:pStyle w:val="TOC2"/>
        <w:rPr>
          <w:b w:val="0"/>
          <w:lang w:eastAsia="en-US"/>
        </w:rPr>
      </w:pPr>
      <w:hyperlink w:anchor="_Toc418725775" w:history="1">
        <w:r w:rsidRPr="00A56DFB">
          <w:rPr>
            <w:rStyle w:val="Hyperlink"/>
          </w:rPr>
          <w:t>2.2</w:t>
        </w:r>
        <w:r>
          <w:rPr>
            <w:b w:val="0"/>
            <w:lang w:eastAsia="en-US"/>
          </w:rPr>
          <w:tab/>
        </w:r>
        <w:r w:rsidRPr="00A56DFB">
          <w:rPr>
            <w:rStyle w:val="Hyperlink"/>
          </w:rPr>
          <w:t>Sub-module differential power processing</w:t>
        </w:r>
        <w:r>
          <w:rPr>
            <w:webHidden/>
          </w:rPr>
          <w:tab/>
        </w:r>
        <w:r>
          <w:rPr>
            <w:webHidden/>
          </w:rPr>
          <w:fldChar w:fldCharType="begin"/>
        </w:r>
        <w:r>
          <w:rPr>
            <w:webHidden/>
          </w:rPr>
          <w:instrText xml:space="preserve"> PAGEREF _Toc418725775 \h </w:instrText>
        </w:r>
        <w:r>
          <w:rPr>
            <w:webHidden/>
          </w:rPr>
        </w:r>
        <w:r>
          <w:rPr>
            <w:webHidden/>
          </w:rPr>
          <w:fldChar w:fldCharType="separate"/>
        </w:r>
        <w:r>
          <w:rPr>
            <w:webHidden/>
          </w:rPr>
          <w:t>6</w:t>
        </w:r>
        <w:r>
          <w:rPr>
            <w:webHidden/>
          </w:rPr>
          <w:fldChar w:fldCharType="end"/>
        </w:r>
      </w:hyperlink>
    </w:p>
    <w:p w14:paraId="246CE225" w14:textId="77777777" w:rsidR="00A052F3" w:rsidRDefault="00A052F3">
      <w:pPr>
        <w:pStyle w:val="TOC1"/>
        <w:rPr>
          <w:rFonts w:eastAsiaTheme="minorEastAsia"/>
          <w:b w:val="0"/>
          <w:noProof/>
        </w:rPr>
      </w:pPr>
      <w:hyperlink w:anchor="_Toc418725776" w:history="1">
        <w:r w:rsidRPr="00A56DFB">
          <w:rPr>
            <w:rStyle w:val="Hyperlink"/>
            <w:noProof/>
          </w:rPr>
          <w:t>Chapter 3 Switch Mode Power Converter</w:t>
        </w:r>
        <w:r>
          <w:rPr>
            <w:noProof/>
            <w:webHidden/>
          </w:rPr>
          <w:tab/>
        </w:r>
        <w:r>
          <w:rPr>
            <w:noProof/>
            <w:webHidden/>
          </w:rPr>
          <w:fldChar w:fldCharType="begin"/>
        </w:r>
        <w:r>
          <w:rPr>
            <w:noProof/>
            <w:webHidden/>
          </w:rPr>
          <w:instrText xml:space="preserve"> PAGEREF _Toc418725776 \h </w:instrText>
        </w:r>
        <w:r>
          <w:rPr>
            <w:noProof/>
            <w:webHidden/>
          </w:rPr>
        </w:r>
        <w:r>
          <w:rPr>
            <w:noProof/>
            <w:webHidden/>
          </w:rPr>
          <w:fldChar w:fldCharType="separate"/>
        </w:r>
        <w:r>
          <w:rPr>
            <w:noProof/>
            <w:webHidden/>
          </w:rPr>
          <w:t>9</w:t>
        </w:r>
        <w:r>
          <w:rPr>
            <w:noProof/>
            <w:webHidden/>
          </w:rPr>
          <w:fldChar w:fldCharType="end"/>
        </w:r>
      </w:hyperlink>
    </w:p>
    <w:p w14:paraId="002C7565" w14:textId="77777777" w:rsidR="00A052F3" w:rsidRDefault="00A052F3">
      <w:pPr>
        <w:pStyle w:val="TOC2"/>
        <w:rPr>
          <w:b w:val="0"/>
          <w:lang w:eastAsia="en-US"/>
        </w:rPr>
      </w:pPr>
      <w:hyperlink w:anchor="_Toc418725777" w:history="1">
        <w:r w:rsidRPr="00A56DFB">
          <w:rPr>
            <w:rStyle w:val="Hyperlink"/>
          </w:rPr>
          <w:t>3.1</w:t>
        </w:r>
        <w:r>
          <w:rPr>
            <w:b w:val="0"/>
            <w:lang w:eastAsia="en-US"/>
          </w:rPr>
          <w:tab/>
        </w:r>
        <w:r w:rsidRPr="00A56DFB">
          <w:rPr>
            <w:rStyle w:val="Hyperlink"/>
          </w:rPr>
          <w:t>Switch Mode Power Converter</w:t>
        </w:r>
        <w:r>
          <w:rPr>
            <w:webHidden/>
          </w:rPr>
          <w:tab/>
        </w:r>
        <w:r>
          <w:rPr>
            <w:webHidden/>
          </w:rPr>
          <w:fldChar w:fldCharType="begin"/>
        </w:r>
        <w:r>
          <w:rPr>
            <w:webHidden/>
          </w:rPr>
          <w:instrText xml:space="preserve"> PAGEREF _Toc418725777 \h </w:instrText>
        </w:r>
        <w:r>
          <w:rPr>
            <w:webHidden/>
          </w:rPr>
        </w:r>
        <w:r>
          <w:rPr>
            <w:webHidden/>
          </w:rPr>
          <w:fldChar w:fldCharType="separate"/>
        </w:r>
        <w:r>
          <w:rPr>
            <w:webHidden/>
          </w:rPr>
          <w:t>9</w:t>
        </w:r>
        <w:r>
          <w:rPr>
            <w:webHidden/>
          </w:rPr>
          <w:fldChar w:fldCharType="end"/>
        </w:r>
      </w:hyperlink>
    </w:p>
    <w:p w14:paraId="44A04FE6" w14:textId="77777777" w:rsidR="00A052F3" w:rsidRDefault="00A052F3">
      <w:pPr>
        <w:pStyle w:val="TOC2"/>
        <w:rPr>
          <w:b w:val="0"/>
          <w:lang w:eastAsia="en-US"/>
        </w:rPr>
      </w:pPr>
      <w:hyperlink w:anchor="_Toc418725778" w:history="1">
        <w:r w:rsidRPr="00A56DFB">
          <w:rPr>
            <w:rStyle w:val="Hyperlink"/>
          </w:rPr>
          <w:t>3.2</w:t>
        </w:r>
        <w:r>
          <w:rPr>
            <w:b w:val="0"/>
            <w:lang w:eastAsia="en-US"/>
          </w:rPr>
          <w:tab/>
        </w:r>
        <w:r w:rsidRPr="00A56DFB">
          <w:rPr>
            <w:rStyle w:val="Hyperlink"/>
          </w:rPr>
          <w:t>Scaling of Power Converters</w:t>
        </w:r>
        <w:r>
          <w:rPr>
            <w:webHidden/>
          </w:rPr>
          <w:tab/>
        </w:r>
        <w:r>
          <w:rPr>
            <w:webHidden/>
          </w:rPr>
          <w:fldChar w:fldCharType="begin"/>
        </w:r>
        <w:r>
          <w:rPr>
            <w:webHidden/>
          </w:rPr>
          <w:instrText xml:space="preserve"> PAGEREF _Toc418725778 \h </w:instrText>
        </w:r>
        <w:r>
          <w:rPr>
            <w:webHidden/>
          </w:rPr>
        </w:r>
        <w:r>
          <w:rPr>
            <w:webHidden/>
          </w:rPr>
          <w:fldChar w:fldCharType="separate"/>
        </w:r>
        <w:r>
          <w:rPr>
            <w:webHidden/>
          </w:rPr>
          <w:t>12</w:t>
        </w:r>
        <w:r>
          <w:rPr>
            <w:webHidden/>
          </w:rPr>
          <w:fldChar w:fldCharType="end"/>
        </w:r>
      </w:hyperlink>
    </w:p>
    <w:p w14:paraId="55260AD7" w14:textId="77777777" w:rsidR="00A052F3" w:rsidRDefault="00A052F3">
      <w:pPr>
        <w:pStyle w:val="TOC2"/>
        <w:rPr>
          <w:b w:val="0"/>
          <w:lang w:eastAsia="en-US"/>
        </w:rPr>
      </w:pPr>
      <w:hyperlink w:anchor="_Toc418725779" w:history="1">
        <w:r w:rsidRPr="00A56DFB">
          <w:rPr>
            <w:rStyle w:val="Hyperlink"/>
          </w:rPr>
          <w:t>3.3</w:t>
        </w:r>
        <w:r>
          <w:rPr>
            <w:b w:val="0"/>
            <w:lang w:eastAsia="en-US"/>
          </w:rPr>
          <w:tab/>
        </w:r>
        <w:r w:rsidRPr="00A56DFB">
          <w:rPr>
            <w:rStyle w:val="Hyperlink"/>
          </w:rPr>
          <w:t xml:space="preserve">Loss Mechanisms Limits Switching Frequency </w:t>
        </w:r>
        <w:r w:rsidRPr="00A56DFB">
          <w:rPr>
            <w:rStyle w:val="Hyperlink"/>
            <w:highlight w:val="yellow"/>
          </w:rPr>
          <w:t>(This Section is not completed)</w:t>
        </w:r>
        <w:r>
          <w:rPr>
            <w:webHidden/>
          </w:rPr>
          <w:tab/>
        </w:r>
        <w:r>
          <w:rPr>
            <w:webHidden/>
          </w:rPr>
          <w:fldChar w:fldCharType="begin"/>
        </w:r>
        <w:r>
          <w:rPr>
            <w:webHidden/>
          </w:rPr>
          <w:instrText xml:space="preserve"> PAGEREF _Toc418725779 \h </w:instrText>
        </w:r>
        <w:r>
          <w:rPr>
            <w:webHidden/>
          </w:rPr>
        </w:r>
        <w:r>
          <w:rPr>
            <w:webHidden/>
          </w:rPr>
          <w:fldChar w:fldCharType="separate"/>
        </w:r>
        <w:r>
          <w:rPr>
            <w:webHidden/>
          </w:rPr>
          <w:t>13</w:t>
        </w:r>
        <w:r>
          <w:rPr>
            <w:webHidden/>
          </w:rPr>
          <w:fldChar w:fldCharType="end"/>
        </w:r>
      </w:hyperlink>
    </w:p>
    <w:p w14:paraId="2F7AABA1" w14:textId="77777777" w:rsidR="00A052F3" w:rsidRDefault="00A052F3">
      <w:pPr>
        <w:pStyle w:val="TOC1"/>
        <w:rPr>
          <w:rFonts w:eastAsiaTheme="minorEastAsia"/>
          <w:b w:val="0"/>
          <w:noProof/>
        </w:rPr>
      </w:pPr>
      <w:hyperlink w:anchor="_Toc418725780" w:history="1">
        <w:r w:rsidRPr="00A56DFB">
          <w:rPr>
            <w:rStyle w:val="Hyperlink"/>
            <w:noProof/>
          </w:rPr>
          <w:t>Chapter 4 Soft-switching in Power Converters</w:t>
        </w:r>
        <w:r>
          <w:rPr>
            <w:noProof/>
            <w:webHidden/>
          </w:rPr>
          <w:tab/>
        </w:r>
        <w:r>
          <w:rPr>
            <w:noProof/>
            <w:webHidden/>
          </w:rPr>
          <w:fldChar w:fldCharType="begin"/>
        </w:r>
        <w:r>
          <w:rPr>
            <w:noProof/>
            <w:webHidden/>
          </w:rPr>
          <w:instrText xml:space="preserve"> PAGEREF _Toc418725780 \h </w:instrText>
        </w:r>
        <w:r>
          <w:rPr>
            <w:noProof/>
            <w:webHidden/>
          </w:rPr>
        </w:r>
        <w:r>
          <w:rPr>
            <w:noProof/>
            <w:webHidden/>
          </w:rPr>
          <w:fldChar w:fldCharType="separate"/>
        </w:r>
        <w:r>
          <w:rPr>
            <w:noProof/>
            <w:webHidden/>
          </w:rPr>
          <w:t>14</w:t>
        </w:r>
        <w:r>
          <w:rPr>
            <w:noProof/>
            <w:webHidden/>
          </w:rPr>
          <w:fldChar w:fldCharType="end"/>
        </w:r>
      </w:hyperlink>
    </w:p>
    <w:p w14:paraId="10170AF2" w14:textId="77777777" w:rsidR="00A052F3" w:rsidRDefault="00A052F3">
      <w:pPr>
        <w:pStyle w:val="TOC2"/>
        <w:rPr>
          <w:b w:val="0"/>
          <w:lang w:eastAsia="en-US"/>
        </w:rPr>
      </w:pPr>
      <w:hyperlink w:anchor="_Toc418725781" w:history="1">
        <w:r w:rsidRPr="00A56DFB">
          <w:rPr>
            <w:rStyle w:val="Hyperlink"/>
          </w:rPr>
          <w:t>4.1</w:t>
        </w:r>
        <w:r>
          <w:rPr>
            <w:b w:val="0"/>
            <w:lang w:eastAsia="en-US"/>
          </w:rPr>
          <w:tab/>
        </w:r>
        <w:r w:rsidRPr="00A56DFB">
          <w:rPr>
            <w:rStyle w:val="Hyperlink"/>
          </w:rPr>
          <w:t>Introduction</w:t>
        </w:r>
        <w:r>
          <w:rPr>
            <w:webHidden/>
          </w:rPr>
          <w:tab/>
        </w:r>
        <w:r>
          <w:rPr>
            <w:webHidden/>
          </w:rPr>
          <w:fldChar w:fldCharType="begin"/>
        </w:r>
        <w:r>
          <w:rPr>
            <w:webHidden/>
          </w:rPr>
          <w:instrText xml:space="preserve"> PAGEREF _Toc418725781 \h </w:instrText>
        </w:r>
        <w:r>
          <w:rPr>
            <w:webHidden/>
          </w:rPr>
        </w:r>
        <w:r>
          <w:rPr>
            <w:webHidden/>
          </w:rPr>
          <w:fldChar w:fldCharType="separate"/>
        </w:r>
        <w:r>
          <w:rPr>
            <w:webHidden/>
          </w:rPr>
          <w:t>14</w:t>
        </w:r>
        <w:r>
          <w:rPr>
            <w:webHidden/>
          </w:rPr>
          <w:fldChar w:fldCharType="end"/>
        </w:r>
      </w:hyperlink>
    </w:p>
    <w:p w14:paraId="5F0B9604" w14:textId="77777777" w:rsidR="00A052F3" w:rsidRDefault="00A052F3">
      <w:pPr>
        <w:pStyle w:val="TOC2"/>
        <w:rPr>
          <w:b w:val="0"/>
          <w:lang w:eastAsia="en-US"/>
        </w:rPr>
      </w:pPr>
      <w:hyperlink w:anchor="_Toc418725782" w:history="1">
        <w:r w:rsidRPr="00A56DFB">
          <w:rPr>
            <w:rStyle w:val="Hyperlink"/>
          </w:rPr>
          <w:t>4.2</w:t>
        </w:r>
        <w:r>
          <w:rPr>
            <w:b w:val="0"/>
            <w:lang w:eastAsia="en-US"/>
          </w:rPr>
          <w:tab/>
        </w:r>
        <w:r w:rsidRPr="00A56DFB">
          <w:rPr>
            <w:rStyle w:val="Hyperlink"/>
          </w:rPr>
          <w:t xml:space="preserve">Remarkable Soft-Switch Techniques and Their Applicability in Inverter Design to Reduce Frequency Dependent Losses </w:t>
        </w:r>
        <w:r w:rsidRPr="00A56DFB">
          <w:rPr>
            <w:rStyle w:val="Hyperlink"/>
            <w:highlight w:val="yellow"/>
          </w:rPr>
          <w:t>(This Section is not completed)</w:t>
        </w:r>
        <w:r>
          <w:rPr>
            <w:webHidden/>
          </w:rPr>
          <w:tab/>
        </w:r>
        <w:r>
          <w:rPr>
            <w:webHidden/>
          </w:rPr>
          <w:fldChar w:fldCharType="begin"/>
        </w:r>
        <w:r>
          <w:rPr>
            <w:webHidden/>
          </w:rPr>
          <w:instrText xml:space="preserve"> PAGEREF _Toc418725782 \h </w:instrText>
        </w:r>
        <w:r>
          <w:rPr>
            <w:webHidden/>
          </w:rPr>
        </w:r>
        <w:r>
          <w:rPr>
            <w:webHidden/>
          </w:rPr>
          <w:fldChar w:fldCharType="separate"/>
        </w:r>
        <w:r>
          <w:rPr>
            <w:webHidden/>
          </w:rPr>
          <w:t>15</w:t>
        </w:r>
        <w:r>
          <w:rPr>
            <w:webHidden/>
          </w:rPr>
          <w:fldChar w:fldCharType="end"/>
        </w:r>
      </w:hyperlink>
    </w:p>
    <w:p w14:paraId="5A8708D1" w14:textId="77777777" w:rsidR="00A052F3" w:rsidRDefault="00A052F3">
      <w:pPr>
        <w:pStyle w:val="TOC1"/>
        <w:rPr>
          <w:rFonts w:eastAsiaTheme="minorEastAsia"/>
          <w:b w:val="0"/>
          <w:noProof/>
        </w:rPr>
      </w:pPr>
      <w:hyperlink w:anchor="_Toc418725783" w:history="1">
        <w:r w:rsidRPr="00A56DFB">
          <w:rPr>
            <w:rStyle w:val="Hyperlink"/>
            <w:noProof/>
          </w:rPr>
          <w:t>Chapter 5 Optimal control of a half-bridge  for Loss Reduction</w:t>
        </w:r>
        <w:r>
          <w:rPr>
            <w:noProof/>
            <w:webHidden/>
          </w:rPr>
          <w:tab/>
        </w:r>
        <w:r>
          <w:rPr>
            <w:noProof/>
            <w:webHidden/>
          </w:rPr>
          <w:fldChar w:fldCharType="begin"/>
        </w:r>
        <w:r>
          <w:rPr>
            <w:noProof/>
            <w:webHidden/>
          </w:rPr>
          <w:instrText xml:space="preserve"> PAGEREF _Toc418725783 \h </w:instrText>
        </w:r>
        <w:r>
          <w:rPr>
            <w:noProof/>
            <w:webHidden/>
          </w:rPr>
        </w:r>
        <w:r>
          <w:rPr>
            <w:noProof/>
            <w:webHidden/>
          </w:rPr>
          <w:fldChar w:fldCharType="separate"/>
        </w:r>
        <w:r>
          <w:rPr>
            <w:noProof/>
            <w:webHidden/>
          </w:rPr>
          <w:t>16</w:t>
        </w:r>
        <w:r>
          <w:rPr>
            <w:noProof/>
            <w:webHidden/>
          </w:rPr>
          <w:fldChar w:fldCharType="end"/>
        </w:r>
      </w:hyperlink>
    </w:p>
    <w:p w14:paraId="096A3350" w14:textId="77777777" w:rsidR="00A052F3" w:rsidRDefault="00A052F3">
      <w:pPr>
        <w:pStyle w:val="TOC2"/>
        <w:rPr>
          <w:b w:val="0"/>
          <w:lang w:eastAsia="en-US"/>
        </w:rPr>
      </w:pPr>
      <w:hyperlink w:anchor="_Toc418725784" w:history="1">
        <w:r w:rsidRPr="00A56DFB">
          <w:rPr>
            <w:rStyle w:val="Hyperlink"/>
          </w:rPr>
          <w:t>5.1</w:t>
        </w:r>
        <w:r>
          <w:rPr>
            <w:b w:val="0"/>
            <w:lang w:eastAsia="en-US"/>
          </w:rPr>
          <w:tab/>
        </w:r>
        <w:r w:rsidRPr="00A56DFB">
          <w:rPr>
            <w:rStyle w:val="Hyperlink"/>
          </w:rPr>
          <w:t>Introduction</w:t>
        </w:r>
        <w:r>
          <w:rPr>
            <w:webHidden/>
          </w:rPr>
          <w:tab/>
        </w:r>
        <w:r>
          <w:rPr>
            <w:webHidden/>
          </w:rPr>
          <w:fldChar w:fldCharType="begin"/>
        </w:r>
        <w:r>
          <w:rPr>
            <w:webHidden/>
          </w:rPr>
          <w:instrText xml:space="preserve"> PAGEREF _Toc418725784 \h </w:instrText>
        </w:r>
        <w:r>
          <w:rPr>
            <w:webHidden/>
          </w:rPr>
        </w:r>
        <w:r>
          <w:rPr>
            <w:webHidden/>
          </w:rPr>
          <w:fldChar w:fldCharType="separate"/>
        </w:r>
        <w:r>
          <w:rPr>
            <w:webHidden/>
          </w:rPr>
          <w:t>16</w:t>
        </w:r>
        <w:r>
          <w:rPr>
            <w:webHidden/>
          </w:rPr>
          <w:fldChar w:fldCharType="end"/>
        </w:r>
      </w:hyperlink>
    </w:p>
    <w:p w14:paraId="4A3F416E" w14:textId="77777777" w:rsidR="00A052F3" w:rsidRDefault="00A052F3">
      <w:pPr>
        <w:pStyle w:val="TOC3"/>
        <w:rPr>
          <w:rFonts w:eastAsiaTheme="minorEastAsia"/>
          <w:noProof/>
        </w:rPr>
      </w:pPr>
      <w:hyperlink w:anchor="_Toc418725785" w:history="1">
        <w:r w:rsidRPr="00A56DFB">
          <w:rPr>
            <w:rStyle w:val="Hyperlink"/>
            <w:noProof/>
          </w:rPr>
          <w:t>5.1.1</w:t>
        </w:r>
        <w:r>
          <w:rPr>
            <w:rFonts w:eastAsiaTheme="minorEastAsia"/>
            <w:noProof/>
          </w:rPr>
          <w:tab/>
        </w:r>
        <w:r w:rsidRPr="00A56DFB">
          <w:rPr>
            <w:rStyle w:val="Hyperlink"/>
            <w:noProof/>
          </w:rPr>
          <w:t>Optimal control of switching frequency to minimize core loss and copper loss</w:t>
        </w:r>
        <w:r>
          <w:rPr>
            <w:noProof/>
            <w:webHidden/>
          </w:rPr>
          <w:tab/>
        </w:r>
        <w:r>
          <w:rPr>
            <w:noProof/>
            <w:webHidden/>
          </w:rPr>
          <w:fldChar w:fldCharType="begin"/>
        </w:r>
        <w:r>
          <w:rPr>
            <w:noProof/>
            <w:webHidden/>
          </w:rPr>
          <w:instrText xml:space="preserve"> PAGEREF _Toc418725785 \h </w:instrText>
        </w:r>
        <w:r>
          <w:rPr>
            <w:noProof/>
            <w:webHidden/>
          </w:rPr>
        </w:r>
        <w:r>
          <w:rPr>
            <w:noProof/>
            <w:webHidden/>
          </w:rPr>
          <w:fldChar w:fldCharType="separate"/>
        </w:r>
        <w:r>
          <w:rPr>
            <w:noProof/>
            <w:webHidden/>
          </w:rPr>
          <w:t>16</w:t>
        </w:r>
        <w:r>
          <w:rPr>
            <w:noProof/>
            <w:webHidden/>
          </w:rPr>
          <w:fldChar w:fldCharType="end"/>
        </w:r>
      </w:hyperlink>
    </w:p>
    <w:p w14:paraId="77BDE9BB" w14:textId="77777777" w:rsidR="00A052F3" w:rsidRDefault="00A052F3">
      <w:pPr>
        <w:pStyle w:val="TOC3"/>
        <w:rPr>
          <w:rFonts w:eastAsiaTheme="minorEastAsia"/>
          <w:noProof/>
        </w:rPr>
      </w:pPr>
      <w:hyperlink w:anchor="_Toc418725786" w:history="1">
        <w:r w:rsidRPr="00A56DFB">
          <w:rPr>
            <w:rStyle w:val="Hyperlink"/>
            <w:noProof/>
          </w:rPr>
          <w:t>5.1.2</w:t>
        </w:r>
        <w:r>
          <w:rPr>
            <w:rFonts w:eastAsiaTheme="minorEastAsia"/>
            <w:noProof/>
          </w:rPr>
          <w:tab/>
        </w:r>
        <w:r w:rsidRPr="00A56DFB">
          <w:rPr>
            <w:rStyle w:val="Hyperlink"/>
            <w:noProof/>
          </w:rPr>
          <w:t>Minimizing mosfet’s body diode conduction loss</w:t>
        </w:r>
        <w:r>
          <w:rPr>
            <w:noProof/>
            <w:webHidden/>
          </w:rPr>
          <w:tab/>
        </w:r>
        <w:r>
          <w:rPr>
            <w:noProof/>
            <w:webHidden/>
          </w:rPr>
          <w:fldChar w:fldCharType="begin"/>
        </w:r>
        <w:r>
          <w:rPr>
            <w:noProof/>
            <w:webHidden/>
          </w:rPr>
          <w:instrText xml:space="preserve"> PAGEREF _Toc418725786 \h </w:instrText>
        </w:r>
        <w:r>
          <w:rPr>
            <w:noProof/>
            <w:webHidden/>
          </w:rPr>
        </w:r>
        <w:r>
          <w:rPr>
            <w:noProof/>
            <w:webHidden/>
          </w:rPr>
          <w:fldChar w:fldCharType="separate"/>
        </w:r>
        <w:r>
          <w:rPr>
            <w:noProof/>
            <w:webHidden/>
          </w:rPr>
          <w:t>17</w:t>
        </w:r>
        <w:r>
          <w:rPr>
            <w:noProof/>
            <w:webHidden/>
          </w:rPr>
          <w:fldChar w:fldCharType="end"/>
        </w:r>
      </w:hyperlink>
    </w:p>
    <w:p w14:paraId="4BBCA3CB" w14:textId="77777777" w:rsidR="00A052F3" w:rsidRDefault="00A052F3">
      <w:pPr>
        <w:pStyle w:val="TOC3"/>
        <w:rPr>
          <w:rFonts w:eastAsiaTheme="minorEastAsia"/>
          <w:noProof/>
        </w:rPr>
      </w:pPr>
      <w:hyperlink w:anchor="_Toc418725787" w:history="1">
        <w:r w:rsidRPr="00A56DFB">
          <w:rPr>
            <w:rStyle w:val="Hyperlink"/>
            <w:noProof/>
          </w:rPr>
          <w:t>5.1.3</w:t>
        </w:r>
        <w:r>
          <w:rPr>
            <w:rFonts w:eastAsiaTheme="minorEastAsia"/>
            <w:noProof/>
          </w:rPr>
          <w:tab/>
        </w:r>
        <w:r w:rsidRPr="00A56DFB">
          <w:rPr>
            <w:rStyle w:val="Hyperlink"/>
            <w:noProof/>
          </w:rPr>
          <w:t>Combined optimization results in lowest loss</w:t>
        </w:r>
        <w:r>
          <w:rPr>
            <w:noProof/>
            <w:webHidden/>
          </w:rPr>
          <w:tab/>
        </w:r>
        <w:r>
          <w:rPr>
            <w:noProof/>
            <w:webHidden/>
          </w:rPr>
          <w:fldChar w:fldCharType="begin"/>
        </w:r>
        <w:r>
          <w:rPr>
            <w:noProof/>
            <w:webHidden/>
          </w:rPr>
          <w:instrText xml:space="preserve"> PAGEREF _Toc418725787 \h </w:instrText>
        </w:r>
        <w:r>
          <w:rPr>
            <w:noProof/>
            <w:webHidden/>
          </w:rPr>
        </w:r>
        <w:r>
          <w:rPr>
            <w:noProof/>
            <w:webHidden/>
          </w:rPr>
          <w:fldChar w:fldCharType="separate"/>
        </w:r>
        <w:r>
          <w:rPr>
            <w:noProof/>
            <w:webHidden/>
          </w:rPr>
          <w:t>19</w:t>
        </w:r>
        <w:r>
          <w:rPr>
            <w:noProof/>
            <w:webHidden/>
          </w:rPr>
          <w:fldChar w:fldCharType="end"/>
        </w:r>
      </w:hyperlink>
    </w:p>
    <w:p w14:paraId="1EE47C23" w14:textId="77777777" w:rsidR="00A052F3" w:rsidRDefault="00A052F3">
      <w:pPr>
        <w:pStyle w:val="TOC2"/>
        <w:rPr>
          <w:b w:val="0"/>
          <w:lang w:eastAsia="en-US"/>
        </w:rPr>
      </w:pPr>
      <w:hyperlink w:anchor="_Toc418725788" w:history="1">
        <w:r w:rsidRPr="00A56DFB">
          <w:rPr>
            <w:rStyle w:val="Hyperlink"/>
          </w:rPr>
          <w:t>5.2</w:t>
        </w:r>
        <w:r>
          <w:rPr>
            <w:b w:val="0"/>
            <w:lang w:eastAsia="en-US"/>
          </w:rPr>
          <w:tab/>
        </w:r>
        <w:r w:rsidRPr="00A56DFB">
          <w:rPr>
            <w:rStyle w:val="Hyperlink"/>
          </w:rPr>
          <w:t>Zero Voltage Resonant Transition (ZVRT) of a Half-bridge</w:t>
        </w:r>
        <w:r>
          <w:rPr>
            <w:webHidden/>
          </w:rPr>
          <w:tab/>
        </w:r>
        <w:r>
          <w:rPr>
            <w:webHidden/>
          </w:rPr>
          <w:fldChar w:fldCharType="begin"/>
        </w:r>
        <w:r>
          <w:rPr>
            <w:webHidden/>
          </w:rPr>
          <w:instrText xml:space="preserve"> PAGEREF _Toc418725788 \h </w:instrText>
        </w:r>
        <w:r>
          <w:rPr>
            <w:webHidden/>
          </w:rPr>
        </w:r>
        <w:r>
          <w:rPr>
            <w:webHidden/>
          </w:rPr>
          <w:fldChar w:fldCharType="separate"/>
        </w:r>
        <w:r>
          <w:rPr>
            <w:webHidden/>
          </w:rPr>
          <w:t>19</w:t>
        </w:r>
        <w:r>
          <w:rPr>
            <w:webHidden/>
          </w:rPr>
          <w:fldChar w:fldCharType="end"/>
        </w:r>
      </w:hyperlink>
    </w:p>
    <w:p w14:paraId="3E7B18F1" w14:textId="77777777" w:rsidR="00A052F3" w:rsidRDefault="00A052F3">
      <w:pPr>
        <w:pStyle w:val="TOC3"/>
        <w:rPr>
          <w:rFonts w:eastAsiaTheme="minorEastAsia"/>
          <w:noProof/>
        </w:rPr>
      </w:pPr>
      <w:hyperlink w:anchor="_Toc418725789" w:history="1">
        <w:r w:rsidRPr="00A56DFB">
          <w:rPr>
            <w:rStyle w:val="Hyperlink"/>
            <w:noProof/>
          </w:rPr>
          <w:t>5.2.1</w:t>
        </w:r>
        <w:r>
          <w:rPr>
            <w:rFonts w:eastAsiaTheme="minorEastAsia"/>
            <w:noProof/>
          </w:rPr>
          <w:tab/>
        </w:r>
        <w:r w:rsidRPr="00A56DFB">
          <w:rPr>
            <w:rStyle w:val="Hyperlink"/>
            <w:noProof/>
          </w:rPr>
          <w:t>Inductor’s voltage and current waveforms (</w:t>
        </w:r>
        <w:r w:rsidRPr="00461121">
          <w:rPr>
            <w:noProof/>
            <w:position w:val="-12"/>
          </w:rPr>
          <w:object w:dxaOrig="260" w:dyaOrig="360" w14:anchorId="51EB6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5" type="#_x0000_t75" style="width:13.95pt;height:17.75pt" o:ole="">
              <v:imagedata r:id="rId12" o:title=""/>
            </v:shape>
            <o:OLEObject Type="Embed" ProgID="Equation.DSMT4" ShapeID="_x0000_i1405" DrawAspect="Content" ObjectID="_1492557965" r:id="rId13"/>
          </w:object>
        </w:r>
        <w:r w:rsidRPr="00A56DFB">
          <w:rPr>
            <w:rStyle w:val="Hyperlink"/>
            <w:noProof/>
          </w:rPr>
          <w:t>,</w:t>
        </w:r>
        <w:r w:rsidRPr="00461121">
          <w:rPr>
            <w:noProof/>
            <w:position w:val="-12"/>
          </w:rPr>
          <w:object w:dxaOrig="220" w:dyaOrig="360" w14:anchorId="4FEAB64E">
            <v:shape id="_x0000_i1406" type="#_x0000_t75" style="width:10.2pt;height:17.75pt" o:ole="">
              <v:imagedata r:id="rId14" o:title=""/>
            </v:shape>
            <o:OLEObject Type="Embed" ProgID="Equation.DSMT4" ShapeID="_x0000_i1406" DrawAspect="Content" ObjectID="_1492557966" r:id="rId15"/>
          </w:object>
        </w:r>
        <w:r w:rsidRPr="00A56DFB">
          <w:rPr>
            <w:rStyle w:val="Hyperlink"/>
            <w:noProof/>
          </w:rPr>
          <w:t>)</w:t>
        </w:r>
        <w:r>
          <w:rPr>
            <w:noProof/>
            <w:webHidden/>
          </w:rPr>
          <w:tab/>
        </w:r>
        <w:r>
          <w:rPr>
            <w:noProof/>
            <w:webHidden/>
          </w:rPr>
          <w:fldChar w:fldCharType="begin"/>
        </w:r>
        <w:r>
          <w:rPr>
            <w:noProof/>
            <w:webHidden/>
          </w:rPr>
          <w:instrText xml:space="preserve"> PAGEREF _Toc418725789 \h </w:instrText>
        </w:r>
        <w:r>
          <w:rPr>
            <w:noProof/>
            <w:webHidden/>
          </w:rPr>
        </w:r>
        <w:r>
          <w:rPr>
            <w:noProof/>
            <w:webHidden/>
          </w:rPr>
          <w:fldChar w:fldCharType="separate"/>
        </w:r>
        <w:r>
          <w:rPr>
            <w:noProof/>
            <w:webHidden/>
          </w:rPr>
          <w:t>23</w:t>
        </w:r>
        <w:r>
          <w:rPr>
            <w:noProof/>
            <w:webHidden/>
          </w:rPr>
          <w:fldChar w:fldCharType="end"/>
        </w:r>
      </w:hyperlink>
    </w:p>
    <w:p w14:paraId="1378A14E" w14:textId="77777777" w:rsidR="00A052F3" w:rsidRDefault="00A052F3">
      <w:pPr>
        <w:pStyle w:val="TOC3"/>
        <w:rPr>
          <w:rFonts w:eastAsiaTheme="minorEastAsia"/>
          <w:noProof/>
        </w:rPr>
      </w:pPr>
      <w:hyperlink w:anchor="_Toc418725790" w:history="1">
        <w:r w:rsidRPr="00A56DFB">
          <w:rPr>
            <w:rStyle w:val="Hyperlink"/>
            <w:noProof/>
          </w:rPr>
          <w:t>5.2.2</w:t>
        </w:r>
        <w:r>
          <w:rPr>
            <w:rFonts w:eastAsiaTheme="minorEastAsia"/>
            <w:noProof/>
          </w:rPr>
          <w:tab/>
        </w:r>
        <w:r w:rsidRPr="00A56DFB">
          <w:rPr>
            <w:rStyle w:val="Hyperlink"/>
            <w:noProof/>
          </w:rPr>
          <w:t>Peak-to-peak value of the inductor current in a special case</w:t>
        </w:r>
        <w:r>
          <w:rPr>
            <w:noProof/>
            <w:webHidden/>
          </w:rPr>
          <w:tab/>
        </w:r>
        <w:r>
          <w:rPr>
            <w:noProof/>
            <w:webHidden/>
          </w:rPr>
          <w:fldChar w:fldCharType="begin"/>
        </w:r>
        <w:r>
          <w:rPr>
            <w:noProof/>
            <w:webHidden/>
          </w:rPr>
          <w:instrText xml:space="preserve"> PAGEREF _Toc418725790 \h </w:instrText>
        </w:r>
        <w:r>
          <w:rPr>
            <w:noProof/>
            <w:webHidden/>
          </w:rPr>
        </w:r>
        <w:r>
          <w:rPr>
            <w:noProof/>
            <w:webHidden/>
          </w:rPr>
          <w:fldChar w:fldCharType="separate"/>
        </w:r>
        <w:r>
          <w:rPr>
            <w:noProof/>
            <w:webHidden/>
          </w:rPr>
          <w:t>24</w:t>
        </w:r>
        <w:r>
          <w:rPr>
            <w:noProof/>
            <w:webHidden/>
          </w:rPr>
          <w:fldChar w:fldCharType="end"/>
        </w:r>
      </w:hyperlink>
    </w:p>
    <w:p w14:paraId="15D0F951" w14:textId="77777777" w:rsidR="00A052F3" w:rsidRDefault="00A052F3">
      <w:pPr>
        <w:pStyle w:val="TOC3"/>
        <w:rPr>
          <w:rFonts w:eastAsiaTheme="minorEastAsia"/>
          <w:noProof/>
        </w:rPr>
      </w:pPr>
      <w:hyperlink w:anchor="_Toc418725791" w:history="1">
        <w:r w:rsidRPr="00A56DFB">
          <w:rPr>
            <w:rStyle w:val="Hyperlink"/>
            <w:noProof/>
          </w:rPr>
          <w:t>5.2.3</w:t>
        </w:r>
        <w:r>
          <w:rPr>
            <w:rFonts w:eastAsiaTheme="minorEastAsia"/>
            <w:noProof/>
          </w:rPr>
          <w:tab/>
        </w:r>
        <w:r w:rsidRPr="00A56DFB">
          <w:rPr>
            <w:rStyle w:val="Hyperlink"/>
            <w:noProof/>
          </w:rPr>
          <w:t>Output current or load current (</w:t>
        </w:r>
        <w:r w:rsidRPr="00FE0694">
          <w:rPr>
            <w:noProof/>
            <w:position w:val="-12"/>
          </w:rPr>
          <w:object w:dxaOrig="480" w:dyaOrig="360" w14:anchorId="7A609B49">
            <v:shape id="_x0000_i1407" type="#_x0000_t75" style="width:23.65pt;height:17.75pt" o:ole="">
              <v:imagedata r:id="rId16" o:title=""/>
            </v:shape>
            <o:OLEObject Type="Embed" ProgID="Equation.DSMT4" ShapeID="_x0000_i1407" DrawAspect="Content" ObjectID="_1492557967" r:id="rId17"/>
          </w:object>
        </w:r>
        <w:r w:rsidRPr="00A56DFB">
          <w:rPr>
            <w:rStyle w:val="Hyperlink"/>
            <w:noProof/>
          </w:rPr>
          <w:t>)</w:t>
        </w:r>
        <w:r>
          <w:rPr>
            <w:noProof/>
            <w:webHidden/>
          </w:rPr>
          <w:tab/>
        </w:r>
        <w:r>
          <w:rPr>
            <w:noProof/>
            <w:webHidden/>
          </w:rPr>
          <w:fldChar w:fldCharType="begin"/>
        </w:r>
        <w:r>
          <w:rPr>
            <w:noProof/>
            <w:webHidden/>
          </w:rPr>
          <w:instrText xml:space="preserve"> PAGEREF _Toc418725791 \h </w:instrText>
        </w:r>
        <w:r>
          <w:rPr>
            <w:noProof/>
            <w:webHidden/>
          </w:rPr>
        </w:r>
        <w:r>
          <w:rPr>
            <w:noProof/>
            <w:webHidden/>
          </w:rPr>
          <w:fldChar w:fldCharType="separate"/>
        </w:r>
        <w:r>
          <w:rPr>
            <w:noProof/>
            <w:webHidden/>
          </w:rPr>
          <w:t>26</w:t>
        </w:r>
        <w:r>
          <w:rPr>
            <w:noProof/>
            <w:webHidden/>
          </w:rPr>
          <w:fldChar w:fldCharType="end"/>
        </w:r>
      </w:hyperlink>
    </w:p>
    <w:p w14:paraId="0CF952F3" w14:textId="77777777" w:rsidR="00A052F3" w:rsidRDefault="00A052F3">
      <w:pPr>
        <w:pStyle w:val="TOC3"/>
        <w:rPr>
          <w:rFonts w:eastAsiaTheme="minorEastAsia"/>
          <w:noProof/>
        </w:rPr>
      </w:pPr>
      <w:hyperlink w:anchor="_Toc418725792" w:history="1">
        <w:r w:rsidRPr="00A56DFB">
          <w:rPr>
            <w:rStyle w:val="Hyperlink"/>
            <w:noProof/>
          </w:rPr>
          <w:t>5.2.4</w:t>
        </w:r>
        <w:r>
          <w:rPr>
            <w:rFonts w:eastAsiaTheme="minorEastAsia"/>
            <w:noProof/>
          </w:rPr>
          <w:tab/>
        </w:r>
        <w:r w:rsidRPr="00A56DFB">
          <w:rPr>
            <w:rStyle w:val="Hyperlink"/>
            <w:noProof/>
          </w:rPr>
          <w:t>Operating a half-bridge under ZVS</w:t>
        </w:r>
        <w:r>
          <w:rPr>
            <w:noProof/>
            <w:webHidden/>
          </w:rPr>
          <w:tab/>
        </w:r>
        <w:r>
          <w:rPr>
            <w:noProof/>
            <w:webHidden/>
          </w:rPr>
          <w:fldChar w:fldCharType="begin"/>
        </w:r>
        <w:r>
          <w:rPr>
            <w:noProof/>
            <w:webHidden/>
          </w:rPr>
          <w:instrText xml:space="preserve"> PAGEREF _Toc418725792 \h </w:instrText>
        </w:r>
        <w:r>
          <w:rPr>
            <w:noProof/>
            <w:webHidden/>
          </w:rPr>
        </w:r>
        <w:r>
          <w:rPr>
            <w:noProof/>
            <w:webHidden/>
          </w:rPr>
          <w:fldChar w:fldCharType="separate"/>
        </w:r>
        <w:r>
          <w:rPr>
            <w:noProof/>
            <w:webHidden/>
          </w:rPr>
          <w:t>26</w:t>
        </w:r>
        <w:r>
          <w:rPr>
            <w:noProof/>
            <w:webHidden/>
          </w:rPr>
          <w:fldChar w:fldCharType="end"/>
        </w:r>
      </w:hyperlink>
    </w:p>
    <w:p w14:paraId="53EFE26F" w14:textId="77777777" w:rsidR="00A052F3" w:rsidRDefault="00A052F3">
      <w:pPr>
        <w:pStyle w:val="TOC3"/>
        <w:rPr>
          <w:rFonts w:eastAsiaTheme="minorEastAsia"/>
          <w:noProof/>
        </w:rPr>
      </w:pPr>
      <w:hyperlink w:anchor="_Toc418725793" w:history="1">
        <w:r w:rsidRPr="00A56DFB">
          <w:rPr>
            <w:rStyle w:val="Hyperlink"/>
            <w:noProof/>
          </w:rPr>
          <w:t>5.2.5</w:t>
        </w:r>
        <w:r>
          <w:rPr>
            <w:rFonts w:eastAsiaTheme="minorEastAsia"/>
            <w:noProof/>
          </w:rPr>
          <w:tab/>
        </w:r>
        <w:r w:rsidRPr="00A56DFB">
          <w:rPr>
            <w:rStyle w:val="Hyperlink"/>
            <w:noProof/>
          </w:rPr>
          <w:t>General case analysis of Zero voltage resonant transition (ZVRT) in a buck converter</w:t>
        </w:r>
        <w:r>
          <w:rPr>
            <w:noProof/>
            <w:webHidden/>
          </w:rPr>
          <w:tab/>
        </w:r>
        <w:r>
          <w:rPr>
            <w:noProof/>
            <w:webHidden/>
          </w:rPr>
          <w:fldChar w:fldCharType="begin"/>
        </w:r>
        <w:r>
          <w:rPr>
            <w:noProof/>
            <w:webHidden/>
          </w:rPr>
          <w:instrText xml:space="preserve"> PAGEREF _Toc418725793 \h </w:instrText>
        </w:r>
        <w:r>
          <w:rPr>
            <w:noProof/>
            <w:webHidden/>
          </w:rPr>
        </w:r>
        <w:r>
          <w:rPr>
            <w:noProof/>
            <w:webHidden/>
          </w:rPr>
          <w:fldChar w:fldCharType="separate"/>
        </w:r>
        <w:r>
          <w:rPr>
            <w:noProof/>
            <w:webHidden/>
          </w:rPr>
          <w:t>27</w:t>
        </w:r>
        <w:r>
          <w:rPr>
            <w:noProof/>
            <w:webHidden/>
          </w:rPr>
          <w:fldChar w:fldCharType="end"/>
        </w:r>
      </w:hyperlink>
    </w:p>
    <w:p w14:paraId="34CE91F8" w14:textId="77777777" w:rsidR="00A052F3" w:rsidRDefault="00A052F3">
      <w:pPr>
        <w:pStyle w:val="TOC2"/>
        <w:rPr>
          <w:b w:val="0"/>
          <w:lang w:eastAsia="en-US"/>
        </w:rPr>
      </w:pPr>
      <w:hyperlink w:anchor="_Toc418725794" w:history="1">
        <w:r w:rsidRPr="00A56DFB">
          <w:rPr>
            <w:rStyle w:val="Hyperlink"/>
          </w:rPr>
          <w:t>5.3</w:t>
        </w:r>
        <w:r>
          <w:rPr>
            <w:b w:val="0"/>
            <w:lang w:eastAsia="en-US"/>
          </w:rPr>
          <w:tab/>
        </w:r>
        <w:r w:rsidRPr="00A56DFB">
          <w:rPr>
            <w:rStyle w:val="Hyperlink"/>
          </w:rPr>
          <w:t>Proposed optimal control method for loss reduction in high-frequency ZVRT converters</w:t>
        </w:r>
        <w:r>
          <w:rPr>
            <w:webHidden/>
          </w:rPr>
          <w:tab/>
        </w:r>
        <w:r>
          <w:rPr>
            <w:webHidden/>
          </w:rPr>
          <w:fldChar w:fldCharType="begin"/>
        </w:r>
        <w:r>
          <w:rPr>
            <w:webHidden/>
          </w:rPr>
          <w:instrText xml:space="preserve"> PAGEREF _Toc418725794 \h </w:instrText>
        </w:r>
        <w:r>
          <w:rPr>
            <w:webHidden/>
          </w:rPr>
        </w:r>
        <w:r>
          <w:rPr>
            <w:webHidden/>
          </w:rPr>
          <w:fldChar w:fldCharType="separate"/>
        </w:r>
        <w:r>
          <w:rPr>
            <w:webHidden/>
          </w:rPr>
          <w:t>31</w:t>
        </w:r>
        <w:r>
          <w:rPr>
            <w:webHidden/>
          </w:rPr>
          <w:fldChar w:fldCharType="end"/>
        </w:r>
      </w:hyperlink>
    </w:p>
    <w:p w14:paraId="73C2A22B" w14:textId="77777777" w:rsidR="00A052F3" w:rsidRDefault="00A052F3">
      <w:pPr>
        <w:pStyle w:val="TOC3"/>
        <w:rPr>
          <w:rFonts w:eastAsiaTheme="minorEastAsia"/>
          <w:noProof/>
        </w:rPr>
      </w:pPr>
      <w:hyperlink w:anchor="_Toc418725795" w:history="1">
        <w:r w:rsidRPr="00A56DFB">
          <w:rPr>
            <w:rStyle w:val="Hyperlink"/>
            <w:noProof/>
          </w:rPr>
          <w:t>5.3.1</w:t>
        </w:r>
        <w:r>
          <w:rPr>
            <w:rFonts w:eastAsiaTheme="minorEastAsia"/>
            <w:noProof/>
          </w:rPr>
          <w:tab/>
        </w:r>
        <w:r w:rsidRPr="00A56DFB">
          <w:rPr>
            <w:rStyle w:val="Hyperlink"/>
            <w:noProof/>
          </w:rPr>
          <w:t>Introduction</w:t>
        </w:r>
        <w:r>
          <w:rPr>
            <w:noProof/>
            <w:webHidden/>
          </w:rPr>
          <w:tab/>
        </w:r>
        <w:r>
          <w:rPr>
            <w:noProof/>
            <w:webHidden/>
          </w:rPr>
          <w:fldChar w:fldCharType="begin"/>
        </w:r>
        <w:r>
          <w:rPr>
            <w:noProof/>
            <w:webHidden/>
          </w:rPr>
          <w:instrText xml:space="preserve"> PAGEREF _Toc418725795 \h </w:instrText>
        </w:r>
        <w:r>
          <w:rPr>
            <w:noProof/>
            <w:webHidden/>
          </w:rPr>
        </w:r>
        <w:r>
          <w:rPr>
            <w:noProof/>
            <w:webHidden/>
          </w:rPr>
          <w:fldChar w:fldCharType="separate"/>
        </w:r>
        <w:r>
          <w:rPr>
            <w:noProof/>
            <w:webHidden/>
          </w:rPr>
          <w:t>31</w:t>
        </w:r>
        <w:r>
          <w:rPr>
            <w:noProof/>
            <w:webHidden/>
          </w:rPr>
          <w:fldChar w:fldCharType="end"/>
        </w:r>
      </w:hyperlink>
    </w:p>
    <w:p w14:paraId="0CD44BFA" w14:textId="77777777" w:rsidR="00A052F3" w:rsidRDefault="00A052F3">
      <w:pPr>
        <w:pStyle w:val="TOC3"/>
        <w:rPr>
          <w:rFonts w:eastAsiaTheme="minorEastAsia"/>
          <w:noProof/>
        </w:rPr>
      </w:pPr>
      <w:hyperlink w:anchor="_Toc418725796" w:history="1">
        <w:r w:rsidRPr="00A56DFB">
          <w:rPr>
            <w:rStyle w:val="Hyperlink"/>
            <w:noProof/>
          </w:rPr>
          <w:t>5.3.2</w:t>
        </w:r>
        <w:r>
          <w:rPr>
            <w:rFonts w:eastAsiaTheme="minorEastAsia"/>
            <w:noProof/>
          </w:rPr>
          <w:tab/>
        </w:r>
        <w:r w:rsidRPr="00A56DFB">
          <w:rPr>
            <w:rStyle w:val="Hyperlink"/>
            <w:noProof/>
          </w:rPr>
          <w:t>Overview of the proposed optimal control method</w:t>
        </w:r>
        <w:r>
          <w:rPr>
            <w:noProof/>
            <w:webHidden/>
          </w:rPr>
          <w:tab/>
        </w:r>
        <w:r>
          <w:rPr>
            <w:noProof/>
            <w:webHidden/>
          </w:rPr>
          <w:fldChar w:fldCharType="begin"/>
        </w:r>
        <w:r>
          <w:rPr>
            <w:noProof/>
            <w:webHidden/>
          </w:rPr>
          <w:instrText xml:space="preserve"> PAGEREF _Toc418725796 \h </w:instrText>
        </w:r>
        <w:r>
          <w:rPr>
            <w:noProof/>
            <w:webHidden/>
          </w:rPr>
        </w:r>
        <w:r>
          <w:rPr>
            <w:noProof/>
            <w:webHidden/>
          </w:rPr>
          <w:fldChar w:fldCharType="separate"/>
        </w:r>
        <w:r>
          <w:rPr>
            <w:noProof/>
            <w:webHidden/>
          </w:rPr>
          <w:t>32</w:t>
        </w:r>
        <w:r>
          <w:rPr>
            <w:noProof/>
            <w:webHidden/>
          </w:rPr>
          <w:fldChar w:fldCharType="end"/>
        </w:r>
      </w:hyperlink>
    </w:p>
    <w:p w14:paraId="47736F24" w14:textId="77777777" w:rsidR="00A052F3" w:rsidRDefault="00A052F3">
      <w:pPr>
        <w:pStyle w:val="TOC3"/>
        <w:rPr>
          <w:rFonts w:eastAsiaTheme="minorEastAsia"/>
          <w:noProof/>
        </w:rPr>
      </w:pPr>
      <w:hyperlink w:anchor="_Toc418725797" w:history="1">
        <w:r w:rsidRPr="00A56DFB">
          <w:rPr>
            <w:rStyle w:val="Hyperlink"/>
            <w:noProof/>
          </w:rPr>
          <w:t>5.3.3</w:t>
        </w:r>
        <w:r>
          <w:rPr>
            <w:rFonts w:eastAsiaTheme="minorEastAsia"/>
            <w:noProof/>
          </w:rPr>
          <w:tab/>
        </w:r>
        <w:r w:rsidRPr="00A56DFB">
          <w:rPr>
            <w:rStyle w:val="Hyperlink"/>
            <w:noProof/>
          </w:rPr>
          <w:t>Calibrating and Calculatingthe on-time (t</w:t>
        </w:r>
        <w:r w:rsidRPr="00A56DFB">
          <w:rPr>
            <w:rStyle w:val="Hyperlink"/>
            <w:noProof/>
            <w:vertAlign w:val="subscript"/>
          </w:rPr>
          <w:t>on</w:t>
        </w:r>
        <w:r w:rsidRPr="00A56DFB">
          <w:rPr>
            <w:rStyle w:val="Hyperlink"/>
            <w:noProof/>
          </w:rPr>
          <w:t>)</w:t>
        </w:r>
        <w:r>
          <w:rPr>
            <w:noProof/>
            <w:webHidden/>
          </w:rPr>
          <w:tab/>
        </w:r>
        <w:r>
          <w:rPr>
            <w:noProof/>
            <w:webHidden/>
          </w:rPr>
          <w:fldChar w:fldCharType="begin"/>
        </w:r>
        <w:r>
          <w:rPr>
            <w:noProof/>
            <w:webHidden/>
          </w:rPr>
          <w:instrText xml:space="preserve"> PAGEREF _Toc418725797 \h </w:instrText>
        </w:r>
        <w:r>
          <w:rPr>
            <w:noProof/>
            <w:webHidden/>
          </w:rPr>
        </w:r>
        <w:r>
          <w:rPr>
            <w:noProof/>
            <w:webHidden/>
          </w:rPr>
          <w:fldChar w:fldCharType="separate"/>
        </w:r>
        <w:r>
          <w:rPr>
            <w:noProof/>
            <w:webHidden/>
          </w:rPr>
          <w:t>35</w:t>
        </w:r>
        <w:r>
          <w:rPr>
            <w:noProof/>
            <w:webHidden/>
          </w:rPr>
          <w:fldChar w:fldCharType="end"/>
        </w:r>
      </w:hyperlink>
    </w:p>
    <w:p w14:paraId="327B9032" w14:textId="77777777" w:rsidR="00A052F3" w:rsidRDefault="00A052F3">
      <w:pPr>
        <w:pStyle w:val="TOC3"/>
        <w:rPr>
          <w:rFonts w:eastAsiaTheme="minorEastAsia"/>
          <w:noProof/>
        </w:rPr>
      </w:pPr>
      <w:hyperlink w:anchor="_Toc418725798" w:history="1">
        <w:r w:rsidRPr="00A56DFB">
          <w:rPr>
            <w:rStyle w:val="Hyperlink"/>
            <w:noProof/>
          </w:rPr>
          <w:t>5.3.4</w:t>
        </w:r>
        <w:r>
          <w:rPr>
            <w:rFonts w:eastAsiaTheme="minorEastAsia"/>
            <w:noProof/>
          </w:rPr>
          <w:tab/>
        </w:r>
        <w:r w:rsidRPr="00A56DFB">
          <w:rPr>
            <w:rStyle w:val="Hyperlink"/>
            <w:noProof/>
          </w:rPr>
          <w:t>Calibrating and Calculating the falling edge delay (FEDns) and rising edge delay (REDns)</w:t>
        </w:r>
        <w:r>
          <w:rPr>
            <w:noProof/>
            <w:webHidden/>
          </w:rPr>
          <w:tab/>
        </w:r>
        <w:r>
          <w:rPr>
            <w:noProof/>
            <w:webHidden/>
          </w:rPr>
          <w:fldChar w:fldCharType="begin"/>
        </w:r>
        <w:r>
          <w:rPr>
            <w:noProof/>
            <w:webHidden/>
          </w:rPr>
          <w:instrText xml:space="preserve"> PAGEREF _Toc418725798 \h </w:instrText>
        </w:r>
        <w:r>
          <w:rPr>
            <w:noProof/>
            <w:webHidden/>
          </w:rPr>
        </w:r>
        <w:r>
          <w:rPr>
            <w:noProof/>
            <w:webHidden/>
          </w:rPr>
          <w:fldChar w:fldCharType="separate"/>
        </w:r>
        <w:r>
          <w:rPr>
            <w:noProof/>
            <w:webHidden/>
          </w:rPr>
          <w:t>37</w:t>
        </w:r>
        <w:r>
          <w:rPr>
            <w:noProof/>
            <w:webHidden/>
          </w:rPr>
          <w:fldChar w:fldCharType="end"/>
        </w:r>
      </w:hyperlink>
    </w:p>
    <w:p w14:paraId="49579904" w14:textId="77777777" w:rsidR="00A052F3" w:rsidRDefault="00A052F3">
      <w:pPr>
        <w:pStyle w:val="TOC3"/>
        <w:rPr>
          <w:rFonts w:eastAsiaTheme="minorEastAsia"/>
          <w:noProof/>
        </w:rPr>
      </w:pPr>
      <w:hyperlink w:anchor="_Toc418725799" w:history="1">
        <w:r w:rsidRPr="00A56DFB">
          <w:rPr>
            <w:rStyle w:val="Hyperlink"/>
            <w:noProof/>
          </w:rPr>
          <w:t>5.3.5</w:t>
        </w:r>
        <w:r>
          <w:rPr>
            <w:rFonts w:eastAsiaTheme="minorEastAsia"/>
            <w:noProof/>
          </w:rPr>
          <w:tab/>
        </w:r>
        <w:r w:rsidRPr="00A56DFB">
          <w:rPr>
            <w:rStyle w:val="Hyperlink"/>
            <w:noProof/>
          </w:rPr>
          <w:t>Calculate the switching period (T</w:t>
        </w:r>
        <w:r w:rsidRPr="00A56DFB">
          <w:rPr>
            <w:rStyle w:val="Hyperlink"/>
            <w:noProof/>
            <w:vertAlign w:val="subscript"/>
          </w:rPr>
          <w:t>period</w:t>
        </w:r>
        <w:r w:rsidRPr="00A56DFB">
          <w:rPr>
            <w:rStyle w:val="Hyperlink"/>
            <w:noProof/>
          </w:rPr>
          <w:t>)</w:t>
        </w:r>
        <w:r>
          <w:rPr>
            <w:noProof/>
            <w:webHidden/>
          </w:rPr>
          <w:tab/>
        </w:r>
        <w:r>
          <w:rPr>
            <w:noProof/>
            <w:webHidden/>
          </w:rPr>
          <w:fldChar w:fldCharType="begin"/>
        </w:r>
        <w:r>
          <w:rPr>
            <w:noProof/>
            <w:webHidden/>
          </w:rPr>
          <w:instrText xml:space="preserve"> PAGEREF _Toc418725799 \h </w:instrText>
        </w:r>
        <w:r>
          <w:rPr>
            <w:noProof/>
            <w:webHidden/>
          </w:rPr>
        </w:r>
        <w:r>
          <w:rPr>
            <w:noProof/>
            <w:webHidden/>
          </w:rPr>
          <w:fldChar w:fldCharType="separate"/>
        </w:r>
        <w:r>
          <w:rPr>
            <w:noProof/>
            <w:webHidden/>
          </w:rPr>
          <w:t>38</w:t>
        </w:r>
        <w:r>
          <w:rPr>
            <w:noProof/>
            <w:webHidden/>
          </w:rPr>
          <w:fldChar w:fldCharType="end"/>
        </w:r>
      </w:hyperlink>
    </w:p>
    <w:p w14:paraId="409619E7" w14:textId="77777777" w:rsidR="00A052F3" w:rsidRDefault="00A052F3">
      <w:pPr>
        <w:pStyle w:val="TOC3"/>
        <w:rPr>
          <w:rFonts w:eastAsiaTheme="minorEastAsia"/>
          <w:noProof/>
        </w:rPr>
      </w:pPr>
      <w:hyperlink w:anchor="_Toc418725800" w:history="1">
        <w:r w:rsidRPr="00A56DFB">
          <w:rPr>
            <w:rStyle w:val="Hyperlink"/>
            <w:noProof/>
          </w:rPr>
          <w:t>5.3.6</w:t>
        </w:r>
        <w:r>
          <w:rPr>
            <w:rFonts w:eastAsiaTheme="minorEastAsia"/>
            <w:noProof/>
          </w:rPr>
          <w:tab/>
        </w:r>
        <w:r w:rsidRPr="00A56DFB">
          <w:rPr>
            <w:rStyle w:val="Hyperlink"/>
            <w:noProof/>
          </w:rPr>
          <w:t>Proposed optimal control method for loss reduction</w:t>
        </w:r>
        <w:r>
          <w:rPr>
            <w:noProof/>
            <w:webHidden/>
          </w:rPr>
          <w:tab/>
        </w:r>
        <w:r>
          <w:rPr>
            <w:noProof/>
            <w:webHidden/>
          </w:rPr>
          <w:fldChar w:fldCharType="begin"/>
        </w:r>
        <w:r>
          <w:rPr>
            <w:noProof/>
            <w:webHidden/>
          </w:rPr>
          <w:instrText xml:space="preserve"> PAGEREF _Toc418725800 \h </w:instrText>
        </w:r>
        <w:r>
          <w:rPr>
            <w:noProof/>
            <w:webHidden/>
          </w:rPr>
        </w:r>
        <w:r>
          <w:rPr>
            <w:noProof/>
            <w:webHidden/>
          </w:rPr>
          <w:fldChar w:fldCharType="separate"/>
        </w:r>
        <w:r>
          <w:rPr>
            <w:noProof/>
            <w:webHidden/>
          </w:rPr>
          <w:t>41</w:t>
        </w:r>
        <w:r>
          <w:rPr>
            <w:noProof/>
            <w:webHidden/>
          </w:rPr>
          <w:fldChar w:fldCharType="end"/>
        </w:r>
      </w:hyperlink>
    </w:p>
    <w:p w14:paraId="596C7886" w14:textId="77777777" w:rsidR="00A052F3" w:rsidRDefault="00A052F3">
      <w:pPr>
        <w:pStyle w:val="TOC3"/>
        <w:rPr>
          <w:rFonts w:eastAsiaTheme="minorEastAsia"/>
          <w:noProof/>
        </w:rPr>
      </w:pPr>
      <w:hyperlink w:anchor="_Toc418725801" w:history="1">
        <w:r w:rsidRPr="00A56DFB">
          <w:rPr>
            <w:rStyle w:val="Hyperlink"/>
            <w:noProof/>
          </w:rPr>
          <w:t>5.3.7</w:t>
        </w:r>
        <w:r>
          <w:rPr>
            <w:rFonts w:eastAsiaTheme="minorEastAsia"/>
            <w:noProof/>
          </w:rPr>
          <w:tab/>
        </w:r>
        <w:r w:rsidRPr="00A56DFB">
          <w:rPr>
            <w:rStyle w:val="Hyperlink"/>
            <w:noProof/>
          </w:rPr>
          <w:t>Experimental results with the proposed control method</w:t>
        </w:r>
        <w:r>
          <w:rPr>
            <w:noProof/>
            <w:webHidden/>
          </w:rPr>
          <w:tab/>
        </w:r>
        <w:r>
          <w:rPr>
            <w:noProof/>
            <w:webHidden/>
          </w:rPr>
          <w:fldChar w:fldCharType="begin"/>
        </w:r>
        <w:r>
          <w:rPr>
            <w:noProof/>
            <w:webHidden/>
          </w:rPr>
          <w:instrText xml:space="preserve"> PAGEREF _Toc418725801 \h </w:instrText>
        </w:r>
        <w:r>
          <w:rPr>
            <w:noProof/>
            <w:webHidden/>
          </w:rPr>
        </w:r>
        <w:r>
          <w:rPr>
            <w:noProof/>
            <w:webHidden/>
          </w:rPr>
          <w:fldChar w:fldCharType="separate"/>
        </w:r>
        <w:r>
          <w:rPr>
            <w:noProof/>
            <w:webHidden/>
          </w:rPr>
          <w:t>42</w:t>
        </w:r>
        <w:r>
          <w:rPr>
            <w:noProof/>
            <w:webHidden/>
          </w:rPr>
          <w:fldChar w:fldCharType="end"/>
        </w:r>
      </w:hyperlink>
    </w:p>
    <w:p w14:paraId="3158A311" w14:textId="77777777" w:rsidR="00A052F3" w:rsidRDefault="00A052F3">
      <w:pPr>
        <w:pStyle w:val="TOC3"/>
        <w:rPr>
          <w:rFonts w:eastAsiaTheme="minorEastAsia"/>
          <w:noProof/>
        </w:rPr>
      </w:pPr>
      <w:hyperlink w:anchor="_Toc418725802" w:history="1">
        <w:r w:rsidRPr="00A56DFB">
          <w:rPr>
            <w:rStyle w:val="Hyperlink"/>
            <w:noProof/>
          </w:rPr>
          <w:t>5.3.8</w:t>
        </w:r>
        <w:r>
          <w:rPr>
            <w:rFonts w:eastAsiaTheme="minorEastAsia"/>
            <w:noProof/>
          </w:rPr>
          <w:tab/>
        </w:r>
        <w:r w:rsidRPr="00A56DFB">
          <w:rPr>
            <w:rStyle w:val="Hyperlink"/>
            <w:noProof/>
          </w:rPr>
          <w:t>Conclusion</w:t>
        </w:r>
        <w:r>
          <w:rPr>
            <w:noProof/>
            <w:webHidden/>
          </w:rPr>
          <w:tab/>
        </w:r>
        <w:r>
          <w:rPr>
            <w:noProof/>
            <w:webHidden/>
          </w:rPr>
          <w:fldChar w:fldCharType="begin"/>
        </w:r>
        <w:r>
          <w:rPr>
            <w:noProof/>
            <w:webHidden/>
          </w:rPr>
          <w:instrText xml:space="preserve"> PAGEREF _Toc418725802 \h </w:instrText>
        </w:r>
        <w:r>
          <w:rPr>
            <w:noProof/>
            <w:webHidden/>
          </w:rPr>
        </w:r>
        <w:r>
          <w:rPr>
            <w:noProof/>
            <w:webHidden/>
          </w:rPr>
          <w:fldChar w:fldCharType="separate"/>
        </w:r>
        <w:r>
          <w:rPr>
            <w:noProof/>
            <w:webHidden/>
          </w:rPr>
          <w:t>46</w:t>
        </w:r>
        <w:r>
          <w:rPr>
            <w:noProof/>
            <w:webHidden/>
          </w:rPr>
          <w:fldChar w:fldCharType="end"/>
        </w:r>
      </w:hyperlink>
    </w:p>
    <w:p w14:paraId="30749CB7" w14:textId="77777777" w:rsidR="00A052F3" w:rsidRDefault="00A052F3">
      <w:pPr>
        <w:pStyle w:val="TOC1"/>
        <w:rPr>
          <w:rFonts w:eastAsiaTheme="minorEastAsia"/>
          <w:b w:val="0"/>
          <w:noProof/>
        </w:rPr>
      </w:pPr>
      <w:hyperlink w:anchor="_Toc418725803" w:history="1">
        <w:r w:rsidRPr="00A56DFB">
          <w:rPr>
            <w:rStyle w:val="Hyperlink"/>
            <w:noProof/>
          </w:rPr>
          <w:t>Chapter 6 Inverter Design</w:t>
        </w:r>
        <w:r>
          <w:rPr>
            <w:noProof/>
            <w:webHidden/>
          </w:rPr>
          <w:tab/>
        </w:r>
        <w:r>
          <w:rPr>
            <w:noProof/>
            <w:webHidden/>
          </w:rPr>
          <w:fldChar w:fldCharType="begin"/>
        </w:r>
        <w:r>
          <w:rPr>
            <w:noProof/>
            <w:webHidden/>
          </w:rPr>
          <w:instrText xml:space="preserve"> PAGEREF _Toc418725803 \h </w:instrText>
        </w:r>
        <w:r>
          <w:rPr>
            <w:noProof/>
            <w:webHidden/>
          </w:rPr>
        </w:r>
        <w:r>
          <w:rPr>
            <w:noProof/>
            <w:webHidden/>
          </w:rPr>
          <w:fldChar w:fldCharType="separate"/>
        </w:r>
        <w:r>
          <w:rPr>
            <w:noProof/>
            <w:webHidden/>
          </w:rPr>
          <w:t>48</w:t>
        </w:r>
        <w:r>
          <w:rPr>
            <w:noProof/>
            <w:webHidden/>
          </w:rPr>
          <w:fldChar w:fldCharType="end"/>
        </w:r>
      </w:hyperlink>
    </w:p>
    <w:p w14:paraId="04ACF4A5" w14:textId="77777777" w:rsidR="00A052F3" w:rsidRDefault="00A052F3">
      <w:pPr>
        <w:pStyle w:val="TOC2"/>
        <w:rPr>
          <w:b w:val="0"/>
          <w:lang w:eastAsia="en-US"/>
        </w:rPr>
      </w:pPr>
      <w:hyperlink w:anchor="_Toc418725804" w:history="1">
        <w:r w:rsidRPr="00A56DFB">
          <w:rPr>
            <w:rStyle w:val="Hyperlink"/>
          </w:rPr>
          <w:t>6.1</w:t>
        </w:r>
        <w:r>
          <w:rPr>
            <w:b w:val="0"/>
            <w:lang w:eastAsia="en-US"/>
          </w:rPr>
          <w:tab/>
        </w:r>
        <w:r w:rsidRPr="00A56DFB">
          <w:rPr>
            <w:rStyle w:val="Hyperlink"/>
          </w:rPr>
          <w:t>Circuit Topology and Overview of the Inverter</w:t>
        </w:r>
        <w:r>
          <w:rPr>
            <w:webHidden/>
          </w:rPr>
          <w:tab/>
        </w:r>
        <w:r>
          <w:rPr>
            <w:webHidden/>
          </w:rPr>
          <w:fldChar w:fldCharType="begin"/>
        </w:r>
        <w:r>
          <w:rPr>
            <w:webHidden/>
          </w:rPr>
          <w:instrText xml:space="preserve"> PAGEREF _Toc418725804 \h </w:instrText>
        </w:r>
        <w:r>
          <w:rPr>
            <w:webHidden/>
          </w:rPr>
        </w:r>
        <w:r>
          <w:rPr>
            <w:webHidden/>
          </w:rPr>
          <w:fldChar w:fldCharType="separate"/>
        </w:r>
        <w:r>
          <w:rPr>
            <w:webHidden/>
          </w:rPr>
          <w:t>48</w:t>
        </w:r>
        <w:r>
          <w:rPr>
            <w:webHidden/>
          </w:rPr>
          <w:fldChar w:fldCharType="end"/>
        </w:r>
      </w:hyperlink>
    </w:p>
    <w:p w14:paraId="7A322173" w14:textId="77777777" w:rsidR="00A052F3" w:rsidRDefault="00A052F3">
      <w:pPr>
        <w:pStyle w:val="TOC2"/>
        <w:rPr>
          <w:b w:val="0"/>
          <w:lang w:eastAsia="en-US"/>
        </w:rPr>
      </w:pPr>
      <w:hyperlink w:anchor="_Toc418725805" w:history="1">
        <w:r w:rsidRPr="00A56DFB">
          <w:rPr>
            <w:rStyle w:val="Hyperlink"/>
          </w:rPr>
          <w:t>6.2</w:t>
        </w:r>
        <w:r>
          <w:rPr>
            <w:b w:val="0"/>
            <w:lang w:eastAsia="en-US"/>
          </w:rPr>
          <w:tab/>
        </w:r>
        <w:r w:rsidRPr="00A56DFB">
          <w:rPr>
            <w:rStyle w:val="Hyperlink"/>
          </w:rPr>
          <w:t>Block Diagram and Design Configuration</w:t>
        </w:r>
        <w:r>
          <w:rPr>
            <w:webHidden/>
          </w:rPr>
          <w:tab/>
        </w:r>
        <w:r>
          <w:rPr>
            <w:webHidden/>
          </w:rPr>
          <w:fldChar w:fldCharType="begin"/>
        </w:r>
        <w:r>
          <w:rPr>
            <w:webHidden/>
          </w:rPr>
          <w:instrText xml:space="preserve"> PAGEREF _Toc418725805 \h </w:instrText>
        </w:r>
        <w:r>
          <w:rPr>
            <w:webHidden/>
          </w:rPr>
        </w:r>
        <w:r>
          <w:rPr>
            <w:webHidden/>
          </w:rPr>
          <w:fldChar w:fldCharType="separate"/>
        </w:r>
        <w:r>
          <w:rPr>
            <w:webHidden/>
          </w:rPr>
          <w:t>49</w:t>
        </w:r>
        <w:r>
          <w:rPr>
            <w:webHidden/>
          </w:rPr>
          <w:fldChar w:fldCharType="end"/>
        </w:r>
      </w:hyperlink>
    </w:p>
    <w:p w14:paraId="703A2BDD" w14:textId="77777777" w:rsidR="00A052F3" w:rsidRDefault="00A052F3">
      <w:pPr>
        <w:pStyle w:val="TOC2"/>
        <w:rPr>
          <w:b w:val="0"/>
          <w:lang w:eastAsia="en-US"/>
        </w:rPr>
      </w:pPr>
      <w:hyperlink w:anchor="_Toc418725806" w:history="1">
        <w:r w:rsidRPr="00A56DFB">
          <w:rPr>
            <w:rStyle w:val="Hyperlink"/>
          </w:rPr>
          <w:t>6.3</w:t>
        </w:r>
        <w:r>
          <w:rPr>
            <w:b w:val="0"/>
            <w:lang w:eastAsia="en-US"/>
          </w:rPr>
          <w:tab/>
        </w:r>
        <w:r w:rsidRPr="00A56DFB">
          <w:rPr>
            <w:rStyle w:val="Hyperlink"/>
          </w:rPr>
          <w:t>Power Board</w:t>
        </w:r>
        <w:r>
          <w:rPr>
            <w:webHidden/>
          </w:rPr>
          <w:tab/>
        </w:r>
        <w:r>
          <w:rPr>
            <w:webHidden/>
          </w:rPr>
          <w:fldChar w:fldCharType="begin"/>
        </w:r>
        <w:r>
          <w:rPr>
            <w:webHidden/>
          </w:rPr>
          <w:instrText xml:space="preserve"> PAGEREF _Toc418725806 \h </w:instrText>
        </w:r>
        <w:r>
          <w:rPr>
            <w:webHidden/>
          </w:rPr>
        </w:r>
        <w:r>
          <w:rPr>
            <w:webHidden/>
          </w:rPr>
          <w:fldChar w:fldCharType="separate"/>
        </w:r>
        <w:r>
          <w:rPr>
            <w:webHidden/>
          </w:rPr>
          <w:t>50</w:t>
        </w:r>
        <w:r>
          <w:rPr>
            <w:webHidden/>
          </w:rPr>
          <w:fldChar w:fldCharType="end"/>
        </w:r>
      </w:hyperlink>
    </w:p>
    <w:p w14:paraId="02B1BD7E" w14:textId="77777777" w:rsidR="00A052F3" w:rsidRDefault="00A052F3">
      <w:pPr>
        <w:pStyle w:val="TOC2"/>
        <w:rPr>
          <w:b w:val="0"/>
          <w:lang w:eastAsia="en-US"/>
        </w:rPr>
      </w:pPr>
      <w:hyperlink w:anchor="_Toc418725807" w:history="1">
        <w:r w:rsidRPr="00A56DFB">
          <w:rPr>
            <w:rStyle w:val="Hyperlink"/>
          </w:rPr>
          <w:t>6.4</w:t>
        </w:r>
        <w:r>
          <w:rPr>
            <w:b w:val="0"/>
            <w:lang w:eastAsia="en-US"/>
          </w:rPr>
          <w:tab/>
        </w:r>
        <w:r w:rsidRPr="00A56DFB">
          <w:rPr>
            <w:rStyle w:val="Hyperlink"/>
          </w:rPr>
          <w:t>Fly-back PSU board</w:t>
        </w:r>
        <w:r>
          <w:rPr>
            <w:webHidden/>
          </w:rPr>
          <w:tab/>
        </w:r>
        <w:r>
          <w:rPr>
            <w:webHidden/>
          </w:rPr>
          <w:fldChar w:fldCharType="begin"/>
        </w:r>
        <w:r>
          <w:rPr>
            <w:webHidden/>
          </w:rPr>
          <w:instrText xml:space="preserve"> PAGEREF _Toc418725807 \h </w:instrText>
        </w:r>
        <w:r>
          <w:rPr>
            <w:webHidden/>
          </w:rPr>
        </w:r>
        <w:r>
          <w:rPr>
            <w:webHidden/>
          </w:rPr>
          <w:fldChar w:fldCharType="separate"/>
        </w:r>
        <w:r>
          <w:rPr>
            <w:webHidden/>
          </w:rPr>
          <w:t>52</w:t>
        </w:r>
        <w:r>
          <w:rPr>
            <w:webHidden/>
          </w:rPr>
          <w:fldChar w:fldCharType="end"/>
        </w:r>
      </w:hyperlink>
    </w:p>
    <w:p w14:paraId="77BF3627" w14:textId="77777777" w:rsidR="00A052F3" w:rsidRDefault="00A052F3">
      <w:pPr>
        <w:pStyle w:val="TOC2"/>
        <w:rPr>
          <w:b w:val="0"/>
          <w:lang w:eastAsia="en-US"/>
        </w:rPr>
      </w:pPr>
      <w:hyperlink w:anchor="_Toc418725808" w:history="1">
        <w:r w:rsidRPr="00A56DFB">
          <w:rPr>
            <w:rStyle w:val="Hyperlink"/>
          </w:rPr>
          <w:t>6.5</w:t>
        </w:r>
        <w:r>
          <w:rPr>
            <w:b w:val="0"/>
            <w:lang w:eastAsia="en-US"/>
          </w:rPr>
          <w:tab/>
        </w:r>
        <w:r w:rsidRPr="00A56DFB">
          <w:rPr>
            <w:rStyle w:val="Hyperlink"/>
          </w:rPr>
          <w:t>Control board</w:t>
        </w:r>
        <w:r>
          <w:rPr>
            <w:webHidden/>
          </w:rPr>
          <w:tab/>
        </w:r>
        <w:r>
          <w:rPr>
            <w:webHidden/>
          </w:rPr>
          <w:fldChar w:fldCharType="begin"/>
        </w:r>
        <w:r>
          <w:rPr>
            <w:webHidden/>
          </w:rPr>
          <w:instrText xml:space="preserve"> PAGEREF _Toc418725808 \h </w:instrText>
        </w:r>
        <w:r>
          <w:rPr>
            <w:webHidden/>
          </w:rPr>
        </w:r>
        <w:r>
          <w:rPr>
            <w:webHidden/>
          </w:rPr>
          <w:fldChar w:fldCharType="separate"/>
        </w:r>
        <w:r>
          <w:rPr>
            <w:webHidden/>
          </w:rPr>
          <w:t>54</w:t>
        </w:r>
        <w:r>
          <w:rPr>
            <w:webHidden/>
          </w:rPr>
          <w:fldChar w:fldCharType="end"/>
        </w:r>
      </w:hyperlink>
    </w:p>
    <w:p w14:paraId="7D8D7CE3" w14:textId="77777777" w:rsidR="00A052F3" w:rsidRDefault="00A052F3">
      <w:pPr>
        <w:pStyle w:val="TOC2"/>
        <w:rPr>
          <w:b w:val="0"/>
          <w:lang w:eastAsia="en-US"/>
        </w:rPr>
      </w:pPr>
      <w:hyperlink w:anchor="_Toc418725809" w:history="1">
        <w:r w:rsidRPr="00A56DFB">
          <w:rPr>
            <w:rStyle w:val="Hyperlink"/>
          </w:rPr>
          <w:t>6.6</w:t>
        </w:r>
        <w:r>
          <w:rPr>
            <w:b w:val="0"/>
            <w:lang w:eastAsia="en-US"/>
          </w:rPr>
          <w:tab/>
        </w:r>
        <w:r w:rsidRPr="00A56DFB">
          <w:rPr>
            <w:rStyle w:val="Hyperlink"/>
          </w:rPr>
          <w:t>Mosfet Selection</w:t>
        </w:r>
        <w:r>
          <w:rPr>
            <w:webHidden/>
          </w:rPr>
          <w:tab/>
        </w:r>
        <w:r>
          <w:rPr>
            <w:webHidden/>
          </w:rPr>
          <w:fldChar w:fldCharType="begin"/>
        </w:r>
        <w:r>
          <w:rPr>
            <w:webHidden/>
          </w:rPr>
          <w:instrText xml:space="preserve"> PAGEREF _Toc418725809 \h </w:instrText>
        </w:r>
        <w:r>
          <w:rPr>
            <w:webHidden/>
          </w:rPr>
        </w:r>
        <w:r>
          <w:rPr>
            <w:webHidden/>
          </w:rPr>
          <w:fldChar w:fldCharType="separate"/>
        </w:r>
        <w:r>
          <w:rPr>
            <w:webHidden/>
          </w:rPr>
          <w:t>57</w:t>
        </w:r>
        <w:r>
          <w:rPr>
            <w:webHidden/>
          </w:rPr>
          <w:fldChar w:fldCharType="end"/>
        </w:r>
      </w:hyperlink>
    </w:p>
    <w:p w14:paraId="37FD1803" w14:textId="77777777" w:rsidR="00A052F3" w:rsidRDefault="00A052F3">
      <w:pPr>
        <w:pStyle w:val="TOC3"/>
        <w:rPr>
          <w:rFonts w:eastAsiaTheme="minorEastAsia"/>
          <w:noProof/>
        </w:rPr>
      </w:pPr>
      <w:hyperlink w:anchor="_Toc418725810" w:history="1">
        <w:r w:rsidRPr="00A56DFB">
          <w:rPr>
            <w:rStyle w:val="Hyperlink"/>
            <w:noProof/>
          </w:rPr>
          <w:t>6.6.1</w:t>
        </w:r>
        <w:r>
          <w:rPr>
            <w:rFonts w:eastAsiaTheme="minorEastAsia"/>
            <w:noProof/>
          </w:rPr>
          <w:tab/>
        </w:r>
        <w:r w:rsidRPr="00A56DFB">
          <w:rPr>
            <w:rStyle w:val="Hyperlink"/>
            <w:noProof/>
          </w:rPr>
          <w:t>Mosfet breakdown voltage</w:t>
        </w:r>
        <w:r>
          <w:rPr>
            <w:noProof/>
            <w:webHidden/>
          </w:rPr>
          <w:tab/>
        </w:r>
        <w:r>
          <w:rPr>
            <w:noProof/>
            <w:webHidden/>
          </w:rPr>
          <w:fldChar w:fldCharType="begin"/>
        </w:r>
        <w:r>
          <w:rPr>
            <w:noProof/>
            <w:webHidden/>
          </w:rPr>
          <w:instrText xml:space="preserve"> PAGEREF _Toc418725810 \h </w:instrText>
        </w:r>
        <w:r>
          <w:rPr>
            <w:noProof/>
            <w:webHidden/>
          </w:rPr>
        </w:r>
        <w:r>
          <w:rPr>
            <w:noProof/>
            <w:webHidden/>
          </w:rPr>
          <w:fldChar w:fldCharType="separate"/>
        </w:r>
        <w:r>
          <w:rPr>
            <w:noProof/>
            <w:webHidden/>
          </w:rPr>
          <w:t>57</w:t>
        </w:r>
        <w:r>
          <w:rPr>
            <w:noProof/>
            <w:webHidden/>
          </w:rPr>
          <w:fldChar w:fldCharType="end"/>
        </w:r>
      </w:hyperlink>
    </w:p>
    <w:p w14:paraId="038EF533" w14:textId="77777777" w:rsidR="00A052F3" w:rsidRDefault="00A052F3">
      <w:pPr>
        <w:pStyle w:val="TOC3"/>
        <w:rPr>
          <w:rFonts w:eastAsiaTheme="minorEastAsia"/>
          <w:noProof/>
        </w:rPr>
      </w:pPr>
      <w:hyperlink w:anchor="_Toc418725811" w:history="1">
        <w:r w:rsidRPr="00A56DFB">
          <w:rPr>
            <w:rStyle w:val="Hyperlink"/>
            <w:noProof/>
          </w:rPr>
          <w:t>6.6.2</w:t>
        </w:r>
        <w:r>
          <w:rPr>
            <w:rFonts w:eastAsiaTheme="minorEastAsia"/>
            <w:noProof/>
          </w:rPr>
          <w:tab/>
        </w:r>
        <w:r w:rsidRPr="00A56DFB">
          <w:rPr>
            <w:rStyle w:val="Hyperlink"/>
            <w:noProof/>
          </w:rPr>
          <w:t>Low-frequency Mosfet</w:t>
        </w:r>
        <w:r>
          <w:rPr>
            <w:noProof/>
            <w:webHidden/>
          </w:rPr>
          <w:tab/>
        </w:r>
        <w:r>
          <w:rPr>
            <w:noProof/>
            <w:webHidden/>
          </w:rPr>
          <w:fldChar w:fldCharType="begin"/>
        </w:r>
        <w:r>
          <w:rPr>
            <w:noProof/>
            <w:webHidden/>
          </w:rPr>
          <w:instrText xml:space="preserve"> PAGEREF _Toc418725811 \h </w:instrText>
        </w:r>
        <w:r>
          <w:rPr>
            <w:noProof/>
            <w:webHidden/>
          </w:rPr>
        </w:r>
        <w:r>
          <w:rPr>
            <w:noProof/>
            <w:webHidden/>
          </w:rPr>
          <w:fldChar w:fldCharType="separate"/>
        </w:r>
        <w:r>
          <w:rPr>
            <w:noProof/>
            <w:webHidden/>
          </w:rPr>
          <w:t>58</w:t>
        </w:r>
        <w:r>
          <w:rPr>
            <w:noProof/>
            <w:webHidden/>
          </w:rPr>
          <w:fldChar w:fldCharType="end"/>
        </w:r>
      </w:hyperlink>
    </w:p>
    <w:p w14:paraId="1E614B4B" w14:textId="77777777" w:rsidR="00A052F3" w:rsidRDefault="00A052F3">
      <w:pPr>
        <w:pStyle w:val="TOC3"/>
        <w:rPr>
          <w:rFonts w:eastAsiaTheme="minorEastAsia"/>
          <w:noProof/>
        </w:rPr>
      </w:pPr>
      <w:hyperlink w:anchor="_Toc418725812" w:history="1">
        <w:r w:rsidRPr="00A56DFB">
          <w:rPr>
            <w:rStyle w:val="Hyperlink"/>
            <w:noProof/>
          </w:rPr>
          <w:t>6.6.3</w:t>
        </w:r>
        <w:r>
          <w:rPr>
            <w:rFonts w:eastAsiaTheme="minorEastAsia"/>
            <w:noProof/>
          </w:rPr>
          <w:tab/>
        </w:r>
        <w:r w:rsidRPr="00A56DFB">
          <w:rPr>
            <w:rStyle w:val="Hyperlink"/>
            <w:noProof/>
          </w:rPr>
          <w:t>High-frequency Mosfet</w:t>
        </w:r>
        <w:r>
          <w:rPr>
            <w:noProof/>
            <w:webHidden/>
          </w:rPr>
          <w:tab/>
        </w:r>
        <w:r>
          <w:rPr>
            <w:noProof/>
            <w:webHidden/>
          </w:rPr>
          <w:fldChar w:fldCharType="begin"/>
        </w:r>
        <w:r>
          <w:rPr>
            <w:noProof/>
            <w:webHidden/>
          </w:rPr>
          <w:instrText xml:space="preserve"> PAGEREF _Toc418725812 \h </w:instrText>
        </w:r>
        <w:r>
          <w:rPr>
            <w:noProof/>
            <w:webHidden/>
          </w:rPr>
        </w:r>
        <w:r>
          <w:rPr>
            <w:noProof/>
            <w:webHidden/>
          </w:rPr>
          <w:fldChar w:fldCharType="separate"/>
        </w:r>
        <w:r>
          <w:rPr>
            <w:noProof/>
            <w:webHidden/>
          </w:rPr>
          <w:t>58</w:t>
        </w:r>
        <w:r>
          <w:rPr>
            <w:noProof/>
            <w:webHidden/>
          </w:rPr>
          <w:fldChar w:fldCharType="end"/>
        </w:r>
      </w:hyperlink>
    </w:p>
    <w:p w14:paraId="159244B4" w14:textId="77777777" w:rsidR="00A052F3" w:rsidRDefault="00A052F3">
      <w:pPr>
        <w:pStyle w:val="TOC2"/>
        <w:rPr>
          <w:b w:val="0"/>
          <w:lang w:eastAsia="en-US"/>
        </w:rPr>
      </w:pPr>
      <w:hyperlink w:anchor="_Toc418725813" w:history="1">
        <w:r w:rsidRPr="00A56DFB">
          <w:rPr>
            <w:rStyle w:val="Hyperlink"/>
          </w:rPr>
          <w:t>6.7</w:t>
        </w:r>
        <w:r>
          <w:rPr>
            <w:b w:val="0"/>
            <w:lang w:eastAsia="en-US"/>
          </w:rPr>
          <w:tab/>
        </w:r>
        <w:r w:rsidRPr="00A56DFB">
          <w:rPr>
            <w:rStyle w:val="Hyperlink"/>
          </w:rPr>
          <w:t xml:space="preserve">Main Controller and Other Support Circuits </w:t>
        </w:r>
        <w:r w:rsidRPr="00A56DFB">
          <w:rPr>
            <w:rStyle w:val="Hyperlink"/>
            <w:highlight w:val="yellow"/>
          </w:rPr>
          <w:t>(this section is not completed)</w:t>
        </w:r>
        <w:r>
          <w:rPr>
            <w:webHidden/>
          </w:rPr>
          <w:tab/>
        </w:r>
        <w:r>
          <w:rPr>
            <w:webHidden/>
          </w:rPr>
          <w:fldChar w:fldCharType="begin"/>
        </w:r>
        <w:r>
          <w:rPr>
            <w:webHidden/>
          </w:rPr>
          <w:instrText xml:space="preserve"> PAGEREF _Toc418725813 \h </w:instrText>
        </w:r>
        <w:r>
          <w:rPr>
            <w:webHidden/>
          </w:rPr>
        </w:r>
        <w:r>
          <w:rPr>
            <w:webHidden/>
          </w:rPr>
          <w:fldChar w:fldCharType="separate"/>
        </w:r>
        <w:r>
          <w:rPr>
            <w:webHidden/>
          </w:rPr>
          <w:t>63</w:t>
        </w:r>
        <w:r>
          <w:rPr>
            <w:webHidden/>
          </w:rPr>
          <w:fldChar w:fldCharType="end"/>
        </w:r>
      </w:hyperlink>
    </w:p>
    <w:p w14:paraId="276279AB" w14:textId="77777777" w:rsidR="00A052F3" w:rsidRDefault="00A052F3">
      <w:pPr>
        <w:pStyle w:val="TOC3"/>
        <w:rPr>
          <w:rFonts w:eastAsiaTheme="minorEastAsia"/>
          <w:noProof/>
        </w:rPr>
      </w:pPr>
      <w:hyperlink w:anchor="_Toc418725814" w:history="1">
        <w:r w:rsidRPr="00A56DFB">
          <w:rPr>
            <w:rStyle w:val="Hyperlink"/>
            <w:noProof/>
          </w:rPr>
          <w:t>6.7.1</w:t>
        </w:r>
        <w:r>
          <w:rPr>
            <w:rFonts w:eastAsiaTheme="minorEastAsia"/>
            <w:noProof/>
          </w:rPr>
          <w:tab/>
        </w:r>
        <w:r w:rsidRPr="00A56DFB">
          <w:rPr>
            <w:rStyle w:val="Hyperlink"/>
            <w:noProof/>
          </w:rPr>
          <w:t>Main controller</w:t>
        </w:r>
        <w:r>
          <w:rPr>
            <w:noProof/>
            <w:webHidden/>
          </w:rPr>
          <w:tab/>
        </w:r>
        <w:r>
          <w:rPr>
            <w:noProof/>
            <w:webHidden/>
          </w:rPr>
          <w:fldChar w:fldCharType="begin"/>
        </w:r>
        <w:r>
          <w:rPr>
            <w:noProof/>
            <w:webHidden/>
          </w:rPr>
          <w:instrText xml:space="preserve"> PAGEREF _Toc418725814 \h </w:instrText>
        </w:r>
        <w:r>
          <w:rPr>
            <w:noProof/>
            <w:webHidden/>
          </w:rPr>
        </w:r>
        <w:r>
          <w:rPr>
            <w:noProof/>
            <w:webHidden/>
          </w:rPr>
          <w:fldChar w:fldCharType="separate"/>
        </w:r>
        <w:r>
          <w:rPr>
            <w:noProof/>
            <w:webHidden/>
          </w:rPr>
          <w:t>63</w:t>
        </w:r>
        <w:r>
          <w:rPr>
            <w:noProof/>
            <w:webHidden/>
          </w:rPr>
          <w:fldChar w:fldCharType="end"/>
        </w:r>
      </w:hyperlink>
    </w:p>
    <w:p w14:paraId="07E26B84" w14:textId="77777777" w:rsidR="00A052F3" w:rsidRDefault="00A052F3">
      <w:pPr>
        <w:pStyle w:val="TOC3"/>
        <w:rPr>
          <w:rFonts w:eastAsiaTheme="minorEastAsia"/>
          <w:noProof/>
        </w:rPr>
      </w:pPr>
      <w:hyperlink w:anchor="_Toc418725815" w:history="1">
        <w:r w:rsidRPr="00A56DFB">
          <w:rPr>
            <w:rStyle w:val="Hyperlink"/>
            <w:noProof/>
          </w:rPr>
          <w:t>6.7.2</w:t>
        </w:r>
        <w:r>
          <w:rPr>
            <w:rFonts w:eastAsiaTheme="minorEastAsia"/>
            <w:noProof/>
          </w:rPr>
          <w:tab/>
        </w:r>
        <w:r w:rsidRPr="00A56DFB">
          <w:rPr>
            <w:rStyle w:val="Hyperlink"/>
            <w:noProof/>
          </w:rPr>
          <w:t>1.2V and 3.3V DC-DC for Digital Subsystem</w:t>
        </w:r>
        <w:r>
          <w:rPr>
            <w:noProof/>
            <w:webHidden/>
          </w:rPr>
          <w:tab/>
        </w:r>
        <w:r>
          <w:rPr>
            <w:noProof/>
            <w:webHidden/>
          </w:rPr>
          <w:fldChar w:fldCharType="begin"/>
        </w:r>
        <w:r>
          <w:rPr>
            <w:noProof/>
            <w:webHidden/>
          </w:rPr>
          <w:instrText xml:space="preserve"> PAGEREF _Toc418725815 \h </w:instrText>
        </w:r>
        <w:r>
          <w:rPr>
            <w:noProof/>
            <w:webHidden/>
          </w:rPr>
        </w:r>
        <w:r>
          <w:rPr>
            <w:noProof/>
            <w:webHidden/>
          </w:rPr>
          <w:fldChar w:fldCharType="separate"/>
        </w:r>
        <w:r>
          <w:rPr>
            <w:noProof/>
            <w:webHidden/>
          </w:rPr>
          <w:t>63</w:t>
        </w:r>
        <w:r>
          <w:rPr>
            <w:noProof/>
            <w:webHidden/>
          </w:rPr>
          <w:fldChar w:fldCharType="end"/>
        </w:r>
      </w:hyperlink>
    </w:p>
    <w:p w14:paraId="14436AFE" w14:textId="77777777" w:rsidR="00A052F3" w:rsidRDefault="00A052F3">
      <w:pPr>
        <w:pStyle w:val="TOC3"/>
        <w:rPr>
          <w:rFonts w:eastAsiaTheme="minorEastAsia"/>
          <w:noProof/>
        </w:rPr>
      </w:pPr>
      <w:hyperlink w:anchor="_Toc418725816" w:history="1">
        <w:r w:rsidRPr="00A56DFB">
          <w:rPr>
            <w:rStyle w:val="Hyperlink"/>
            <w:noProof/>
          </w:rPr>
          <w:t>6.7.3</w:t>
        </w:r>
        <w:r>
          <w:rPr>
            <w:rFonts w:eastAsiaTheme="minorEastAsia"/>
            <w:noProof/>
          </w:rPr>
          <w:tab/>
        </w:r>
        <w:r w:rsidRPr="00A56DFB">
          <w:rPr>
            <w:rStyle w:val="Hyperlink"/>
            <w:noProof/>
          </w:rPr>
          <w:t>Low Noise 3.3V DC-DC for Analog Subsystem</w:t>
        </w:r>
        <w:r>
          <w:rPr>
            <w:noProof/>
            <w:webHidden/>
          </w:rPr>
          <w:tab/>
        </w:r>
        <w:r>
          <w:rPr>
            <w:noProof/>
            <w:webHidden/>
          </w:rPr>
          <w:fldChar w:fldCharType="begin"/>
        </w:r>
        <w:r>
          <w:rPr>
            <w:noProof/>
            <w:webHidden/>
          </w:rPr>
          <w:instrText xml:space="preserve"> PAGEREF _Toc418725816 \h </w:instrText>
        </w:r>
        <w:r>
          <w:rPr>
            <w:noProof/>
            <w:webHidden/>
          </w:rPr>
        </w:r>
        <w:r>
          <w:rPr>
            <w:noProof/>
            <w:webHidden/>
          </w:rPr>
          <w:fldChar w:fldCharType="separate"/>
        </w:r>
        <w:r>
          <w:rPr>
            <w:noProof/>
            <w:webHidden/>
          </w:rPr>
          <w:t>63</w:t>
        </w:r>
        <w:r>
          <w:rPr>
            <w:noProof/>
            <w:webHidden/>
          </w:rPr>
          <w:fldChar w:fldCharType="end"/>
        </w:r>
      </w:hyperlink>
    </w:p>
    <w:p w14:paraId="796C430C" w14:textId="77777777" w:rsidR="00A052F3" w:rsidRDefault="00A052F3">
      <w:pPr>
        <w:pStyle w:val="TOC3"/>
        <w:rPr>
          <w:rFonts w:eastAsiaTheme="minorEastAsia"/>
          <w:noProof/>
        </w:rPr>
      </w:pPr>
      <w:hyperlink w:anchor="_Toc418725817" w:history="1">
        <w:r w:rsidRPr="00A56DFB">
          <w:rPr>
            <w:rStyle w:val="Hyperlink"/>
            <w:noProof/>
          </w:rPr>
          <w:t>6.7.4</w:t>
        </w:r>
        <w:r>
          <w:rPr>
            <w:rFonts w:eastAsiaTheme="minorEastAsia"/>
            <w:noProof/>
          </w:rPr>
          <w:tab/>
        </w:r>
        <w:r w:rsidRPr="00A56DFB">
          <w:rPr>
            <w:rStyle w:val="Hyperlink"/>
            <w:noProof/>
          </w:rPr>
          <w:t>MCU F2837x Reset Circuit</w:t>
        </w:r>
        <w:r>
          <w:rPr>
            <w:noProof/>
            <w:webHidden/>
          </w:rPr>
          <w:tab/>
        </w:r>
        <w:r>
          <w:rPr>
            <w:noProof/>
            <w:webHidden/>
          </w:rPr>
          <w:fldChar w:fldCharType="begin"/>
        </w:r>
        <w:r>
          <w:rPr>
            <w:noProof/>
            <w:webHidden/>
          </w:rPr>
          <w:instrText xml:space="preserve"> PAGEREF _Toc418725817 \h </w:instrText>
        </w:r>
        <w:r>
          <w:rPr>
            <w:noProof/>
            <w:webHidden/>
          </w:rPr>
        </w:r>
        <w:r>
          <w:rPr>
            <w:noProof/>
            <w:webHidden/>
          </w:rPr>
          <w:fldChar w:fldCharType="separate"/>
        </w:r>
        <w:r>
          <w:rPr>
            <w:noProof/>
            <w:webHidden/>
          </w:rPr>
          <w:t>64</w:t>
        </w:r>
        <w:r>
          <w:rPr>
            <w:noProof/>
            <w:webHidden/>
          </w:rPr>
          <w:fldChar w:fldCharType="end"/>
        </w:r>
      </w:hyperlink>
    </w:p>
    <w:p w14:paraId="49552D14" w14:textId="77777777" w:rsidR="00A052F3" w:rsidRDefault="00A052F3">
      <w:pPr>
        <w:pStyle w:val="TOC3"/>
        <w:rPr>
          <w:rFonts w:eastAsiaTheme="minorEastAsia"/>
          <w:noProof/>
        </w:rPr>
      </w:pPr>
      <w:hyperlink w:anchor="_Toc418725818" w:history="1">
        <w:r w:rsidRPr="00A56DFB">
          <w:rPr>
            <w:rStyle w:val="Hyperlink"/>
            <w:noProof/>
          </w:rPr>
          <w:t>6.7.5</w:t>
        </w:r>
        <w:r>
          <w:rPr>
            <w:rFonts w:eastAsiaTheme="minorEastAsia"/>
            <w:noProof/>
          </w:rPr>
          <w:tab/>
        </w:r>
        <w:r w:rsidRPr="00A56DFB">
          <w:rPr>
            <w:rStyle w:val="Hyperlink"/>
            <w:noProof/>
          </w:rPr>
          <w:t>Other circuits</w:t>
        </w:r>
        <w:r>
          <w:rPr>
            <w:noProof/>
            <w:webHidden/>
          </w:rPr>
          <w:tab/>
        </w:r>
        <w:r>
          <w:rPr>
            <w:noProof/>
            <w:webHidden/>
          </w:rPr>
          <w:fldChar w:fldCharType="begin"/>
        </w:r>
        <w:r>
          <w:rPr>
            <w:noProof/>
            <w:webHidden/>
          </w:rPr>
          <w:instrText xml:space="preserve"> PAGEREF _Toc418725818 \h </w:instrText>
        </w:r>
        <w:r>
          <w:rPr>
            <w:noProof/>
            <w:webHidden/>
          </w:rPr>
        </w:r>
        <w:r>
          <w:rPr>
            <w:noProof/>
            <w:webHidden/>
          </w:rPr>
          <w:fldChar w:fldCharType="separate"/>
        </w:r>
        <w:r>
          <w:rPr>
            <w:noProof/>
            <w:webHidden/>
          </w:rPr>
          <w:t>64</w:t>
        </w:r>
        <w:r>
          <w:rPr>
            <w:noProof/>
            <w:webHidden/>
          </w:rPr>
          <w:fldChar w:fldCharType="end"/>
        </w:r>
      </w:hyperlink>
    </w:p>
    <w:p w14:paraId="63AF2CB5" w14:textId="77777777" w:rsidR="00A052F3" w:rsidRDefault="00A052F3">
      <w:pPr>
        <w:pStyle w:val="TOC2"/>
        <w:rPr>
          <w:b w:val="0"/>
          <w:lang w:eastAsia="en-US"/>
        </w:rPr>
      </w:pPr>
      <w:hyperlink w:anchor="_Toc418725819" w:history="1">
        <w:r w:rsidRPr="00A56DFB">
          <w:rPr>
            <w:rStyle w:val="Hyperlink"/>
          </w:rPr>
          <w:t>6.8</w:t>
        </w:r>
        <w:r>
          <w:rPr>
            <w:b w:val="0"/>
            <w:lang w:eastAsia="en-US"/>
          </w:rPr>
          <w:tab/>
        </w:r>
        <w:r w:rsidRPr="00A56DFB">
          <w:rPr>
            <w:rStyle w:val="Hyperlink"/>
          </w:rPr>
          <w:t>Current sensor</w:t>
        </w:r>
        <w:r>
          <w:rPr>
            <w:webHidden/>
          </w:rPr>
          <w:tab/>
        </w:r>
        <w:r>
          <w:rPr>
            <w:webHidden/>
          </w:rPr>
          <w:fldChar w:fldCharType="begin"/>
        </w:r>
        <w:r>
          <w:rPr>
            <w:webHidden/>
          </w:rPr>
          <w:instrText xml:space="preserve"> PAGEREF _Toc418725819 \h </w:instrText>
        </w:r>
        <w:r>
          <w:rPr>
            <w:webHidden/>
          </w:rPr>
        </w:r>
        <w:r>
          <w:rPr>
            <w:webHidden/>
          </w:rPr>
          <w:fldChar w:fldCharType="separate"/>
        </w:r>
        <w:r>
          <w:rPr>
            <w:webHidden/>
          </w:rPr>
          <w:t>66</w:t>
        </w:r>
        <w:r>
          <w:rPr>
            <w:webHidden/>
          </w:rPr>
          <w:fldChar w:fldCharType="end"/>
        </w:r>
      </w:hyperlink>
    </w:p>
    <w:p w14:paraId="525310CB" w14:textId="77777777" w:rsidR="00A052F3" w:rsidRDefault="00A052F3">
      <w:pPr>
        <w:pStyle w:val="TOC2"/>
        <w:rPr>
          <w:b w:val="0"/>
          <w:lang w:eastAsia="en-US"/>
        </w:rPr>
      </w:pPr>
      <w:hyperlink w:anchor="_Toc418725820" w:history="1">
        <w:r w:rsidRPr="00A56DFB">
          <w:rPr>
            <w:rStyle w:val="Hyperlink"/>
          </w:rPr>
          <w:t>6.9</w:t>
        </w:r>
        <w:r>
          <w:rPr>
            <w:b w:val="0"/>
            <w:lang w:eastAsia="en-US"/>
          </w:rPr>
          <w:tab/>
        </w:r>
        <w:r w:rsidRPr="00A56DFB">
          <w:rPr>
            <w:rStyle w:val="Hyperlink"/>
          </w:rPr>
          <w:t>Voltage Sensor</w:t>
        </w:r>
        <w:r>
          <w:rPr>
            <w:webHidden/>
          </w:rPr>
          <w:tab/>
        </w:r>
        <w:r>
          <w:rPr>
            <w:webHidden/>
          </w:rPr>
          <w:fldChar w:fldCharType="begin"/>
        </w:r>
        <w:r>
          <w:rPr>
            <w:webHidden/>
          </w:rPr>
          <w:instrText xml:space="preserve"> PAGEREF _Toc418725820 \h </w:instrText>
        </w:r>
        <w:r>
          <w:rPr>
            <w:webHidden/>
          </w:rPr>
        </w:r>
        <w:r>
          <w:rPr>
            <w:webHidden/>
          </w:rPr>
          <w:fldChar w:fldCharType="separate"/>
        </w:r>
        <w:r>
          <w:rPr>
            <w:webHidden/>
          </w:rPr>
          <w:t>69</w:t>
        </w:r>
        <w:r>
          <w:rPr>
            <w:webHidden/>
          </w:rPr>
          <w:fldChar w:fldCharType="end"/>
        </w:r>
      </w:hyperlink>
    </w:p>
    <w:p w14:paraId="57B80AF2" w14:textId="77777777" w:rsidR="00A052F3" w:rsidRDefault="00A052F3">
      <w:pPr>
        <w:pStyle w:val="TOC2"/>
        <w:rPr>
          <w:b w:val="0"/>
          <w:lang w:eastAsia="en-US"/>
        </w:rPr>
      </w:pPr>
      <w:hyperlink w:anchor="_Toc418725821" w:history="1">
        <w:r w:rsidRPr="00A56DFB">
          <w:rPr>
            <w:rStyle w:val="Hyperlink"/>
          </w:rPr>
          <w:t>6.10</w:t>
        </w:r>
        <w:r>
          <w:rPr>
            <w:b w:val="0"/>
            <w:lang w:eastAsia="en-US"/>
          </w:rPr>
          <w:tab/>
        </w:r>
        <w:r w:rsidRPr="00A56DFB">
          <w:rPr>
            <w:rStyle w:val="Hyperlink"/>
          </w:rPr>
          <w:t>Mosfet Drivers</w:t>
        </w:r>
        <w:r>
          <w:rPr>
            <w:webHidden/>
          </w:rPr>
          <w:tab/>
        </w:r>
        <w:r>
          <w:rPr>
            <w:webHidden/>
          </w:rPr>
          <w:fldChar w:fldCharType="begin"/>
        </w:r>
        <w:r>
          <w:rPr>
            <w:webHidden/>
          </w:rPr>
          <w:instrText xml:space="preserve"> PAGEREF _Toc418725821 \h </w:instrText>
        </w:r>
        <w:r>
          <w:rPr>
            <w:webHidden/>
          </w:rPr>
        </w:r>
        <w:r>
          <w:rPr>
            <w:webHidden/>
          </w:rPr>
          <w:fldChar w:fldCharType="separate"/>
        </w:r>
        <w:r>
          <w:rPr>
            <w:webHidden/>
          </w:rPr>
          <w:t>70</w:t>
        </w:r>
        <w:r>
          <w:rPr>
            <w:webHidden/>
          </w:rPr>
          <w:fldChar w:fldCharType="end"/>
        </w:r>
      </w:hyperlink>
    </w:p>
    <w:p w14:paraId="4A88BF87" w14:textId="77777777" w:rsidR="00A052F3" w:rsidRDefault="00A052F3">
      <w:pPr>
        <w:pStyle w:val="TOC2"/>
        <w:rPr>
          <w:b w:val="0"/>
          <w:lang w:eastAsia="en-US"/>
        </w:rPr>
      </w:pPr>
      <w:hyperlink w:anchor="_Toc418725822" w:history="1">
        <w:r w:rsidRPr="00A56DFB">
          <w:rPr>
            <w:rStyle w:val="Hyperlink"/>
          </w:rPr>
          <w:t>6.11</w:t>
        </w:r>
        <w:r>
          <w:rPr>
            <w:b w:val="0"/>
            <w:lang w:eastAsia="en-US"/>
          </w:rPr>
          <w:tab/>
        </w:r>
        <w:r w:rsidRPr="00A56DFB">
          <w:rPr>
            <w:rStyle w:val="Hyperlink"/>
          </w:rPr>
          <w:t>Wifi Interface</w:t>
        </w:r>
        <w:r>
          <w:rPr>
            <w:webHidden/>
          </w:rPr>
          <w:tab/>
        </w:r>
        <w:r>
          <w:rPr>
            <w:webHidden/>
          </w:rPr>
          <w:fldChar w:fldCharType="begin"/>
        </w:r>
        <w:r>
          <w:rPr>
            <w:webHidden/>
          </w:rPr>
          <w:instrText xml:space="preserve"> PAGEREF _Toc418725822 \h </w:instrText>
        </w:r>
        <w:r>
          <w:rPr>
            <w:webHidden/>
          </w:rPr>
        </w:r>
        <w:r>
          <w:rPr>
            <w:webHidden/>
          </w:rPr>
          <w:fldChar w:fldCharType="separate"/>
        </w:r>
        <w:r>
          <w:rPr>
            <w:webHidden/>
          </w:rPr>
          <w:t>71</w:t>
        </w:r>
        <w:r>
          <w:rPr>
            <w:webHidden/>
          </w:rPr>
          <w:fldChar w:fldCharType="end"/>
        </w:r>
      </w:hyperlink>
    </w:p>
    <w:p w14:paraId="7B28812B" w14:textId="77777777" w:rsidR="00A052F3" w:rsidRDefault="00A052F3">
      <w:pPr>
        <w:pStyle w:val="TOC2"/>
        <w:rPr>
          <w:b w:val="0"/>
          <w:lang w:eastAsia="en-US"/>
        </w:rPr>
      </w:pPr>
      <w:hyperlink w:anchor="_Toc418725823" w:history="1">
        <w:r w:rsidRPr="00A56DFB">
          <w:rPr>
            <w:rStyle w:val="Hyperlink"/>
          </w:rPr>
          <w:t>6.12</w:t>
        </w:r>
        <w:r>
          <w:rPr>
            <w:b w:val="0"/>
            <w:lang w:eastAsia="en-US"/>
          </w:rPr>
          <w:tab/>
        </w:r>
        <w:r w:rsidRPr="00A56DFB">
          <w:rPr>
            <w:rStyle w:val="Hyperlink"/>
          </w:rPr>
          <w:t>Firmware description</w:t>
        </w:r>
        <w:r>
          <w:rPr>
            <w:webHidden/>
          </w:rPr>
          <w:tab/>
        </w:r>
        <w:r>
          <w:rPr>
            <w:webHidden/>
          </w:rPr>
          <w:fldChar w:fldCharType="begin"/>
        </w:r>
        <w:r>
          <w:rPr>
            <w:webHidden/>
          </w:rPr>
          <w:instrText xml:space="preserve"> PAGEREF _Toc418725823 \h </w:instrText>
        </w:r>
        <w:r>
          <w:rPr>
            <w:webHidden/>
          </w:rPr>
        </w:r>
        <w:r>
          <w:rPr>
            <w:webHidden/>
          </w:rPr>
          <w:fldChar w:fldCharType="separate"/>
        </w:r>
        <w:r>
          <w:rPr>
            <w:webHidden/>
          </w:rPr>
          <w:t>71</w:t>
        </w:r>
        <w:r>
          <w:rPr>
            <w:webHidden/>
          </w:rPr>
          <w:fldChar w:fldCharType="end"/>
        </w:r>
      </w:hyperlink>
    </w:p>
    <w:p w14:paraId="5BF05ABC" w14:textId="77777777" w:rsidR="00A052F3" w:rsidRDefault="00A052F3">
      <w:pPr>
        <w:pStyle w:val="TOC2"/>
        <w:rPr>
          <w:b w:val="0"/>
          <w:lang w:eastAsia="en-US"/>
        </w:rPr>
      </w:pPr>
      <w:hyperlink w:anchor="_Toc418725824" w:history="1">
        <w:r w:rsidRPr="00A56DFB">
          <w:rPr>
            <w:rStyle w:val="Hyperlink"/>
          </w:rPr>
          <w:t>6.13</w:t>
        </w:r>
        <w:r>
          <w:rPr>
            <w:b w:val="0"/>
            <w:lang w:eastAsia="en-US"/>
          </w:rPr>
          <w:tab/>
        </w:r>
        <w:r w:rsidRPr="00A56DFB">
          <w:rPr>
            <w:rStyle w:val="Hyperlink"/>
          </w:rPr>
          <w:t>Test Results</w:t>
        </w:r>
        <w:r>
          <w:rPr>
            <w:webHidden/>
          </w:rPr>
          <w:tab/>
        </w:r>
        <w:r>
          <w:rPr>
            <w:webHidden/>
          </w:rPr>
          <w:fldChar w:fldCharType="begin"/>
        </w:r>
        <w:r>
          <w:rPr>
            <w:webHidden/>
          </w:rPr>
          <w:instrText xml:space="preserve"> PAGEREF _Toc418725824 \h </w:instrText>
        </w:r>
        <w:r>
          <w:rPr>
            <w:webHidden/>
          </w:rPr>
        </w:r>
        <w:r>
          <w:rPr>
            <w:webHidden/>
          </w:rPr>
          <w:fldChar w:fldCharType="separate"/>
        </w:r>
        <w:r>
          <w:rPr>
            <w:webHidden/>
          </w:rPr>
          <w:t>71</w:t>
        </w:r>
        <w:r>
          <w:rPr>
            <w:webHidden/>
          </w:rPr>
          <w:fldChar w:fldCharType="end"/>
        </w:r>
      </w:hyperlink>
    </w:p>
    <w:p w14:paraId="2ED5D1EA" w14:textId="77777777" w:rsidR="00A052F3" w:rsidRDefault="00A052F3">
      <w:pPr>
        <w:pStyle w:val="TOC1"/>
        <w:rPr>
          <w:rFonts w:eastAsiaTheme="minorEastAsia"/>
          <w:b w:val="0"/>
          <w:noProof/>
        </w:rPr>
      </w:pPr>
      <w:hyperlink w:anchor="_Toc418725825" w:history="1">
        <w:r w:rsidRPr="00A56DFB">
          <w:rPr>
            <w:rStyle w:val="Hyperlink"/>
            <w:noProof/>
          </w:rPr>
          <w:t>Chapter 7 Conclusion</w:t>
        </w:r>
        <w:r>
          <w:rPr>
            <w:noProof/>
            <w:webHidden/>
          </w:rPr>
          <w:tab/>
        </w:r>
        <w:r>
          <w:rPr>
            <w:noProof/>
            <w:webHidden/>
          </w:rPr>
          <w:fldChar w:fldCharType="begin"/>
        </w:r>
        <w:r>
          <w:rPr>
            <w:noProof/>
            <w:webHidden/>
          </w:rPr>
          <w:instrText xml:space="preserve"> PAGEREF _Toc418725825 \h </w:instrText>
        </w:r>
        <w:r>
          <w:rPr>
            <w:noProof/>
            <w:webHidden/>
          </w:rPr>
        </w:r>
        <w:r>
          <w:rPr>
            <w:noProof/>
            <w:webHidden/>
          </w:rPr>
          <w:fldChar w:fldCharType="separate"/>
        </w:r>
        <w:r>
          <w:rPr>
            <w:noProof/>
            <w:webHidden/>
          </w:rPr>
          <w:t>72</w:t>
        </w:r>
        <w:r>
          <w:rPr>
            <w:noProof/>
            <w:webHidden/>
          </w:rPr>
          <w:fldChar w:fldCharType="end"/>
        </w:r>
      </w:hyperlink>
    </w:p>
    <w:p w14:paraId="5BE2BBE6" w14:textId="77777777" w:rsidR="00A052F3" w:rsidRDefault="00A052F3">
      <w:pPr>
        <w:pStyle w:val="TOC2"/>
        <w:rPr>
          <w:b w:val="0"/>
          <w:lang w:eastAsia="en-US"/>
        </w:rPr>
      </w:pPr>
      <w:hyperlink w:anchor="_Toc418725826" w:history="1">
        <w:r w:rsidRPr="00A56DFB">
          <w:rPr>
            <w:rStyle w:val="Hyperlink"/>
          </w:rPr>
          <w:t>7.1</w:t>
        </w:r>
        <w:r>
          <w:rPr>
            <w:b w:val="0"/>
            <w:lang w:eastAsia="en-US"/>
          </w:rPr>
          <w:tab/>
        </w:r>
        <w:r w:rsidRPr="00A56DFB">
          <w:rPr>
            <w:rStyle w:val="Hyperlink"/>
          </w:rPr>
          <w:t>Future directions</w:t>
        </w:r>
        <w:r>
          <w:rPr>
            <w:webHidden/>
          </w:rPr>
          <w:tab/>
        </w:r>
        <w:r>
          <w:rPr>
            <w:webHidden/>
          </w:rPr>
          <w:fldChar w:fldCharType="begin"/>
        </w:r>
        <w:r>
          <w:rPr>
            <w:webHidden/>
          </w:rPr>
          <w:instrText xml:space="preserve"> PAGEREF _Toc418725826 \h </w:instrText>
        </w:r>
        <w:r>
          <w:rPr>
            <w:webHidden/>
          </w:rPr>
        </w:r>
        <w:r>
          <w:rPr>
            <w:webHidden/>
          </w:rPr>
          <w:fldChar w:fldCharType="separate"/>
        </w:r>
        <w:r>
          <w:rPr>
            <w:webHidden/>
          </w:rPr>
          <w:t>72</w:t>
        </w:r>
        <w:r>
          <w:rPr>
            <w:webHidden/>
          </w:rPr>
          <w:fldChar w:fldCharType="end"/>
        </w:r>
      </w:hyperlink>
    </w:p>
    <w:p w14:paraId="244F41BF" w14:textId="77777777" w:rsidR="00A052F3" w:rsidRDefault="00A052F3">
      <w:pPr>
        <w:pStyle w:val="TOC3"/>
        <w:rPr>
          <w:rFonts w:eastAsiaTheme="minorEastAsia"/>
          <w:noProof/>
        </w:rPr>
      </w:pPr>
      <w:hyperlink w:anchor="_Toc418725827" w:history="1">
        <w:r w:rsidRPr="00A56DFB">
          <w:rPr>
            <w:rStyle w:val="Hyperlink"/>
            <w:noProof/>
          </w:rPr>
          <w:t>7.1.1</w:t>
        </w:r>
        <w:r>
          <w:rPr>
            <w:rFonts w:eastAsiaTheme="minorEastAsia"/>
            <w:noProof/>
          </w:rPr>
          <w:tab/>
        </w:r>
        <w:r w:rsidRPr="00A56DFB">
          <w:rPr>
            <w:rStyle w:val="Hyperlink"/>
            <w:noProof/>
          </w:rPr>
          <w:t>Multi-cells converters</w:t>
        </w:r>
        <w:r>
          <w:rPr>
            <w:noProof/>
            <w:webHidden/>
          </w:rPr>
          <w:tab/>
        </w:r>
        <w:r>
          <w:rPr>
            <w:noProof/>
            <w:webHidden/>
          </w:rPr>
          <w:fldChar w:fldCharType="begin"/>
        </w:r>
        <w:r>
          <w:rPr>
            <w:noProof/>
            <w:webHidden/>
          </w:rPr>
          <w:instrText xml:space="preserve"> PAGEREF _Toc418725827 \h </w:instrText>
        </w:r>
        <w:r>
          <w:rPr>
            <w:noProof/>
            <w:webHidden/>
          </w:rPr>
        </w:r>
        <w:r>
          <w:rPr>
            <w:noProof/>
            <w:webHidden/>
          </w:rPr>
          <w:fldChar w:fldCharType="separate"/>
        </w:r>
        <w:r>
          <w:rPr>
            <w:noProof/>
            <w:webHidden/>
          </w:rPr>
          <w:t>72</w:t>
        </w:r>
        <w:r>
          <w:rPr>
            <w:noProof/>
            <w:webHidden/>
          </w:rPr>
          <w:fldChar w:fldCharType="end"/>
        </w:r>
      </w:hyperlink>
    </w:p>
    <w:p w14:paraId="0F99F20A" w14:textId="77777777" w:rsidR="00A052F3" w:rsidRDefault="00A052F3">
      <w:pPr>
        <w:pStyle w:val="TOC3"/>
        <w:rPr>
          <w:rFonts w:eastAsiaTheme="minorEastAsia"/>
          <w:noProof/>
        </w:rPr>
      </w:pPr>
      <w:hyperlink w:anchor="_Toc418725828" w:history="1">
        <w:r w:rsidRPr="00A56DFB">
          <w:rPr>
            <w:rStyle w:val="Hyperlink"/>
            <w:noProof/>
          </w:rPr>
          <w:t>7.1.2</w:t>
        </w:r>
        <w:r>
          <w:rPr>
            <w:rFonts w:eastAsiaTheme="minorEastAsia"/>
            <w:noProof/>
          </w:rPr>
          <w:tab/>
        </w:r>
        <w:r w:rsidRPr="00A56DFB">
          <w:rPr>
            <w:rStyle w:val="Hyperlink"/>
            <w:noProof/>
          </w:rPr>
          <w:t>Twice-line frequency energy buffer</w:t>
        </w:r>
        <w:r>
          <w:rPr>
            <w:noProof/>
            <w:webHidden/>
          </w:rPr>
          <w:tab/>
        </w:r>
        <w:r>
          <w:rPr>
            <w:noProof/>
            <w:webHidden/>
          </w:rPr>
          <w:fldChar w:fldCharType="begin"/>
        </w:r>
        <w:r>
          <w:rPr>
            <w:noProof/>
            <w:webHidden/>
          </w:rPr>
          <w:instrText xml:space="preserve"> PAGEREF _Toc418725828 \h </w:instrText>
        </w:r>
        <w:r>
          <w:rPr>
            <w:noProof/>
            <w:webHidden/>
          </w:rPr>
        </w:r>
        <w:r>
          <w:rPr>
            <w:noProof/>
            <w:webHidden/>
          </w:rPr>
          <w:fldChar w:fldCharType="separate"/>
        </w:r>
        <w:r>
          <w:rPr>
            <w:noProof/>
            <w:webHidden/>
          </w:rPr>
          <w:t>72</w:t>
        </w:r>
        <w:r>
          <w:rPr>
            <w:noProof/>
            <w:webHidden/>
          </w:rPr>
          <w:fldChar w:fldCharType="end"/>
        </w:r>
      </w:hyperlink>
    </w:p>
    <w:p w14:paraId="1FE71F35" w14:textId="77777777" w:rsidR="00A052F3" w:rsidRDefault="00A052F3">
      <w:pPr>
        <w:pStyle w:val="TOC1"/>
        <w:rPr>
          <w:rFonts w:eastAsiaTheme="minorEastAsia"/>
          <w:b w:val="0"/>
          <w:noProof/>
        </w:rPr>
      </w:pPr>
      <w:hyperlink w:anchor="_Toc418725829" w:history="1">
        <w:r w:rsidRPr="00A56DFB">
          <w:rPr>
            <w:rStyle w:val="Hyperlink"/>
            <w:noProof/>
          </w:rPr>
          <w:t>Bibliography</w:t>
        </w:r>
        <w:r>
          <w:rPr>
            <w:noProof/>
            <w:webHidden/>
          </w:rPr>
          <w:tab/>
        </w:r>
        <w:r>
          <w:rPr>
            <w:noProof/>
            <w:webHidden/>
          </w:rPr>
          <w:fldChar w:fldCharType="begin"/>
        </w:r>
        <w:r>
          <w:rPr>
            <w:noProof/>
            <w:webHidden/>
          </w:rPr>
          <w:instrText xml:space="preserve"> PAGEREF _Toc418725829 \h </w:instrText>
        </w:r>
        <w:r>
          <w:rPr>
            <w:noProof/>
            <w:webHidden/>
          </w:rPr>
        </w:r>
        <w:r>
          <w:rPr>
            <w:noProof/>
            <w:webHidden/>
          </w:rPr>
          <w:fldChar w:fldCharType="separate"/>
        </w:r>
        <w:r>
          <w:rPr>
            <w:noProof/>
            <w:webHidden/>
          </w:rPr>
          <w:t>73</w:t>
        </w:r>
        <w:r>
          <w:rPr>
            <w:noProof/>
            <w:webHidden/>
          </w:rPr>
          <w:fldChar w:fldCharType="end"/>
        </w:r>
      </w:hyperlink>
    </w:p>
    <w:p w14:paraId="00A5093A" w14:textId="77777777" w:rsidR="00A052F3" w:rsidRDefault="00A052F3">
      <w:pPr>
        <w:pStyle w:val="TOC1"/>
        <w:rPr>
          <w:rFonts w:eastAsiaTheme="minorEastAsia"/>
          <w:b w:val="0"/>
          <w:noProof/>
        </w:rPr>
      </w:pPr>
      <w:hyperlink w:anchor="_Toc418725830" w:history="1">
        <w:r w:rsidRPr="00A56DFB">
          <w:rPr>
            <w:rStyle w:val="Hyperlink"/>
            <w:noProof/>
          </w:rPr>
          <w:t>Appendices</w:t>
        </w:r>
        <w:r>
          <w:rPr>
            <w:noProof/>
            <w:webHidden/>
          </w:rPr>
          <w:tab/>
        </w:r>
        <w:r>
          <w:rPr>
            <w:noProof/>
            <w:webHidden/>
          </w:rPr>
          <w:fldChar w:fldCharType="begin"/>
        </w:r>
        <w:r>
          <w:rPr>
            <w:noProof/>
            <w:webHidden/>
          </w:rPr>
          <w:instrText xml:space="preserve"> PAGEREF _Toc418725830 \h </w:instrText>
        </w:r>
        <w:r>
          <w:rPr>
            <w:noProof/>
            <w:webHidden/>
          </w:rPr>
        </w:r>
        <w:r>
          <w:rPr>
            <w:noProof/>
            <w:webHidden/>
          </w:rPr>
          <w:fldChar w:fldCharType="separate"/>
        </w:r>
        <w:r>
          <w:rPr>
            <w:noProof/>
            <w:webHidden/>
          </w:rPr>
          <w:t>79</w:t>
        </w:r>
        <w:r>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Pr="00715C3C" w:rsidRDefault="000A5F0C" w:rsidP="0044172B">
      <w:r>
        <w:br w:type="page"/>
      </w:r>
    </w:p>
    <w:p w14:paraId="44903F1F" w14:textId="77777777" w:rsidR="006A722D" w:rsidRPr="00A439E9" w:rsidRDefault="006A722D" w:rsidP="00C951FD">
      <w:pPr>
        <w:pStyle w:val="Heading1-NoNumber"/>
      </w:pPr>
      <w:bookmarkStart w:id="4" w:name="_Toc346816660"/>
      <w:bookmarkStart w:id="5" w:name="_Toc418725766"/>
      <w:bookmarkEnd w:id="3"/>
      <w:r w:rsidRPr="007712CD">
        <w:lastRenderedPageBreak/>
        <w:t>Acknowledgments</w:t>
      </w:r>
      <w:bookmarkEnd w:id="4"/>
      <w:bookmarkEnd w:id="5"/>
    </w:p>
    <w:p w14:paraId="44903F20" w14:textId="4194D19D" w:rsidR="00F46FB7" w:rsidRDefault="00935C18" w:rsidP="00012458">
      <w:pPr>
        <w:pStyle w:val="BodyText"/>
      </w:pPr>
      <w:bookmarkStart w:id="6" w:name="_Toc346816661"/>
      <w:r w:rsidRPr="00935C18">
        <w:t xml:space="preserve"> </w:t>
      </w:r>
    </w:p>
    <w:p w14:paraId="44903F21" w14:textId="77777777" w:rsidR="00935C18" w:rsidRPr="00092DFA" w:rsidRDefault="00935C18" w:rsidP="00C951FD">
      <w:pPr>
        <w:pStyle w:val="Heading1-NoNumber"/>
      </w:pPr>
      <w:bookmarkStart w:id="7" w:name="_Toc418725767"/>
      <w:r w:rsidRPr="00933099">
        <w:lastRenderedPageBreak/>
        <w:t>Glossary</w:t>
      </w:r>
      <w:bookmarkEnd w:id="6"/>
      <w:bookmarkEnd w:id="7"/>
    </w:p>
    <w:tbl>
      <w:tblPr>
        <w:tblStyle w:val="TableGrid"/>
        <w:tblW w:w="0" w:type="auto"/>
        <w:tblLayout w:type="fixed"/>
        <w:tblLook w:val="04A0" w:firstRow="1" w:lastRow="0" w:firstColumn="1" w:lastColumn="0" w:noHBand="0" w:noVBand="1"/>
      </w:tblPr>
      <w:tblGrid>
        <w:gridCol w:w="2088"/>
        <w:gridCol w:w="6768"/>
      </w:tblGrid>
      <w:tr w:rsidR="00935C18" w14:paraId="44903F24" w14:textId="77777777" w:rsidTr="00A41C1C">
        <w:trPr>
          <w:trHeight w:val="360"/>
        </w:trPr>
        <w:tc>
          <w:tcPr>
            <w:tcW w:w="2088" w:type="dxa"/>
          </w:tcPr>
          <w:p w14:paraId="44903F22" w14:textId="27B38898" w:rsidR="00935C18" w:rsidRPr="002209A2" w:rsidRDefault="00935C18" w:rsidP="002209A2">
            <w:pPr>
              <w:pStyle w:val="OITGlossaryDefinition"/>
            </w:pPr>
          </w:p>
        </w:tc>
        <w:tc>
          <w:tcPr>
            <w:tcW w:w="6768" w:type="dxa"/>
          </w:tcPr>
          <w:p w14:paraId="44903F23" w14:textId="053A469C" w:rsidR="00935C18" w:rsidRPr="002209A2" w:rsidRDefault="00935C18" w:rsidP="002209A2">
            <w:pPr>
              <w:pStyle w:val="OITGlossaryDefinition"/>
            </w:pPr>
          </w:p>
        </w:tc>
      </w:tr>
      <w:tr w:rsidR="00935C18" w14:paraId="44903F27" w14:textId="77777777" w:rsidTr="00A41C1C">
        <w:trPr>
          <w:trHeight w:val="360"/>
        </w:trPr>
        <w:tc>
          <w:tcPr>
            <w:tcW w:w="2088" w:type="dxa"/>
          </w:tcPr>
          <w:p w14:paraId="44903F25" w14:textId="6CDD5D4E" w:rsidR="00935C18" w:rsidRPr="002209A2" w:rsidRDefault="00935C18" w:rsidP="002209A2">
            <w:pPr>
              <w:pStyle w:val="OITGlossaryDefinition"/>
            </w:pPr>
          </w:p>
        </w:tc>
        <w:tc>
          <w:tcPr>
            <w:tcW w:w="6768" w:type="dxa"/>
          </w:tcPr>
          <w:p w14:paraId="44903F26" w14:textId="2D8BF25B" w:rsidR="00935C18" w:rsidRPr="002209A2" w:rsidRDefault="00935C18" w:rsidP="002209A2">
            <w:pPr>
              <w:pStyle w:val="OITGlossaryDefinition"/>
            </w:pPr>
          </w:p>
        </w:tc>
      </w:tr>
      <w:tr w:rsidR="00A41C1C" w14:paraId="44903F2A" w14:textId="77777777" w:rsidTr="00A41C1C">
        <w:trPr>
          <w:trHeight w:val="360"/>
        </w:trPr>
        <w:tc>
          <w:tcPr>
            <w:tcW w:w="2088" w:type="dxa"/>
          </w:tcPr>
          <w:p w14:paraId="44903F28" w14:textId="6507339A" w:rsidR="00A41C1C" w:rsidRPr="002209A2" w:rsidRDefault="00A41C1C" w:rsidP="002209A2">
            <w:pPr>
              <w:pStyle w:val="OITGlossaryDefinition"/>
            </w:pPr>
          </w:p>
        </w:tc>
        <w:tc>
          <w:tcPr>
            <w:tcW w:w="6768" w:type="dxa"/>
          </w:tcPr>
          <w:p w14:paraId="44903F29" w14:textId="035167C9" w:rsidR="00A41C1C" w:rsidRPr="002209A2" w:rsidRDefault="00A41C1C" w:rsidP="002209A2">
            <w:pPr>
              <w:pStyle w:val="OITGlossaryDefinition"/>
            </w:pPr>
          </w:p>
        </w:tc>
      </w:tr>
      <w:tr w:rsidR="00A41C1C" w14:paraId="44903F2D" w14:textId="77777777" w:rsidTr="00A41C1C">
        <w:trPr>
          <w:trHeight w:val="360"/>
        </w:trPr>
        <w:tc>
          <w:tcPr>
            <w:tcW w:w="2088" w:type="dxa"/>
          </w:tcPr>
          <w:p w14:paraId="44903F2B" w14:textId="015D1607" w:rsidR="00A41C1C" w:rsidRPr="002209A2" w:rsidRDefault="00A41C1C" w:rsidP="002209A2">
            <w:pPr>
              <w:pStyle w:val="OITGlossaryDefinition"/>
            </w:pPr>
          </w:p>
        </w:tc>
        <w:tc>
          <w:tcPr>
            <w:tcW w:w="6768" w:type="dxa"/>
          </w:tcPr>
          <w:p w14:paraId="44903F2C" w14:textId="605393E1" w:rsidR="00A41C1C" w:rsidRPr="002209A2" w:rsidRDefault="00A41C1C" w:rsidP="002209A2">
            <w:pPr>
              <w:pStyle w:val="OITGlossaryDefinition"/>
            </w:pPr>
          </w:p>
        </w:tc>
      </w:tr>
      <w:tr w:rsidR="0071003C" w14:paraId="2FF3C1E1" w14:textId="77777777" w:rsidTr="00A41C1C">
        <w:trPr>
          <w:trHeight w:val="360"/>
        </w:trPr>
        <w:tc>
          <w:tcPr>
            <w:tcW w:w="2088" w:type="dxa"/>
          </w:tcPr>
          <w:p w14:paraId="24FE28ED" w14:textId="77777777" w:rsidR="0071003C" w:rsidRPr="002209A2" w:rsidRDefault="0071003C" w:rsidP="002209A2">
            <w:pPr>
              <w:pStyle w:val="OITGlossaryDefinition"/>
            </w:pPr>
          </w:p>
        </w:tc>
        <w:tc>
          <w:tcPr>
            <w:tcW w:w="6768" w:type="dxa"/>
          </w:tcPr>
          <w:p w14:paraId="4574E14B" w14:textId="77777777" w:rsidR="0071003C" w:rsidRPr="002209A2" w:rsidRDefault="0071003C" w:rsidP="002209A2">
            <w:pPr>
              <w:pStyle w:val="OITGlossaryDefinition"/>
            </w:pPr>
          </w:p>
        </w:tc>
      </w:tr>
      <w:tr w:rsidR="0071003C" w14:paraId="78536EC1" w14:textId="77777777" w:rsidTr="00A41C1C">
        <w:trPr>
          <w:trHeight w:val="360"/>
        </w:trPr>
        <w:tc>
          <w:tcPr>
            <w:tcW w:w="2088" w:type="dxa"/>
          </w:tcPr>
          <w:p w14:paraId="3561A117" w14:textId="77777777" w:rsidR="0071003C" w:rsidRPr="002209A2" w:rsidRDefault="0071003C" w:rsidP="002209A2">
            <w:pPr>
              <w:pStyle w:val="OITGlossaryDefinition"/>
            </w:pPr>
          </w:p>
        </w:tc>
        <w:tc>
          <w:tcPr>
            <w:tcW w:w="6768" w:type="dxa"/>
          </w:tcPr>
          <w:p w14:paraId="7D6DCCB6" w14:textId="77777777" w:rsidR="0071003C" w:rsidRPr="002209A2" w:rsidRDefault="0071003C" w:rsidP="002209A2">
            <w:pPr>
              <w:pStyle w:val="OITGlossaryDefinition"/>
            </w:pPr>
          </w:p>
        </w:tc>
      </w:tr>
    </w:tbl>
    <w:p w14:paraId="44903F2E" w14:textId="77777777" w:rsidR="006A722D" w:rsidRPr="00B62BB1" w:rsidRDefault="00935C18" w:rsidP="0044172B">
      <w:pPr>
        <w:sectPr w:rsidR="006A722D" w:rsidRPr="00B62BB1" w:rsidSect="00237E42">
          <w:footerReference w:type="default" r:id="rId18"/>
          <w:pgSz w:w="12240" w:h="15840"/>
          <w:pgMar w:top="1440" w:right="1440" w:bottom="1440" w:left="2160" w:header="720" w:footer="720" w:gutter="0"/>
          <w:pgNumType w:fmt="lowerRoman"/>
          <w:cols w:space="720"/>
          <w:noEndnote/>
        </w:sectPr>
      </w:pPr>
      <w:r>
        <w:br w:type="page"/>
      </w:r>
    </w:p>
    <w:p w14:paraId="44903F2F" w14:textId="77777777" w:rsidR="009039A4" w:rsidRPr="00C951FD" w:rsidRDefault="00282C28" w:rsidP="00C951FD">
      <w:pPr>
        <w:pStyle w:val="Heading1"/>
      </w:pPr>
      <w:r w:rsidRPr="00E679B0">
        <w:lastRenderedPageBreak/>
        <w:br/>
      </w:r>
      <w:bookmarkStart w:id="8" w:name="_Ref417928392"/>
      <w:bookmarkStart w:id="9" w:name="_Toc418725768"/>
      <w:r w:rsidR="000A5F0C" w:rsidRPr="00C951FD">
        <w:t>Introduction</w:t>
      </w:r>
      <w:bookmarkEnd w:id="8"/>
      <w:bookmarkEnd w:id="9"/>
    </w:p>
    <w:p w14:paraId="23D07591" w14:textId="6CFFED81" w:rsidR="00FF7DE1" w:rsidRDefault="00FF7DE1" w:rsidP="00FF7DE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6C33CAAB" w:rsidR="00E534AC" w:rsidRDefault="00E534AC" w:rsidP="00FF7DE1">
                            <w:pPr>
                              <w:pStyle w:val="FootnoteText"/>
                              <w:keepNext/>
                              <w:jc w:val="center"/>
                            </w:pPr>
                            <w:r>
                              <w:rPr>
                                <w:noProof/>
                              </w:rPr>
                              <w:drawing>
                                <wp:inline distT="0" distB="0" distL="0" distR="0" wp14:anchorId="524EAFA5" wp14:editId="321BB677">
                                  <wp:extent cx="5452110" cy="4231005"/>
                                  <wp:effectExtent l="0" t="0" r="0" b="0"/>
                                  <wp:docPr id="16" name="Picture 16"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E534AC" w:rsidRDefault="00E534AC" w:rsidP="00FF7DE1">
                            <w:pPr>
                              <w:pStyle w:val="Caption"/>
                            </w:pPr>
                            <w:r>
                              <w:t xml:space="preserve">Fig.  </w:t>
                            </w:r>
                            <w:fldSimple w:instr=" SEQ Fig._ \* ARABIC ">
                              <w:r>
                                <w:rPr>
                                  <w:noProof/>
                                </w:rPr>
                                <w:t>1</w:t>
                              </w:r>
                            </w:fldSimple>
                            <w:r>
                              <w:t xml:space="preserve">  A high power density inverter (designed to work with Tesla’s PowerWall battery).</w:t>
                            </w:r>
                          </w:p>
                          <w:p w14:paraId="7D0EE0A0" w14:textId="77777777" w:rsidR="00E534AC" w:rsidRDefault="00E534AC"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6C33CAAB" w:rsidR="00E534AC" w:rsidRDefault="00E534AC" w:rsidP="00FF7DE1">
                      <w:pPr>
                        <w:pStyle w:val="FootnoteText"/>
                        <w:keepNext/>
                        <w:jc w:val="center"/>
                      </w:pPr>
                      <w:r>
                        <w:rPr>
                          <w:noProof/>
                        </w:rPr>
                        <w:drawing>
                          <wp:inline distT="0" distB="0" distL="0" distR="0" wp14:anchorId="524EAFA5" wp14:editId="321BB677">
                            <wp:extent cx="5452110" cy="4231005"/>
                            <wp:effectExtent l="0" t="0" r="0" b="0"/>
                            <wp:docPr id="16" name="Picture 16"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E534AC" w:rsidRDefault="00E534AC" w:rsidP="00FF7DE1">
                      <w:pPr>
                        <w:pStyle w:val="Caption"/>
                      </w:pPr>
                      <w:r>
                        <w:t xml:space="preserve">Fig.  </w:t>
                      </w:r>
                      <w:fldSimple w:instr=" SEQ Fig._ \* ARABIC ">
                        <w:r>
                          <w:rPr>
                            <w:noProof/>
                          </w:rPr>
                          <w:t>1</w:t>
                        </w:r>
                      </w:fldSimple>
                      <w:r>
                        <w:t xml:space="preserve">  A high power density inverter (designed to work with Tesla’s PowerWall battery).</w:t>
                      </w:r>
                    </w:p>
                    <w:p w14:paraId="7D0EE0A0" w14:textId="77777777" w:rsidR="00E534AC" w:rsidRDefault="00E534AC"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t>
      </w:r>
      <w:r w:rsidR="00E417D4" w:rsidRPr="00E417D4">
        <w:lastRenderedPageBreak/>
        <w:t>world below 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10" w:name="_Toc418725769"/>
      <w:r w:rsidRPr="00C951FD">
        <w:t xml:space="preserve">Introduction </w:t>
      </w:r>
      <w:bookmarkEnd w:id="10"/>
    </w:p>
    <w:p w14:paraId="1AE09216" w14:textId="3FD15878" w:rsidR="00577609" w:rsidRDefault="00C141DF" w:rsidP="009F1A5B">
      <w:pPr>
        <w:pStyle w:val="BodyText"/>
      </w:pPr>
      <w:r>
        <w:t xml:space="preserve">INVERTER plays a key role in the future </w:t>
      </w:r>
      <w:r w:rsidR="0041781E">
        <w:t>of renewable energy</w:t>
      </w:r>
      <w:r>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7B417035" w14:textId="31CDE83C" w:rsidR="009F1A5B" w:rsidRPr="009F1A5B" w:rsidRDefault="0023383A" w:rsidP="00C951FD">
      <w:pPr>
        <w:pStyle w:val="Heading2"/>
      </w:pPr>
      <w:bookmarkStart w:id="11" w:name="_Toc418725770"/>
      <w:r w:rsidRPr="009F1A5B">
        <w:t xml:space="preserve">Thesis Contribution </w:t>
      </w:r>
      <w:r>
        <w:t>a</w:t>
      </w:r>
      <w:r w:rsidRPr="009F1A5B">
        <w:t>nd Organization</w:t>
      </w:r>
      <w:bookmarkEnd w:id="11"/>
    </w:p>
    <w:p w14:paraId="22B7BB7F" w14:textId="77777777" w:rsidR="00C141DF" w:rsidRDefault="00C141DF" w:rsidP="00C141DF">
      <w:pPr>
        <w:pStyle w:val="BodyText"/>
      </w:pPr>
    </w:p>
    <w:p w14:paraId="777687F2" w14:textId="77777777" w:rsidR="00C141DF" w:rsidRPr="00C141DF" w:rsidRDefault="00C141DF" w:rsidP="00C141DF">
      <w:pPr>
        <w:pStyle w:val="BodyText"/>
      </w:pPr>
    </w:p>
    <w:p w14:paraId="44903F41" w14:textId="77777777" w:rsidR="004E2609" w:rsidRDefault="005E2784" w:rsidP="00C951FD">
      <w:pPr>
        <w:pStyle w:val="Heading1"/>
      </w:pPr>
      <w:r>
        <w:lastRenderedPageBreak/>
        <w:br/>
      </w:r>
      <w:bookmarkStart w:id="12" w:name="_Toc418725771"/>
      <w:r w:rsidR="00916185">
        <w:t>I</w:t>
      </w:r>
      <w:r w:rsidR="00B815BE">
        <w:t>n</w:t>
      </w:r>
      <w:r w:rsidR="00916185">
        <w:t xml:space="preserve">verter in Solar </w:t>
      </w:r>
      <w:r w:rsidR="00916185" w:rsidRPr="00355F65">
        <w:t>Systems</w:t>
      </w:r>
      <w:bookmarkEnd w:id="12"/>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13" w:name="_Toc418725772"/>
      <w:r>
        <w:t xml:space="preserve">Solar </w:t>
      </w:r>
      <w:r w:rsidR="00653723">
        <w:t xml:space="preserve">Inverter and </w:t>
      </w:r>
      <w:r w:rsidR="00341774">
        <w:t xml:space="preserve">Traditional </w:t>
      </w:r>
      <w:r w:rsidR="00653723">
        <w:t>Solar System Configurations</w:t>
      </w:r>
      <w:bookmarkEnd w:id="13"/>
    </w:p>
    <w:p w14:paraId="16FC3CE8" w14:textId="6FF3AE78" w:rsidR="008E1BB9" w:rsidRPr="008E1BB9" w:rsidRDefault="008E1BB9" w:rsidP="008E1BB9">
      <w:pPr>
        <w:pStyle w:val="Heading3"/>
      </w:pPr>
      <w:bookmarkStart w:id="14" w:name="_Toc418725773"/>
      <w:r>
        <w:t>Solar system</w:t>
      </w:r>
      <w:bookmarkEnd w:id="14"/>
    </w:p>
    <w:p w14:paraId="06603868" w14:textId="39BF912B"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in between.  Because of this diversity, it is useful to divide the market into three segments based on the capacity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2701DB6" w:rsidR="0043386C" w:rsidRDefault="000C2BA7" w:rsidP="008E1BB9">
      <w:pPr>
        <w:pStyle w:val="BodyText"/>
      </w:pPr>
      <w:r>
        <w:t>Inevitably</w:t>
      </w:r>
      <w:r w:rsidR="006E169B">
        <w:t xml:space="preserve">, there are overlaps in the three categories.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98388C" w:rsidRPr="00295047">
        <w:t xml:space="preserve">Fig. </w:t>
      </w:r>
      <w:r w:rsidR="0098388C">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0" locked="0" layoutInCell="1" allowOverlap="1" wp14:anchorId="009ACA36" wp14:editId="513519F6">
                <wp:simplePos x="0" y="0"/>
                <wp:positionH relativeFrom="margin">
                  <wp:posOffset>2245995</wp:posOffset>
                </wp:positionH>
                <wp:positionV relativeFrom="margin">
                  <wp:posOffset>285750</wp:posOffset>
                </wp:positionV>
                <wp:extent cx="3234690" cy="2710815"/>
                <wp:effectExtent l="0" t="0" r="3810" b="13335"/>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710815"/>
                        </a:xfrm>
                        <a:prstGeom prst="rect">
                          <a:avLst/>
                        </a:prstGeom>
                        <a:noFill/>
                        <a:ln w="6350">
                          <a:noFill/>
                        </a:ln>
                        <a:effectLst/>
                      </wps:spPr>
                      <wps:txbx>
                        <w:txbxContent>
                          <w:p w14:paraId="3F3A6E69" w14:textId="1766F6A7" w:rsidR="00E534AC" w:rsidRDefault="00E534AC" w:rsidP="0043386C">
                            <w:pPr>
                              <w:pStyle w:val="Caption"/>
                            </w:pPr>
                            <w:r>
                              <w:rPr>
                                <w:noProof/>
                              </w:rPr>
                              <w:drawing>
                                <wp:inline distT="0" distB="0" distL="0" distR="0" wp14:anchorId="641121F5" wp14:editId="266E2BA2">
                                  <wp:extent cx="3228340" cy="216789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8340" cy="2167890"/>
                                          </a:xfrm>
                                          <a:prstGeom prst="rect">
                                            <a:avLst/>
                                          </a:prstGeom>
                                        </pic:spPr>
                                      </pic:pic>
                                    </a:graphicData>
                                  </a:graphic>
                                </wp:inline>
                              </w:drawing>
                            </w:r>
                          </w:p>
                          <w:p w14:paraId="3FAA77AE" w14:textId="4F46C025" w:rsidR="00E534AC" w:rsidRPr="00295047" w:rsidRDefault="00E534AC" w:rsidP="0043386C">
                            <w:pPr>
                              <w:pStyle w:val="Caption"/>
                            </w:pPr>
                            <w:bookmarkStart w:id="15" w:name="_Ref418694415"/>
                            <w:r w:rsidRPr="00295047">
                              <w:t xml:space="preserve">Fig. </w:t>
                            </w:r>
                            <w:fldSimple w:instr=" SEQ Fig._ \* ARABIC ">
                              <w:r>
                                <w:rPr>
                                  <w:noProof/>
                                </w:rPr>
                                <w:t>2</w:t>
                              </w:r>
                            </w:fldSimple>
                            <w:bookmarkEnd w:id="15"/>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85pt;margin-top:22.5pt;width:254.7pt;height:213.45pt;z-index:25166336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" filled="f" stroked="f" strokeweight=".5pt">
                <v:textbox inset="0,0,0,0">
                  <w:txbxContent>
                    <w:p w14:paraId="3F3A6E69" w14:textId="1766F6A7" w:rsidR="00E534AC" w:rsidRDefault="00E534AC" w:rsidP="0043386C">
                      <w:pPr>
                        <w:pStyle w:val="Caption"/>
                      </w:pPr>
                      <w:r>
                        <w:rPr>
                          <w:noProof/>
                        </w:rPr>
                        <w:drawing>
                          <wp:inline distT="0" distB="0" distL="0" distR="0" wp14:anchorId="641121F5" wp14:editId="266E2BA2">
                            <wp:extent cx="3228340" cy="216789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8340" cy="2167890"/>
                                    </a:xfrm>
                                    <a:prstGeom prst="rect">
                                      <a:avLst/>
                                    </a:prstGeom>
                                  </pic:spPr>
                                </pic:pic>
                              </a:graphicData>
                            </a:graphic>
                          </wp:inline>
                        </w:drawing>
                      </w:r>
                    </w:p>
                    <w:p w14:paraId="3FAA77AE" w14:textId="4F46C025" w:rsidR="00E534AC" w:rsidRPr="00295047" w:rsidRDefault="00E534AC" w:rsidP="0043386C">
                      <w:pPr>
                        <w:pStyle w:val="Caption"/>
                      </w:pPr>
                      <w:bookmarkStart w:id="16" w:name="_Ref418694415"/>
                      <w:r w:rsidRPr="00295047">
                        <w:t xml:space="preserve">Fig. </w:t>
                      </w:r>
                      <w:fldSimple w:instr=" SEQ Fig._ \* ARABIC ">
                        <w:r>
                          <w:rPr>
                            <w:noProof/>
                          </w:rPr>
                          <w:t>2</w:t>
                        </w:r>
                      </w:fldSimple>
                      <w:bookmarkEnd w:id="16"/>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17" w:name="_Toc418725774"/>
      <w:r>
        <w:t>Solar inverter in solar system</w:t>
      </w:r>
      <w:bookmarkEnd w:id="17"/>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22A8C280"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Fig. 8a).</w:t>
      </w:r>
      <w:r>
        <w:t xml:space="preserve">  </w:t>
      </w:r>
      <w:r w:rsidR="001C00DC">
        <w:t xml:space="preserve">In this centralized configuration, </w:t>
      </w:r>
      <w:r>
        <w:t xml:space="preserve">MPPT is done in </w:t>
      </w:r>
      <w:r w:rsidR="001C00DC">
        <w:t>the central inverter</w:t>
      </w:r>
      <w:r>
        <w:t>.</w:t>
      </w:r>
    </w:p>
    <w:p w14:paraId="44903F46" w14:textId="5D19E4F5"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56087B">
        <w:t xml:space="preserve">string </w:t>
      </w:r>
      <w:r w:rsidRPr="007F3510">
        <w:t>DC optimizer</w:t>
      </w:r>
      <w:r>
        <w:t xml:space="preserve"> (multi-string)</w:t>
      </w:r>
      <w:r w:rsidRPr="007F3510">
        <w:t xml:space="preserve">. </w:t>
      </w:r>
      <w:r>
        <w:t xml:space="preserve"> </w:t>
      </w:r>
      <w:r w:rsidRPr="007F3510">
        <w:t>Fig. 8b and Fig. 8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647AE0AB"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E534AC" w:rsidRDefault="00E534AC" w:rsidP="0015723E">
                            <w:pPr>
                              <w:pStyle w:val="Caption"/>
                            </w:pPr>
                            <w:r>
                              <w:rPr>
                                <w:noProof/>
                              </w:rPr>
                              <w:drawing>
                                <wp:inline distT="0" distB="0" distL="0" distR="0" wp14:anchorId="44904119" wp14:editId="4490411A">
                                  <wp:extent cx="3164205" cy="1919605"/>
                                  <wp:effectExtent l="0" t="0" r="0" b="4445"/>
                                  <wp:docPr id="30" name="Picture 30"/>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E534AC" w:rsidRPr="00295047" w:rsidRDefault="00E534AC" w:rsidP="0015723E">
                            <w:pPr>
                              <w:pStyle w:val="Caption"/>
                            </w:pPr>
                            <w:bookmarkStart w:id="18" w:name="_Ref416564321"/>
                            <w:r w:rsidRPr="00295047">
                              <w:t xml:space="preserve">Fig. </w:t>
                            </w:r>
                            <w:fldSimple w:instr=" SEQ Fig._ \* ARABIC ">
                              <w:r>
                                <w:rPr>
                                  <w:noProof/>
                                </w:rPr>
                                <w:t>3</w:t>
                              </w:r>
                            </w:fldSimple>
                            <w:bookmarkEnd w:id="18"/>
                            <w:r w:rsidRPr="00295047">
                              <w:t>.  Solar inverter installation market forecast.  (Courtesy IMS Researc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E534AC" w:rsidRDefault="00E534AC" w:rsidP="0015723E">
                      <w:pPr>
                        <w:pStyle w:val="Caption"/>
                      </w:pPr>
                      <w:r>
                        <w:rPr>
                          <w:noProof/>
                        </w:rPr>
                        <w:drawing>
                          <wp:inline distT="0" distB="0" distL="0" distR="0" wp14:anchorId="44904119" wp14:editId="4490411A">
                            <wp:extent cx="3164205" cy="1919605"/>
                            <wp:effectExtent l="0" t="0" r="0" b="4445"/>
                            <wp:docPr id="30" name="Picture 30"/>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E534AC" w:rsidRPr="00295047" w:rsidRDefault="00E534AC" w:rsidP="0015723E">
                      <w:pPr>
                        <w:pStyle w:val="Caption"/>
                      </w:pPr>
                      <w:bookmarkStart w:id="19" w:name="_Ref416564321"/>
                      <w:r w:rsidRPr="00295047">
                        <w:t xml:space="preserve">Fig. </w:t>
                      </w:r>
                      <w:fldSimple w:instr=" SEQ Fig._ \* ARABIC ">
                        <w:r>
                          <w:rPr>
                            <w:noProof/>
                          </w:rPr>
                          <w:t>3</w:t>
                        </w:r>
                      </w:fldSimple>
                      <w:bookmarkEnd w:id="19"/>
                      <w:r w:rsidRPr="00295047">
                        <w:t>.  Solar inverter installation market forecast.  (Courtesy IMS Research)</w:t>
                      </w:r>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can be a micro-inverter (Fig. 8d) or a </w:t>
      </w:r>
      <w:r w:rsidR="0056087B">
        <w:t xml:space="preserve">module </w:t>
      </w:r>
      <w:r w:rsidR="008F76C7">
        <w:t xml:space="preserve">DC optimizer (Fig. 8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a low voltage output of a PV module to the standard line voltage (which is about 8x higher)</w:t>
      </w:r>
      <w:r w:rsidR="00EC5B68">
        <w:t xml:space="preserve">.  </w:t>
      </w:r>
      <w:r w:rsidR="005251FC">
        <w:t xml:space="preserve">Although DC optimizer doesn’t have a high voltage conversion ratio, it processes all the power through at least two stage: DC optimizer and central (or string) inverter.  The intermediate bulk </w:t>
      </w:r>
      <w:r w:rsidR="00692481">
        <w:t>power-processing</w:t>
      </w:r>
      <w:r w:rsidR="005251FC">
        <w:t xml:space="preserve"> limit the overall efficiency. </w:t>
      </w:r>
    </w:p>
    <w:p w14:paraId="64F4521F" w14:textId="5E59D3A6"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r w:rsidRPr="00CF2908">
        <w:t>Elasser et al. [</w:t>
      </w:r>
      <w:r w:rsidR="00073ECE" w:rsidRPr="00073ECE">
        <w:rPr>
          <w:highlight w:val="yellow"/>
        </w:rPr>
        <w:t>cite</w:t>
      </w:r>
      <w:r w:rsidRPr="00CF2908">
        <w:t xml:space="preserve">] </w:t>
      </w:r>
      <w:r>
        <w:t>conducted</w:t>
      </w:r>
      <w:r w:rsidRPr="00CF2908">
        <w:t xml:space="preserve"> a comparative study of the annual energy yield between different configurations: centralized, strin</w:t>
      </w:r>
      <w:r>
        <w:t>g, multi-strin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r w:rsidR="00F445FE">
        <w:t>)</w:t>
      </w:r>
      <w:r w:rsidRPr="00CF2908">
        <w:t>.</w:t>
      </w:r>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98388C" w:rsidRPr="00295047">
        <w:t xml:space="preserve">Fig. </w:t>
      </w:r>
      <w:r w:rsidR="0098388C">
        <w:rPr>
          <w:noProof/>
        </w:rPr>
        <w:t>3</w:t>
      </w:r>
      <w:r w:rsidR="007848F6">
        <w:fldChar w:fldCharType="end"/>
      </w:r>
      <w:r w:rsidR="007848F6">
        <w:t>.) is driven mainly by the increasing installation of utility scale PV projects.</w:t>
      </w:r>
    </w:p>
    <w:p w14:paraId="44903F49" w14:textId="77777777" w:rsidR="00EC4EF3" w:rsidRDefault="00EC4EF3" w:rsidP="00012458">
      <w:pPr>
        <w:pStyle w:val="BodyText"/>
      </w:pPr>
      <w:r w:rsidRPr="001F4C5C">
        <w:rPr>
          <w:noProof/>
        </w:rPr>
        <mc:AlternateContent>
          <mc:Choice Requires="wps">
            <w:drawing>
              <wp:inline distT="0" distB="0" distL="0" distR="0" wp14:anchorId="4490405E" wp14:editId="2A55F46B">
                <wp:extent cx="5486400" cy="3140765"/>
                <wp:effectExtent l="0" t="0" r="0" b="254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40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777777" w:rsidR="00E534AC" w:rsidRDefault="00E534AC" w:rsidP="00295047">
                            <w:pPr>
                              <w:pStyle w:val="FootnoteText"/>
                              <w:keepNext/>
                              <w:jc w:val="center"/>
                            </w:pPr>
                            <w:r>
                              <w:rPr>
                                <w:noProof/>
                              </w:rPr>
                              <w:drawing>
                                <wp:inline distT="0" distB="0" distL="0" distR="0" wp14:anchorId="4490411B" wp14:editId="4490411C">
                                  <wp:extent cx="5613990" cy="2593077"/>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27748" cy="2599432"/>
                                          </a:xfrm>
                                          <a:prstGeom prst="rect">
                                            <a:avLst/>
                                          </a:prstGeom>
                                        </pic:spPr>
                                      </pic:pic>
                                    </a:graphicData>
                                  </a:graphic>
                                </wp:inline>
                              </w:drawing>
                            </w:r>
                          </w:p>
                          <w:p w14:paraId="449040DD" w14:textId="0459EF92" w:rsidR="00E534AC" w:rsidRDefault="00E534AC" w:rsidP="0015723E">
                            <w:pPr>
                              <w:pStyle w:val="Caption"/>
                            </w:pPr>
                            <w:r>
                              <w:t xml:space="preserve">Fig. </w:t>
                            </w:r>
                            <w:fldSimple w:instr=" SEQ Fig._ \* ARABIC ">
                              <w:r>
                                <w:rPr>
                                  <w:noProof/>
                                </w:rPr>
                                <w:t>4</w:t>
                              </w:r>
                            </w:fldSimple>
                            <w:r>
                              <w:t xml:space="preserve">.  </w:t>
                            </w:r>
                            <w:r w:rsidRPr="00295047">
                              <w:t xml:space="preserve">Grid-type inverters: a) Central Inverter, b) String Inverter, c) </w:t>
                            </w:r>
                            <w:r w:rsidRPr="004206A1">
                              <w:t>Multi</w:t>
                            </w:r>
                            <w:r w:rsidRPr="00295047">
                              <w:t>-string Inverter, d) Micro inverter [</w:t>
                            </w:r>
                            <w:r w:rsidRPr="00D34E17">
                              <w:rPr>
                                <w:highlight w:val="yellow"/>
                              </w:rPr>
                              <w:t>cite</w:t>
                            </w:r>
                            <w:r w:rsidRPr="00295047">
                              <w:t>].</w:t>
                            </w:r>
                            <w:r>
                              <w:t xml:space="preserve">  </w:t>
                            </w:r>
                            <w:r w:rsidRPr="00295047">
                              <w:t xml:space="preserve"> </w:t>
                            </w:r>
                            <w:r>
                              <w:t xml:space="preserve"> </w:t>
                            </w:r>
                          </w:p>
                          <w:p w14:paraId="449040DE" w14:textId="77777777" w:rsidR="00E534AC" w:rsidRDefault="00E534AC"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24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" stroked="f">
                <v:textbox inset="0,0,0,0">
                  <w:txbxContent>
                    <w:p w14:paraId="449040DC" w14:textId="77777777" w:rsidR="00E534AC" w:rsidRDefault="00E534AC" w:rsidP="00295047">
                      <w:pPr>
                        <w:pStyle w:val="FootnoteText"/>
                        <w:keepNext/>
                        <w:jc w:val="center"/>
                      </w:pPr>
                      <w:r>
                        <w:rPr>
                          <w:noProof/>
                        </w:rPr>
                        <w:drawing>
                          <wp:inline distT="0" distB="0" distL="0" distR="0" wp14:anchorId="4490411B" wp14:editId="4490411C">
                            <wp:extent cx="5613990" cy="2593077"/>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27748" cy="2599432"/>
                                    </a:xfrm>
                                    <a:prstGeom prst="rect">
                                      <a:avLst/>
                                    </a:prstGeom>
                                  </pic:spPr>
                                </pic:pic>
                              </a:graphicData>
                            </a:graphic>
                          </wp:inline>
                        </w:drawing>
                      </w:r>
                    </w:p>
                    <w:p w14:paraId="449040DD" w14:textId="0459EF92" w:rsidR="00E534AC" w:rsidRDefault="00E534AC" w:rsidP="0015723E">
                      <w:pPr>
                        <w:pStyle w:val="Caption"/>
                      </w:pPr>
                      <w:r>
                        <w:t xml:space="preserve">Fig. </w:t>
                      </w:r>
                      <w:fldSimple w:instr=" SEQ Fig._ \* ARABIC ">
                        <w:r>
                          <w:rPr>
                            <w:noProof/>
                          </w:rPr>
                          <w:t>4</w:t>
                        </w:r>
                      </w:fldSimple>
                      <w:r>
                        <w:t xml:space="preserve">.  </w:t>
                      </w:r>
                      <w:r w:rsidRPr="00295047">
                        <w:t xml:space="preserve">Grid-type inverters: a) Central Inverter, b) String Inverter, c) </w:t>
                      </w:r>
                      <w:r w:rsidRPr="004206A1">
                        <w:t>Multi</w:t>
                      </w:r>
                      <w:r w:rsidRPr="00295047">
                        <w:t>-string Inverter, d) Micro inverter [</w:t>
                      </w:r>
                      <w:r w:rsidRPr="00D34E17">
                        <w:rPr>
                          <w:highlight w:val="yellow"/>
                        </w:rPr>
                        <w:t>cite</w:t>
                      </w:r>
                      <w:r w:rsidRPr="00295047">
                        <w:t>].</w:t>
                      </w:r>
                      <w:r>
                        <w:t xml:space="preserve">  </w:t>
                      </w:r>
                      <w:r w:rsidRPr="00295047">
                        <w:t xml:space="preserve"> </w:t>
                      </w:r>
                      <w:r>
                        <w:t xml:space="preserve"> </w:t>
                      </w:r>
                    </w:p>
                    <w:p w14:paraId="449040DE" w14:textId="77777777" w:rsidR="00E534AC" w:rsidRDefault="00E534AC"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20" w:name="_Toc418725775"/>
      <w:r>
        <w:t>Sub-module differential power processing</w:t>
      </w:r>
      <w:bookmarkEnd w:id="20"/>
    </w:p>
    <w:p w14:paraId="775FD73F" w14:textId="795F123E"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Krein and Dr. </w:t>
      </w:r>
      <w:r w:rsidR="0041737B" w:rsidRPr="0041737B">
        <w:t>Pilawa-Podgurski</w:t>
      </w:r>
      <w:r w:rsidR="0041737B">
        <w:t xml:space="preserve"> </w:t>
      </w:r>
      <w:r w:rsidR="0041737B">
        <w:fldChar w:fldCharType="begin"/>
      </w:r>
      <w:r w:rsidR="00331BC2">
        <w:instrText xml:space="preserve"> ADDIN ZOTERO_ITEM CSL_CITATION {"citationID":"yW6uSwcR","properties":{"formattedCitation":"{\\rtf [6]\\uc0\\u8211{}[13]}","plainCitation":"[6]–[13]"},"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31BC2" w:rsidRPr="00331BC2">
        <w:rPr>
          <w:rFonts w:cs="Times New Roman"/>
        </w:rPr>
        <w:t>[6]–[13]</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3E35B2">
        <w:t xml:space="preserve">Fig.  </w:t>
      </w:r>
      <w:r w:rsidR="003E35B2">
        <w:rPr>
          <w:noProof/>
        </w:rPr>
        <w:t>3</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3E35B2">
        <w:t xml:space="preserve">Fig. </w:t>
      </w:r>
      <w:r w:rsidR="003E35B2">
        <w:rPr>
          <w:noProof/>
        </w:rPr>
        <w:t>5</w:t>
      </w:r>
      <w:r w:rsidR="00E7629A">
        <w:fldChar w:fldCharType="end"/>
      </w:r>
      <w:r w:rsidR="007F37D8">
        <w:t>)</w:t>
      </w:r>
      <w:r w:rsidR="00D94C8E">
        <w:t>.</w:t>
      </w:r>
      <w:r w:rsidR="00135101">
        <w:t xml:space="preserve"> </w:t>
      </w:r>
      <w:r w:rsidR="00D94C8E">
        <w:t xml:space="preserve"> </w:t>
      </w:r>
    </w:p>
    <w:p w14:paraId="2E13EBF3" w14:textId="53EA6E51" w:rsidR="00CE45E5" w:rsidRDefault="001E532D" w:rsidP="00CE45E5">
      <w:pPr>
        <w:pStyle w:val="BodyText"/>
      </w:pPr>
      <w:r>
        <w:t>The innovative idea is the “differential power processing,” in which only</w:t>
      </w:r>
      <w:r w:rsidR="00FA1F33">
        <w:t xml:space="preserve"> the</w:t>
      </w:r>
      <w:r>
        <w:t xml:space="preserve"> difference in power </w:t>
      </w:r>
      <w:r w:rsidR="00721A1B">
        <w:t xml:space="preserve">generation </w:t>
      </w:r>
      <w:r>
        <w:t xml:space="preserve">between </w:t>
      </w:r>
      <w:r w:rsidR="00FA1F33">
        <w:t>sub-modules</w:t>
      </w:r>
      <w:r>
        <w:t xml:space="preserve"> is processed</w:t>
      </w:r>
      <w:r w:rsidR="005417E4">
        <w:t xml:space="preserve"> (</w:t>
      </w:r>
      <w:r w:rsidR="005417E4">
        <w:fldChar w:fldCharType="begin"/>
      </w:r>
      <w:r w:rsidR="005417E4">
        <w:instrText xml:space="preserve"> REF _Ref418260879 \h </w:instrText>
      </w:r>
      <w:r w:rsidR="005417E4">
        <w:fldChar w:fldCharType="separate"/>
      </w:r>
      <w:r w:rsidR="003E35B2">
        <w:t xml:space="preserve">Fig.  </w:t>
      </w:r>
      <w:r w:rsidR="003E35B2">
        <w:rPr>
          <w:noProof/>
        </w:rPr>
        <w:t>4</w:t>
      </w:r>
      <w:r w:rsidR="005417E4">
        <w:fldChar w:fldCharType="end"/>
      </w:r>
      <w:r w:rsidR="005417E4">
        <w:t>)</w:t>
      </w:r>
      <w:r w:rsidR="00692481">
        <w:t>. The</w:t>
      </w:r>
      <w:r w:rsidR="005C5E7B">
        <w:t xml:space="preserve"> differences in peak power production of sub-modules in a string are balanced by small power converters, which has much lower power rating than the sub-modules.  </w:t>
      </w:r>
      <w:r w:rsidR="00692481">
        <w:t>In other words, i</w:t>
      </w:r>
      <w:r w:rsidR="005C5E7B" w:rsidRPr="00DD1A37">
        <w:rPr>
          <w:highlight w:val="yellow"/>
        </w:rPr>
        <w:t>nstead of processing all power from PV module (as MLPE does), small, low cost DC-DC converters</w:t>
      </w:r>
      <w:r w:rsidRPr="00DD1A37">
        <w:rPr>
          <w:highlight w:val="yellow"/>
        </w:rPr>
        <w:t xml:space="preserve"> are used to balance</w:t>
      </w:r>
      <w:r w:rsidR="00C81AE9" w:rsidRPr="00DD1A37">
        <w:rPr>
          <w:highlight w:val="yellow"/>
        </w:rPr>
        <w:t xml:space="preserve"> the mismatch in </w:t>
      </w:r>
      <w:r w:rsidR="00862159" w:rsidRPr="00DD1A37">
        <w:rPr>
          <w:highlight w:val="yellow"/>
        </w:rPr>
        <w:t>peak-</w:t>
      </w:r>
      <w:r w:rsidR="00C81AE9" w:rsidRPr="00DD1A37">
        <w:rPr>
          <w:highlight w:val="yellow"/>
        </w:rPr>
        <w:t xml:space="preserve">power generation between </w:t>
      </w:r>
      <w:r w:rsidR="00FA1F33" w:rsidRPr="00DD1A37">
        <w:rPr>
          <w:highlight w:val="yellow"/>
        </w:rPr>
        <w:t>sub-modules</w:t>
      </w:r>
      <w:r w:rsidR="00383AF9" w:rsidRPr="00DD1A37">
        <w:rPr>
          <w:highlight w:val="yellow"/>
        </w:rPr>
        <w:t>, so that each sub-module can operate at its peak power</w:t>
      </w:r>
      <w:r w:rsidR="009A5382">
        <w:t xml:space="preserve"> (</w:t>
      </w:r>
      <w:r w:rsidR="009A5382">
        <w:fldChar w:fldCharType="begin"/>
      </w:r>
      <w:r w:rsidR="009A5382">
        <w:instrText xml:space="preserve"> REF _Ref418260879 \h </w:instrText>
      </w:r>
      <w:r w:rsidR="009A5382">
        <w:fldChar w:fldCharType="separate"/>
      </w:r>
      <w:r w:rsidR="003E35B2">
        <w:t xml:space="preserve">Fig.  </w:t>
      </w:r>
      <w:r w:rsidR="003E35B2">
        <w:rPr>
          <w:noProof/>
        </w:rPr>
        <w:t>4</w:t>
      </w:r>
      <w:r w:rsidR="009A5382">
        <w:fldChar w:fldCharType="end"/>
      </w:r>
      <w:r w:rsidR="009A5382">
        <w:t>)</w:t>
      </w:r>
      <w:r w:rsidR="00D32CBA">
        <w:t>.</w:t>
      </w:r>
      <w:r w:rsidR="005C5E7B">
        <w:t xml:space="preserve"> </w:t>
      </w:r>
      <w:r w:rsidR="00D32CBA">
        <w:t xml:space="preserve"> </w:t>
      </w:r>
      <w:r w:rsidR="005C5E7B">
        <w:t xml:space="preserve">The system MPPT algorithm has two parts working cooperatively: </w:t>
      </w:r>
      <w:r w:rsidR="00FB2B6A">
        <w:t xml:space="preserve">a distributed MPPT </w:t>
      </w:r>
      <w:r w:rsidR="00FB2B6A">
        <w:lastRenderedPageBreak/>
        <w:t xml:space="preserve">algorithm controls the power transfer between sub-modules to ensure sub-modules peak production, a traditional centralized MPPT algorithm which is already available in a central inverter to make sure system peak power production.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E72154">
        <w:t xml:space="preserve"> in a very smart way</w:t>
      </w:r>
      <w:r w:rsidR="00FB2B6A">
        <w:t xml:space="preserve"> </w:t>
      </w:r>
      <w:r w:rsidR="00FB2B6A">
        <w:fldChar w:fldCharType="begin"/>
      </w:r>
      <w:r w:rsidR="00331BC2">
        <w:instrText xml:space="preserve"> ADDIN ZOTERO_ITEM CSL_CITATION {"citationID":"vMIyvdkf","properties":{"formattedCitation":"[6], [11], [13]","plainCitation":"[6], [11], [13]"},"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31BC2" w:rsidRPr="00331BC2">
        <w:t>[6], [11], [13]</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E534AC" w:rsidRDefault="00E534AC" w:rsidP="007F37D8">
                            <w:pPr>
                              <w:pStyle w:val="FootnoteText"/>
                              <w:keepNext/>
                              <w:jc w:val="center"/>
                            </w:pPr>
                            <w:r>
                              <w:rPr>
                                <w:noProof/>
                              </w:rPr>
                              <w:drawing>
                                <wp:inline distT="0" distB="0" distL="0" distR="0" wp14:anchorId="5DEE33F9" wp14:editId="164CCB73">
                                  <wp:extent cx="1632288" cy="2477069"/>
                                  <wp:effectExtent l="0" t="0" r="635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44464" cy="1436722"/>
                                          </a:xfrm>
                                          <a:prstGeom prst="rect">
                                            <a:avLst/>
                                          </a:prstGeom>
                                        </pic:spPr>
                                      </pic:pic>
                                    </a:graphicData>
                                  </a:graphic>
                                </wp:inline>
                              </w:drawing>
                            </w:r>
                          </w:p>
                          <w:p w14:paraId="45E07E14" w14:textId="77777777" w:rsidR="00E534AC" w:rsidRDefault="00E534AC" w:rsidP="007F37D8">
                            <w:pPr>
                              <w:pStyle w:val="FootnoteText"/>
                              <w:keepNext/>
                              <w:jc w:val="center"/>
                            </w:pPr>
                            <w:r>
                              <w:rPr>
                                <w:noProof/>
                              </w:rPr>
                              <w:drawing>
                                <wp:inline distT="0" distB="0" distL="0" distR="0" wp14:anchorId="55A11EB6" wp14:editId="7D13B94C">
                                  <wp:extent cx="5179325" cy="2189224"/>
                                  <wp:effectExtent l="0" t="0" r="2540" b="190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89532" cy="2193538"/>
                                          </a:xfrm>
                                          <a:prstGeom prst="rect">
                                            <a:avLst/>
                                          </a:prstGeom>
                                        </pic:spPr>
                                      </pic:pic>
                                    </a:graphicData>
                                  </a:graphic>
                                </wp:inline>
                              </w:drawing>
                            </w:r>
                          </w:p>
                          <w:p w14:paraId="50519AFC" w14:textId="42EEDDC1" w:rsidR="00E534AC" w:rsidRDefault="00E534AC" w:rsidP="0015723E">
                            <w:pPr>
                              <w:pStyle w:val="Caption"/>
                            </w:pPr>
                            <w:bookmarkStart w:id="21" w:name="_Ref418260589"/>
                            <w:r>
                              <w:t xml:space="preserve">Fig.  </w:t>
                            </w:r>
                            <w:fldSimple w:instr=" SEQ Fig._ \* ARABIC ">
                              <w:r>
                                <w:rPr>
                                  <w:noProof/>
                                </w:rPr>
                                <w:t>5</w:t>
                              </w:r>
                            </w:fldSimple>
                            <w:bookmarkEnd w:id="21"/>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 xml:space="preserve">. </w:t>
                            </w:r>
                          </w:p>
                          <w:p w14:paraId="65B38797" w14:textId="77777777" w:rsidR="00E534AC" w:rsidRPr="00A5247A" w:rsidRDefault="00E534AC" w:rsidP="007F37D8"/>
                          <w:p w14:paraId="3365A816" w14:textId="77777777" w:rsidR="00E534AC" w:rsidRDefault="00E534AC"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E534AC" w:rsidRDefault="00E534AC" w:rsidP="007F37D8">
                      <w:pPr>
                        <w:pStyle w:val="FootnoteText"/>
                        <w:keepNext/>
                        <w:jc w:val="center"/>
                      </w:pPr>
                      <w:r>
                        <w:rPr>
                          <w:noProof/>
                        </w:rPr>
                        <w:drawing>
                          <wp:inline distT="0" distB="0" distL="0" distR="0" wp14:anchorId="5DEE33F9" wp14:editId="164CCB73">
                            <wp:extent cx="1632288" cy="2477069"/>
                            <wp:effectExtent l="0" t="0" r="635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44464" cy="1436722"/>
                                    </a:xfrm>
                                    <a:prstGeom prst="rect">
                                      <a:avLst/>
                                    </a:prstGeom>
                                  </pic:spPr>
                                </pic:pic>
                              </a:graphicData>
                            </a:graphic>
                          </wp:inline>
                        </w:drawing>
                      </w:r>
                    </w:p>
                    <w:p w14:paraId="45E07E14" w14:textId="77777777" w:rsidR="00E534AC" w:rsidRDefault="00E534AC" w:rsidP="007F37D8">
                      <w:pPr>
                        <w:pStyle w:val="FootnoteText"/>
                        <w:keepNext/>
                        <w:jc w:val="center"/>
                      </w:pPr>
                      <w:r>
                        <w:rPr>
                          <w:noProof/>
                        </w:rPr>
                        <w:drawing>
                          <wp:inline distT="0" distB="0" distL="0" distR="0" wp14:anchorId="55A11EB6" wp14:editId="7D13B94C">
                            <wp:extent cx="5179325" cy="2189224"/>
                            <wp:effectExtent l="0" t="0" r="2540" b="190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89532" cy="2193538"/>
                                    </a:xfrm>
                                    <a:prstGeom prst="rect">
                                      <a:avLst/>
                                    </a:prstGeom>
                                  </pic:spPr>
                                </pic:pic>
                              </a:graphicData>
                            </a:graphic>
                          </wp:inline>
                        </w:drawing>
                      </w:r>
                    </w:p>
                    <w:p w14:paraId="50519AFC" w14:textId="42EEDDC1" w:rsidR="00E534AC" w:rsidRDefault="00E534AC" w:rsidP="0015723E">
                      <w:pPr>
                        <w:pStyle w:val="Caption"/>
                      </w:pPr>
                      <w:bookmarkStart w:id="22" w:name="_Ref418260589"/>
                      <w:r>
                        <w:t xml:space="preserve">Fig.  </w:t>
                      </w:r>
                      <w:fldSimple w:instr=" SEQ Fig._ \* ARABIC ">
                        <w:r>
                          <w:rPr>
                            <w:noProof/>
                          </w:rPr>
                          <w:t>5</w:t>
                        </w:r>
                      </w:fldSimple>
                      <w:bookmarkEnd w:id="22"/>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 xml:space="preserve">. </w:t>
                      </w:r>
                    </w:p>
                    <w:p w14:paraId="65B38797" w14:textId="77777777" w:rsidR="00E534AC" w:rsidRPr="00A5247A" w:rsidRDefault="00E534AC" w:rsidP="007F37D8"/>
                    <w:p w14:paraId="3365A816" w14:textId="77777777" w:rsidR="00E534AC" w:rsidRDefault="00E534AC"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E534AC" w:rsidRDefault="00E534AC" w:rsidP="00655793">
                            <w:pPr>
                              <w:pStyle w:val="FootnoteText"/>
                              <w:keepNext/>
                              <w:jc w:val="center"/>
                            </w:pPr>
                            <w:r>
                              <w:rPr>
                                <w:noProof/>
                              </w:rPr>
                              <w:drawing>
                                <wp:inline distT="0" distB="0" distL="0" distR="0" wp14:anchorId="30966960" wp14:editId="5F0B826E">
                                  <wp:extent cx="2393889" cy="2463421"/>
                                  <wp:effectExtent l="0" t="0" r="6985"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41671" cy="313466"/>
                                          </a:xfrm>
                                          <a:prstGeom prst="rect">
                                            <a:avLst/>
                                          </a:prstGeom>
                                        </pic:spPr>
                                      </pic:pic>
                                    </a:graphicData>
                                  </a:graphic>
                                </wp:inline>
                              </w:drawing>
                            </w:r>
                          </w:p>
                          <w:p w14:paraId="5F014E1A" w14:textId="4FAEBB87" w:rsidR="00E534AC" w:rsidRDefault="00E534AC" w:rsidP="0015723E">
                            <w:pPr>
                              <w:pStyle w:val="Caption"/>
                            </w:pPr>
                            <w:bookmarkStart w:id="23" w:name="_Ref418260879"/>
                            <w:r>
                              <w:t xml:space="preserve">Fig.  </w:t>
                            </w:r>
                            <w:fldSimple w:instr=" SEQ Fig._ \* ARABIC ">
                              <w:r>
                                <w:rPr>
                                  <w:noProof/>
                                </w:rPr>
                                <w:t>6</w:t>
                              </w:r>
                            </w:fldSimple>
                            <w:bookmarkEnd w:id="23"/>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501E2BB0" w14:textId="77777777" w:rsidR="00E534AC" w:rsidRDefault="00E534AC"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E534AC" w:rsidRDefault="00E534AC" w:rsidP="00655793">
                      <w:pPr>
                        <w:pStyle w:val="FootnoteText"/>
                        <w:keepNext/>
                        <w:jc w:val="center"/>
                      </w:pPr>
                      <w:r>
                        <w:rPr>
                          <w:noProof/>
                        </w:rPr>
                        <w:drawing>
                          <wp:inline distT="0" distB="0" distL="0" distR="0" wp14:anchorId="30966960" wp14:editId="5F0B826E">
                            <wp:extent cx="2393889" cy="2463421"/>
                            <wp:effectExtent l="0" t="0" r="6985"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41671" cy="313466"/>
                                    </a:xfrm>
                                    <a:prstGeom prst="rect">
                                      <a:avLst/>
                                    </a:prstGeom>
                                  </pic:spPr>
                                </pic:pic>
                              </a:graphicData>
                            </a:graphic>
                          </wp:inline>
                        </w:drawing>
                      </w:r>
                    </w:p>
                    <w:p w14:paraId="5F014E1A" w14:textId="4FAEBB87" w:rsidR="00E534AC" w:rsidRDefault="00E534AC" w:rsidP="0015723E">
                      <w:pPr>
                        <w:pStyle w:val="Caption"/>
                      </w:pPr>
                      <w:bookmarkStart w:id="24" w:name="_Ref418260879"/>
                      <w:r>
                        <w:t xml:space="preserve">Fig.  </w:t>
                      </w:r>
                      <w:fldSimple w:instr=" SEQ Fig._ \* ARABIC ">
                        <w:r>
                          <w:rPr>
                            <w:noProof/>
                          </w:rPr>
                          <w:t>6</w:t>
                        </w:r>
                      </w:fldSimple>
                      <w:bookmarkEnd w:id="24"/>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501E2BB0" w14:textId="77777777" w:rsidR="00E534AC" w:rsidRDefault="00E534AC"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E534AC" w:rsidRDefault="00E534AC" w:rsidP="007F37D8">
                            <w:pPr>
                              <w:pStyle w:val="FootnoteText"/>
                              <w:keepNext/>
                              <w:jc w:val="center"/>
                            </w:pPr>
                            <w:r>
                              <w:rPr>
                                <w:noProof/>
                              </w:rPr>
                              <w:drawing>
                                <wp:inline distT="0" distB="0" distL="0" distR="0" wp14:anchorId="328A7125" wp14:editId="04235D4E">
                                  <wp:extent cx="3725839" cy="1871544"/>
                                  <wp:effectExtent l="0" t="0" r="825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36737" cy="1822442"/>
                                          </a:xfrm>
                                          <a:prstGeom prst="rect">
                                            <a:avLst/>
                                          </a:prstGeom>
                                        </pic:spPr>
                                      </pic:pic>
                                    </a:graphicData>
                                  </a:graphic>
                                </wp:inline>
                              </w:drawing>
                            </w:r>
                          </w:p>
                          <w:p w14:paraId="69CE6DE1" w14:textId="777B6ADC" w:rsidR="00E534AC" w:rsidRDefault="00E534AC" w:rsidP="0015723E">
                            <w:pPr>
                              <w:pStyle w:val="Caption"/>
                            </w:pPr>
                            <w:bookmarkStart w:id="25" w:name="_Ref418260859"/>
                            <w:r>
                              <w:t xml:space="preserve">Fig. </w:t>
                            </w:r>
                            <w:fldSimple w:instr=" SEQ Fig._ \* ARABIC ">
                              <w:r>
                                <w:rPr>
                                  <w:noProof/>
                                </w:rPr>
                                <w:t>7</w:t>
                              </w:r>
                            </w:fldSimple>
                            <w:bookmarkEnd w:id="25"/>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2F5A3405" w14:textId="77777777" w:rsidR="00E534AC" w:rsidRDefault="00E534AC"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E534AC" w:rsidRDefault="00E534AC" w:rsidP="007F37D8">
                      <w:pPr>
                        <w:pStyle w:val="FootnoteText"/>
                        <w:keepNext/>
                        <w:jc w:val="center"/>
                      </w:pPr>
                      <w:r>
                        <w:rPr>
                          <w:noProof/>
                        </w:rPr>
                        <w:drawing>
                          <wp:inline distT="0" distB="0" distL="0" distR="0" wp14:anchorId="328A7125" wp14:editId="04235D4E">
                            <wp:extent cx="3725839" cy="1871544"/>
                            <wp:effectExtent l="0" t="0" r="825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36737" cy="1822442"/>
                                    </a:xfrm>
                                    <a:prstGeom prst="rect">
                                      <a:avLst/>
                                    </a:prstGeom>
                                  </pic:spPr>
                                </pic:pic>
                              </a:graphicData>
                            </a:graphic>
                          </wp:inline>
                        </w:drawing>
                      </w:r>
                    </w:p>
                    <w:p w14:paraId="69CE6DE1" w14:textId="777B6ADC" w:rsidR="00E534AC" w:rsidRDefault="00E534AC" w:rsidP="0015723E">
                      <w:pPr>
                        <w:pStyle w:val="Caption"/>
                      </w:pPr>
                      <w:bookmarkStart w:id="26" w:name="_Ref418260859"/>
                      <w:r>
                        <w:t xml:space="preserve">Fig. </w:t>
                      </w:r>
                      <w:fldSimple w:instr=" SEQ Fig._ \* ARABIC ">
                        <w:r>
                          <w:rPr>
                            <w:noProof/>
                          </w:rPr>
                          <w:t>7</w:t>
                        </w:r>
                      </w:fldSimple>
                      <w:bookmarkEnd w:id="26"/>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2F5A3405" w14:textId="77777777" w:rsidR="00E534AC" w:rsidRDefault="00E534AC"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27" w:name="_Toc418725776"/>
      <w:r w:rsidRPr="00C11515">
        <w:t xml:space="preserve">Switch Mode Power </w:t>
      </w:r>
      <w:r w:rsidRPr="00490C19">
        <w:t>Converter</w:t>
      </w:r>
      <w:bookmarkEnd w:id="27"/>
    </w:p>
    <w:p w14:paraId="44903F4E" w14:textId="3EB3B1CE" w:rsidR="003066C3" w:rsidRPr="00632C9E" w:rsidRDefault="003066C3" w:rsidP="00012458">
      <w:pPr>
        <w:pStyle w:val="BodyText"/>
      </w:pPr>
      <w:r w:rsidRPr="00632C9E">
        <w:t>The concept of “electronic power converter” was defined in 1944, by Alexanderson and Phillipi, as power converters based on electronic means, and limited to “the conversion of power as distinguished from electric energy for purposes of communication”</w:t>
      </w:r>
      <w:r w:rsidR="00B17698">
        <w:t xml:space="preserve"> </w:t>
      </w:r>
      <w:r w:rsidR="006E3A69">
        <w:fldChar w:fldCharType="begin" w:fldLock="1"/>
      </w:r>
      <w:r w:rsidR="00331BC2">
        <w:instrText xml:space="preserve"> ADDIN ZOTERO_ITEM CSL_CITATION {"citationID":"2guvf243lh","properties":{"formattedCitation":"[14]","plainCitation":"[14]"},"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31BC2" w:rsidRPr="00331BC2">
        <w:t>[14]</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1FE78746"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31BC2">
        <w:instrText xml:space="preserve"> ADDIN ZOTERO_ITEM CSL_CITATION {"citationID":"1i4lpg4li0","properties":{"formattedCitation":"[15]","plainCitation":"[15]"},"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31BC2" w:rsidRPr="00331BC2">
        <w:t>[15]</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28" w:name="_Toc418725777"/>
      <w:r>
        <w:t>Switch Mode Power Converter</w:t>
      </w:r>
      <w:bookmarkEnd w:id="28"/>
    </w:p>
    <w:p w14:paraId="44903F51" w14:textId="4F40ACB7" w:rsidR="001A4219" w:rsidRDefault="003F4519" w:rsidP="00012458">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E534AC" w:rsidRDefault="00E534AC" w:rsidP="001A4219">
                            <w:pPr>
                              <w:pStyle w:val="FootnoteText"/>
                              <w:keepNext/>
                              <w:jc w:val="center"/>
                            </w:pPr>
                            <w:r>
                              <w:rPr>
                                <w:noProof/>
                              </w:rPr>
                              <w:drawing>
                                <wp:inline distT="0" distB="0" distL="0" distR="0" wp14:anchorId="4490411D" wp14:editId="4490411E">
                                  <wp:extent cx="2762022" cy="1150547"/>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82420" cy="1159044"/>
                                          </a:xfrm>
                                          <a:prstGeom prst="rect">
                                            <a:avLst/>
                                          </a:prstGeom>
                                        </pic:spPr>
                                      </pic:pic>
                                    </a:graphicData>
                                  </a:graphic>
                                </wp:inline>
                              </w:drawing>
                            </w:r>
                          </w:p>
                          <w:p w14:paraId="449040E0" w14:textId="77777777" w:rsidR="00E534AC" w:rsidRDefault="00E534AC" w:rsidP="0015723E">
                            <w:pPr>
                              <w:pStyle w:val="Caption"/>
                            </w:pPr>
                            <w:bookmarkStart w:id="29" w:name="_Ref416617024"/>
                            <w:r>
                              <w:t xml:space="preserve">Fig.  </w:t>
                            </w:r>
                            <w:fldSimple w:instr=" SEQ Fig._ \* ARABIC ">
                              <w:r>
                                <w:rPr>
                                  <w:noProof/>
                                </w:rPr>
                                <w:t>8</w:t>
                              </w:r>
                            </w:fldSimple>
                            <w:bookmarkEnd w:id="29"/>
                            <w:r>
                              <w:t xml:space="preserve">.  Linear </w:t>
                            </w:r>
                            <w:r w:rsidRPr="006443AA">
                              <w:t>mode</w:t>
                            </w:r>
                            <w:r>
                              <w:t xml:space="preserve"> power converter</w:t>
                            </w:r>
                          </w:p>
                          <w:p w14:paraId="449040E1" w14:textId="77777777" w:rsidR="00E534AC" w:rsidRDefault="00E534AC" w:rsidP="001A4219">
                            <w:pPr>
                              <w:pStyle w:val="FootnoteText"/>
                              <w:jc w:val="center"/>
                            </w:pPr>
                          </w:p>
                          <w:p w14:paraId="449040E2" w14:textId="77777777" w:rsidR="00E534AC" w:rsidRDefault="00E534AC" w:rsidP="001A4219">
                            <w:pPr>
                              <w:pStyle w:val="figurecaption"/>
                              <w:numPr>
                                <w:ilvl w:val="0"/>
                                <w:numId w:val="0"/>
                              </w:numPr>
                            </w:pPr>
                          </w:p>
                          <w:p w14:paraId="449040E3" w14:textId="77777777" w:rsidR="00E534AC" w:rsidRDefault="00E534AC"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E534AC" w:rsidRDefault="00E534AC" w:rsidP="001A4219">
                      <w:pPr>
                        <w:pStyle w:val="FootnoteText"/>
                        <w:keepNext/>
                        <w:jc w:val="center"/>
                      </w:pPr>
                      <w:r>
                        <w:rPr>
                          <w:noProof/>
                        </w:rPr>
                        <w:drawing>
                          <wp:inline distT="0" distB="0" distL="0" distR="0" wp14:anchorId="4490411D" wp14:editId="4490411E">
                            <wp:extent cx="2762022" cy="1150547"/>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82420" cy="1159044"/>
                                    </a:xfrm>
                                    <a:prstGeom prst="rect">
                                      <a:avLst/>
                                    </a:prstGeom>
                                  </pic:spPr>
                                </pic:pic>
                              </a:graphicData>
                            </a:graphic>
                          </wp:inline>
                        </w:drawing>
                      </w:r>
                    </w:p>
                    <w:p w14:paraId="449040E0" w14:textId="77777777" w:rsidR="00E534AC" w:rsidRDefault="00E534AC" w:rsidP="0015723E">
                      <w:pPr>
                        <w:pStyle w:val="Caption"/>
                      </w:pPr>
                      <w:bookmarkStart w:id="30" w:name="_Ref416617024"/>
                      <w:r>
                        <w:t xml:space="preserve">Fig.  </w:t>
                      </w:r>
                      <w:fldSimple w:instr=" SEQ Fig._ \* ARABIC ">
                        <w:r>
                          <w:rPr>
                            <w:noProof/>
                          </w:rPr>
                          <w:t>8</w:t>
                        </w:r>
                      </w:fldSimple>
                      <w:bookmarkEnd w:id="30"/>
                      <w:r>
                        <w:t xml:space="preserve">.  Linear </w:t>
                      </w:r>
                      <w:r w:rsidRPr="006443AA">
                        <w:t>mode</w:t>
                      </w:r>
                      <w:r>
                        <w:t xml:space="preserve"> power converter</w:t>
                      </w:r>
                    </w:p>
                    <w:p w14:paraId="449040E1" w14:textId="77777777" w:rsidR="00E534AC" w:rsidRDefault="00E534AC" w:rsidP="001A4219">
                      <w:pPr>
                        <w:pStyle w:val="FootnoteText"/>
                        <w:jc w:val="center"/>
                      </w:pPr>
                    </w:p>
                    <w:p w14:paraId="449040E2" w14:textId="77777777" w:rsidR="00E534AC" w:rsidRDefault="00E534AC" w:rsidP="001A4219">
                      <w:pPr>
                        <w:pStyle w:val="figurecaption"/>
                        <w:numPr>
                          <w:ilvl w:val="0"/>
                          <w:numId w:val="0"/>
                        </w:numPr>
                      </w:pPr>
                    </w:p>
                    <w:p w14:paraId="449040E3" w14:textId="77777777" w:rsidR="00E534AC" w:rsidRDefault="00E534AC" w:rsidP="001A4219">
                      <w:pPr>
                        <w:pStyle w:val="figurecaption"/>
                        <w:numPr>
                          <w:ilvl w:val="0"/>
                          <w:numId w:val="0"/>
                        </w:numPr>
                      </w:pPr>
                      <w:r>
                        <w:tab/>
                      </w:r>
                    </w:p>
                  </w:txbxContent>
                </v:textbox>
                <w10:wrap type="square" anchorx="margin" anchory="margin"/>
              </v:shape>
            </w:pict>
          </mc:Fallback>
        </mc:AlternateContent>
      </w:r>
      <w:r w:rsidR="001A4219" w:rsidRPr="001A4219">
        <w:t>Power converters are also categorized based on the operation of its internal active switching devices (transistors or mosfets): linear mode, and switch mode.  Linear mode power converter (</w:t>
      </w:r>
      <w:r w:rsidR="001A4219">
        <w:fldChar w:fldCharType="begin"/>
      </w:r>
      <w:r w:rsidR="001A4219">
        <w:instrText xml:space="preserve"> REF _Ref416617024 \h </w:instrText>
      </w:r>
      <w:r w:rsidR="001A4219">
        <w:fldChar w:fldCharType="separate"/>
      </w:r>
      <w:r w:rsidR="003E35B2">
        <w:t xml:space="preserve">Fig.  </w:t>
      </w:r>
      <w:r w:rsidR="003E35B2">
        <w:rPr>
          <w:noProof/>
        </w:rPr>
        <w:t>6</w:t>
      </w:r>
      <w:r w:rsidR="001A4219">
        <w:fldChar w:fldCharType="end"/>
      </w:r>
      <w:r>
        <w:t>) has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Linear mode power converter (</w:t>
      </w:r>
      <w:r>
        <w:fldChar w:fldCharType="begin"/>
      </w:r>
      <w:r>
        <w:instrText xml:space="preserve"> REF _Ref416617024 \h </w:instrText>
      </w:r>
      <w:r>
        <w:fldChar w:fldCharType="separate"/>
      </w:r>
      <w:r w:rsidR="003E35B2">
        <w:t xml:space="preserve">Fig.  </w:t>
      </w:r>
      <w:r w:rsidR="003E35B2">
        <w:rPr>
          <w:noProof/>
        </w:rPr>
        <w:t>6</w:t>
      </w:r>
      <w:r>
        <w:fldChar w:fldCharType="end"/>
      </w:r>
      <w:r w:rsidR="001A4219" w:rsidRPr="001A4219">
        <w:t xml:space="preserve">) has limited capability (it can only convert a higher DC voltage to a lower DC voltage) and has low efficiency, but produces less noise output.  The main application of </w:t>
      </w:r>
      <w:r w:rsidR="001A4219" w:rsidRPr="001A4219">
        <w:lastRenderedPageBreak/>
        <w:t xml:space="preserve">linear mode power converter is low noise, low power DC-DC.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31BC2">
        <w:instrText xml:space="preserve"> ADDIN ZOTERO_ITEM CSL_CITATION {"citationID":"okk00fk5q","properties":{"formattedCitation":"[15]","plainCitation":"[15]"},"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31BC2" w:rsidRPr="00331BC2">
        <w:t>[15]</w:t>
      </w:r>
      <w:r w:rsidR="009C3803">
        <w:fldChar w:fldCharType="end"/>
      </w:r>
      <w:r w:rsidR="001A4219" w:rsidRPr="001A4219">
        <w:t>.</w:t>
      </w:r>
      <w:r w:rsidR="001A4219">
        <w:t xml:space="preserve"> </w:t>
      </w:r>
    </w:p>
    <w:p w14:paraId="44903F52" w14:textId="77777777" w:rsidR="001A4219" w:rsidRDefault="001A4219" w:rsidP="001A4219">
      <w:r w:rsidRPr="00632C9E">
        <w:rPr>
          <w:noProof/>
        </w:rPr>
        <mc:AlternateContent>
          <mc:Choice Requires="wps">
            <w:drawing>
              <wp:inline distT="0" distB="0" distL="0" distR="0" wp14:anchorId="44904062" wp14:editId="44904063">
                <wp:extent cx="5486400" cy="1844703"/>
                <wp:effectExtent l="0" t="0" r="0" b="3175"/>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7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E4" w14:textId="77777777" w:rsidR="00E534AC" w:rsidRDefault="00E534AC" w:rsidP="001A4219">
                            <w:pPr>
                              <w:pStyle w:val="FootnoteText"/>
                              <w:keepNext/>
                              <w:jc w:val="center"/>
                            </w:pPr>
                            <w:r>
                              <w:rPr>
                                <w:noProof/>
                              </w:rPr>
                              <w:drawing>
                                <wp:inline distT="0" distB="0" distL="0" distR="0" wp14:anchorId="4490411F" wp14:editId="44904120">
                                  <wp:extent cx="5504815" cy="1401814"/>
                                  <wp:effectExtent l="0" t="0" r="63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32660" cy="1408905"/>
                                          </a:xfrm>
                                          <a:prstGeom prst="rect">
                                            <a:avLst/>
                                          </a:prstGeom>
                                        </pic:spPr>
                                      </pic:pic>
                                    </a:graphicData>
                                  </a:graphic>
                                </wp:inline>
                              </w:drawing>
                            </w:r>
                          </w:p>
                          <w:p w14:paraId="449040E5" w14:textId="77777777" w:rsidR="00E534AC" w:rsidRDefault="00E534AC" w:rsidP="0015723E">
                            <w:pPr>
                              <w:pStyle w:val="Caption"/>
                            </w:pPr>
                            <w:bookmarkStart w:id="31" w:name="_Ref416617107"/>
                            <w:r>
                              <w:t xml:space="preserve">Fig.  </w:t>
                            </w:r>
                            <w:fldSimple w:instr=" SEQ Fig._ \* ARABIC ">
                              <w:r>
                                <w:rPr>
                                  <w:noProof/>
                                </w:rPr>
                                <w:t>7</w:t>
                              </w:r>
                            </w:fldSimple>
                            <w:bookmarkEnd w:id="31"/>
                            <w:r>
                              <w:t>.  T</w:t>
                            </w:r>
                            <w:r w:rsidRPr="001A4219">
                              <w:t>he buck converter</w:t>
                            </w:r>
                            <w:r>
                              <w:t>: a</w:t>
                            </w:r>
                            <w:r w:rsidRPr="001A4219">
                              <w:t xml:space="preserve"> simple type</w:t>
                            </w:r>
                            <w:r>
                              <w:t xml:space="preserve"> of switch mode power converter</w:t>
                            </w:r>
                            <w:r w:rsidRPr="001A4219">
                              <w:t xml:space="preserve">.  The ideal buck converter (left) has 100% </w:t>
                            </w:r>
                            <w:r w:rsidRPr="00000D92">
                              <w:t>efficiency</w:t>
                            </w:r>
                            <w:r w:rsidRPr="001A4219">
                              <w:t>.</w:t>
                            </w:r>
                          </w:p>
                          <w:p w14:paraId="449040E6" w14:textId="77777777" w:rsidR="00E534AC" w:rsidRDefault="00E534AC" w:rsidP="001A4219">
                            <w:pPr>
                              <w:pStyle w:val="FootnoteText"/>
                              <w:jc w:val="center"/>
                            </w:pPr>
                          </w:p>
                          <w:p w14:paraId="449040E7" w14:textId="77777777" w:rsidR="00E534AC" w:rsidRDefault="00E534AC" w:rsidP="001A4219">
                            <w:pPr>
                              <w:pStyle w:val="figurecaption"/>
                              <w:numPr>
                                <w:ilvl w:val="0"/>
                                <w:numId w:val="0"/>
                              </w:numPr>
                              <w:ind w:left="630"/>
                            </w:pPr>
                          </w:p>
                          <w:p w14:paraId="449040E8" w14:textId="77777777" w:rsidR="00E534AC" w:rsidRDefault="00E534AC" w:rsidP="001A4219">
                            <w:pPr>
                              <w:pStyle w:val="figurecaption"/>
                              <w:numPr>
                                <w:ilvl w:val="0"/>
                                <w:numId w:val="0"/>
                              </w:numPr>
                            </w:pPr>
                          </w:p>
                          <w:p w14:paraId="449040E9" w14:textId="77777777" w:rsidR="00E534AC" w:rsidRDefault="00E534AC" w:rsidP="001A4219">
                            <w:pPr>
                              <w:pStyle w:val="figurecaption"/>
                              <w:numPr>
                                <w:ilvl w:val="0"/>
                                <w:numId w:val="0"/>
                              </w:numPr>
                            </w:pPr>
                            <w:r>
                              <w:tab/>
                            </w:r>
                          </w:p>
                        </w:txbxContent>
                      </wps:txbx>
                      <wps:bodyPr rot="0" vert="horz" wrap="square" lIns="0" tIns="0" rIns="0" bIns="0" anchor="t" anchorCtr="0" upright="1">
                        <a:noAutofit/>
                      </wps:bodyPr>
                    </wps:wsp>
                  </a:graphicData>
                </a:graphic>
              </wp:inline>
            </w:drawing>
          </mc:Choice>
          <mc:Fallback>
            <w:pict>
              <v:shape w14:anchorId="44904062" id="_x0000_s1034" type="#_x0000_t202" style="width:6in;height:14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" stroked="f">
                <v:textbox inset="0,0,0,0">
                  <w:txbxContent>
                    <w:p w14:paraId="449040E4" w14:textId="77777777" w:rsidR="00E534AC" w:rsidRDefault="00E534AC" w:rsidP="001A4219">
                      <w:pPr>
                        <w:pStyle w:val="FootnoteText"/>
                        <w:keepNext/>
                        <w:jc w:val="center"/>
                      </w:pPr>
                      <w:r>
                        <w:rPr>
                          <w:noProof/>
                        </w:rPr>
                        <w:drawing>
                          <wp:inline distT="0" distB="0" distL="0" distR="0" wp14:anchorId="4490411F" wp14:editId="44904120">
                            <wp:extent cx="5504815" cy="1401814"/>
                            <wp:effectExtent l="0" t="0" r="63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32660" cy="1408905"/>
                                    </a:xfrm>
                                    <a:prstGeom prst="rect">
                                      <a:avLst/>
                                    </a:prstGeom>
                                  </pic:spPr>
                                </pic:pic>
                              </a:graphicData>
                            </a:graphic>
                          </wp:inline>
                        </w:drawing>
                      </w:r>
                    </w:p>
                    <w:p w14:paraId="449040E5" w14:textId="77777777" w:rsidR="00E534AC" w:rsidRDefault="00E534AC" w:rsidP="0015723E">
                      <w:pPr>
                        <w:pStyle w:val="Caption"/>
                      </w:pPr>
                      <w:bookmarkStart w:id="32" w:name="_Ref416617107"/>
                      <w:r>
                        <w:t xml:space="preserve">Fig.  </w:t>
                      </w:r>
                      <w:fldSimple w:instr=" SEQ Fig._ \* ARABIC ">
                        <w:r>
                          <w:rPr>
                            <w:noProof/>
                          </w:rPr>
                          <w:t>7</w:t>
                        </w:r>
                      </w:fldSimple>
                      <w:bookmarkEnd w:id="32"/>
                      <w:r>
                        <w:t>.  T</w:t>
                      </w:r>
                      <w:r w:rsidRPr="001A4219">
                        <w:t>he buck converter</w:t>
                      </w:r>
                      <w:r>
                        <w:t>: a</w:t>
                      </w:r>
                      <w:r w:rsidRPr="001A4219">
                        <w:t xml:space="preserve"> simple type</w:t>
                      </w:r>
                      <w:r>
                        <w:t xml:space="preserve"> of switch mode power converter</w:t>
                      </w:r>
                      <w:r w:rsidRPr="001A4219">
                        <w:t xml:space="preserve">.  The ideal buck converter (left) has 100% </w:t>
                      </w:r>
                      <w:r w:rsidRPr="00000D92">
                        <w:t>efficiency</w:t>
                      </w:r>
                      <w:r w:rsidRPr="001A4219">
                        <w:t>.</w:t>
                      </w:r>
                    </w:p>
                    <w:p w14:paraId="449040E6" w14:textId="77777777" w:rsidR="00E534AC" w:rsidRDefault="00E534AC" w:rsidP="001A4219">
                      <w:pPr>
                        <w:pStyle w:val="FootnoteText"/>
                        <w:jc w:val="center"/>
                      </w:pPr>
                    </w:p>
                    <w:p w14:paraId="449040E7" w14:textId="77777777" w:rsidR="00E534AC" w:rsidRDefault="00E534AC" w:rsidP="001A4219">
                      <w:pPr>
                        <w:pStyle w:val="figurecaption"/>
                        <w:numPr>
                          <w:ilvl w:val="0"/>
                          <w:numId w:val="0"/>
                        </w:numPr>
                        <w:ind w:left="630"/>
                      </w:pPr>
                    </w:p>
                    <w:p w14:paraId="449040E8" w14:textId="77777777" w:rsidR="00E534AC" w:rsidRDefault="00E534AC" w:rsidP="001A4219">
                      <w:pPr>
                        <w:pStyle w:val="figurecaption"/>
                        <w:numPr>
                          <w:ilvl w:val="0"/>
                          <w:numId w:val="0"/>
                        </w:numPr>
                      </w:pPr>
                    </w:p>
                    <w:p w14:paraId="449040E9" w14:textId="77777777" w:rsidR="00E534AC" w:rsidRDefault="00E534AC" w:rsidP="001A4219">
                      <w:pPr>
                        <w:pStyle w:val="figurecaption"/>
                        <w:numPr>
                          <w:ilvl w:val="0"/>
                          <w:numId w:val="0"/>
                        </w:numPr>
                      </w:pPr>
                      <w:r>
                        <w:tab/>
                      </w:r>
                    </w:p>
                  </w:txbxContent>
                </v:textbox>
                <w10:anchorlock/>
              </v:shape>
            </w:pict>
          </mc:Fallback>
        </mc:AlternateContent>
      </w:r>
    </w:p>
    <w:p w14:paraId="44903F53" w14:textId="77777777" w:rsidR="00DD33BE" w:rsidRDefault="00DD33BE" w:rsidP="001A4219">
      <w:r w:rsidRPr="00632C9E">
        <w:rPr>
          <w:noProof/>
        </w:rPr>
        <mc:AlternateContent>
          <mc:Choice Requires="wps">
            <w:drawing>
              <wp:inline distT="0" distB="0" distL="0" distR="0" wp14:anchorId="44904064" wp14:editId="44904065">
                <wp:extent cx="5486400" cy="4325510"/>
                <wp:effectExtent l="0" t="0" r="0" b="18415"/>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5510"/>
                        </a:xfrm>
                        <a:prstGeom prst="rect">
                          <a:avLst/>
                        </a:prstGeom>
                        <a:noFill/>
                        <a:ln>
                          <a:noFill/>
                        </a:ln>
                        <a:extLst/>
                      </wps:spPr>
                      <wps:txbx>
                        <w:txbxContent>
                          <w:p w14:paraId="449040EA" w14:textId="77777777" w:rsidR="00E534AC" w:rsidRDefault="00E534AC" w:rsidP="00DD33BE">
                            <w:pPr>
                              <w:pStyle w:val="FootnoteText"/>
                              <w:keepNext/>
                              <w:jc w:val="center"/>
                            </w:pPr>
                            <w:r>
                              <w:rPr>
                                <w:noProof/>
                              </w:rPr>
                              <w:drawing>
                                <wp:inline distT="0" distB="0" distL="0" distR="0" wp14:anchorId="44904121" wp14:editId="44904122">
                                  <wp:extent cx="5486400" cy="398952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97858" cy="3997854"/>
                                          </a:xfrm>
                                          <a:prstGeom prst="rect">
                                            <a:avLst/>
                                          </a:prstGeom>
                                        </pic:spPr>
                                      </pic:pic>
                                    </a:graphicData>
                                  </a:graphic>
                                </wp:inline>
                              </w:drawing>
                            </w:r>
                          </w:p>
                          <w:p w14:paraId="449040EB" w14:textId="77777777" w:rsidR="00E534AC" w:rsidRDefault="00E534AC" w:rsidP="0015723E">
                            <w:pPr>
                              <w:pStyle w:val="Caption"/>
                            </w:pPr>
                            <w:bookmarkStart w:id="33" w:name="_Ref416688016"/>
                            <w:r>
                              <w:t xml:space="preserve">Fig.  </w:t>
                            </w:r>
                            <w:fldSimple w:instr=" SEQ Fig._ \* ARABIC ">
                              <w:r>
                                <w:rPr>
                                  <w:noProof/>
                                </w:rPr>
                                <w:t>8</w:t>
                              </w:r>
                            </w:fldSimple>
                            <w:bookmarkEnd w:id="33"/>
                            <w:r>
                              <w:t xml:space="preserve">.  </w:t>
                            </w:r>
                            <w:r w:rsidRPr="00DD33BE">
                              <w:t>Buck converter waveforms.</w:t>
                            </w:r>
                          </w:p>
                          <w:p w14:paraId="449040EC" w14:textId="77777777" w:rsidR="00E534AC" w:rsidRDefault="00E534AC" w:rsidP="00DD33BE">
                            <w:pPr>
                              <w:pStyle w:val="figurecaption"/>
                              <w:numPr>
                                <w:ilvl w:val="0"/>
                                <w:numId w:val="0"/>
                              </w:numPr>
                            </w:pPr>
                          </w:p>
                          <w:p w14:paraId="449040ED" w14:textId="77777777" w:rsidR="00E534AC" w:rsidRDefault="00E534AC" w:rsidP="00DD33BE">
                            <w:pPr>
                              <w:pStyle w:val="figurecaption"/>
                              <w:numPr>
                                <w:ilvl w:val="0"/>
                                <w:numId w:val="0"/>
                              </w:numPr>
                            </w:pPr>
                            <w:r>
                              <w:tab/>
                            </w:r>
                          </w:p>
                        </w:txbxContent>
                      </wps:txbx>
                      <wps:bodyPr rot="0" vert="horz" wrap="square" lIns="0" tIns="0" rIns="0" bIns="0" anchor="t" anchorCtr="0" upright="1">
                        <a:noAutofit/>
                      </wps:bodyPr>
                    </wps:wsp>
                  </a:graphicData>
                </a:graphic>
              </wp:inline>
            </w:drawing>
          </mc:Choice>
          <mc:Fallback>
            <w:pict>
              <v:shape w14:anchorId="44904064" id="_x0000_s1035" type="#_x0000_t202" style="width:6in;height:34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" filled="f" stroked="f">
                <v:textbox inset="0,0,0,0">
                  <w:txbxContent>
                    <w:p w14:paraId="449040EA" w14:textId="77777777" w:rsidR="00E534AC" w:rsidRDefault="00E534AC" w:rsidP="00DD33BE">
                      <w:pPr>
                        <w:pStyle w:val="FootnoteText"/>
                        <w:keepNext/>
                        <w:jc w:val="center"/>
                      </w:pPr>
                      <w:r>
                        <w:rPr>
                          <w:noProof/>
                        </w:rPr>
                        <w:drawing>
                          <wp:inline distT="0" distB="0" distL="0" distR="0" wp14:anchorId="44904121" wp14:editId="44904122">
                            <wp:extent cx="5486400" cy="398952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97858" cy="3997854"/>
                                    </a:xfrm>
                                    <a:prstGeom prst="rect">
                                      <a:avLst/>
                                    </a:prstGeom>
                                  </pic:spPr>
                                </pic:pic>
                              </a:graphicData>
                            </a:graphic>
                          </wp:inline>
                        </w:drawing>
                      </w:r>
                    </w:p>
                    <w:p w14:paraId="449040EB" w14:textId="77777777" w:rsidR="00E534AC" w:rsidRDefault="00E534AC" w:rsidP="0015723E">
                      <w:pPr>
                        <w:pStyle w:val="Caption"/>
                      </w:pPr>
                      <w:bookmarkStart w:id="34" w:name="_Ref416688016"/>
                      <w:r>
                        <w:t xml:space="preserve">Fig.  </w:t>
                      </w:r>
                      <w:fldSimple w:instr=" SEQ Fig._ \* ARABIC ">
                        <w:r>
                          <w:rPr>
                            <w:noProof/>
                          </w:rPr>
                          <w:t>8</w:t>
                        </w:r>
                      </w:fldSimple>
                      <w:bookmarkEnd w:id="34"/>
                      <w:r>
                        <w:t xml:space="preserve">.  </w:t>
                      </w:r>
                      <w:r w:rsidRPr="00DD33BE">
                        <w:t>Buck converter waveforms.</w:t>
                      </w:r>
                    </w:p>
                    <w:p w14:paraId="449040EC" w14:textId="77777777" w:rsidR="00E534AC" w:rsidRDefault="00E534AC" w:rsidP="00DD33BE">
                      <w:pPr>
                        <w:pStyle w:val="figurecaption"/>
                        <w:numPr>
                          <w:ilvl w:val="0"/>
                          <w:numId w:val="0"/>
                        </w:numPr>
                      </w:pPr>
                    </w:p>
                    <w:p w14:paraId="449040ED" w14:textId="77777777" w:rsidR="00E534AC" w:rsidRDefault="00E534AC" w:rsidP="00DD33BE">
                      <w:pPr>
                        <w:pStyle w:val="figurecaption"/>
                        <w:numPr>
                          <w:ilvl w:val="0"/>
                          <w:numId w:val="0"/>
                        </w:numPr>
                      </w:pPr>
                      <w:r>
                        <w:tab/>
                      </w:r>
                    </w:p>
                  </w:txbxContent>
                </v:textbox>
                <w10:anchorlock/>
              </v:shape>
            </w:pict>
          </mc:Fallback>
        </mc:AlternateContent>
      </w:r>
    </w:p>
    <w:p w14:paraId="44903F54" w14:textId="77777777" w:rsidR="009345AF" w:rsidRDefault="009345AF" w:rsidP="00012458">
      <w:pPr>
        <w:pStyle w:val="BodyText"/>
      </w:pPr>
      <w:r w:rsidRPr="00632C9E">
        <w:lastRenderedPageBreak/>
        <w:t xml:space="preserve">On the other hand, switch mode converter is very flexible and has high efficiency.  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3E35B2">
        <w:t xml:space="preserve">Fig.  </w:t>
      </w:r>
      <w:r w:rsidR="003E35B2">
        <w:rPr>
          <w:noProof/>
        </w:rPr>
        <w:t>7</w:t>
      </w:r>
      <w:r w:rsidR="00263A6D">
        <w:fldChar w:fldCharType="end"/>
      </w:r>
      <w:r w:rsidRPr="00632C9E">
        <w:t>) has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77777777"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3E35B2">
        <w:t xml:space="preserve">Fig.  </w:t>
      </w:r>
      <w:r w:rsidR="003E35B2">
        <w:rPr>
          <w:noProof/>
        </w:rPr>
        <w:t>7</w:t>
      </w:r>
      <w:r w:rsidR="00865094">
        <w:fldChar w:fldCharType="end"/>
      </w:r>
      <w:r>
        <w:t>)</w:t>
      </w:r>
      <w:r w:rsidRPr="00632C9E">
        <w:t xml:space="preserve">.  Voltage of </w:t>
      </w:r>
      <w:r w:rsidRPr="00271519">
        <w:rPr>
          <w:i/>
        </w:rPr>
        <w:t xml:space="preserve">the switch node </w:t>
      </w:r>
      <w:r w:rsidRPr="00632C9E">
        <w:t>(</w:t>
      </w:r>
      <w:r w:rsidRPr="00632C9E">
        <w:rPr>
          <w:b/>
          <w:i/>
        </w:rPr>
        <w:t>v</w:t>
      </w:r>
      <w:r w:rsidRPr="00632C9E">
        <w:rPr>
          <w:b/>
          <w:i/>
          <w:vertAlign w:val="subscript"/>
        </w:rPr>
        <w:t>sw</w:t>
      </w:r>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3E35B2">
        <w:t xml:space="preserve">Fig.  </w:t>
      </w:r>
      <w:r w:rsidR="003E35B2">
        <w:rPr>
          <w:noProof/>
        </w:rPr>
        <w:t>7</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3E35B2">
        <w:t xml:space="preserve">Fig.  </w:t>
      </w:r>
      <w:r w:rsidR="003E35B2">
        <w:rPr>
          <w:noProof/>
        </w:rPr>
        <w:t>8</w:t>
      </w:r>
      <w:r w:rsidR="0020435A">
        <w:fldChar w:fldCharType="end"/>
      </w:r>
      <w:r>
        <w:t>)</w:t>
      </w:r>
      <w:r w:rsidR="002126E5" w:rsidRPr="00632C9E">
        <w:t>.</w:t>
      </w:r>
      <w:r w:rsidR="002126E5">
        <w:t xml:space="preserve"> The</w:t>
      </w:r>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77777777" w:rsidR="009345AF" w:rsidRDefault="009345AF" w:rsidP="00012458">
      <w:pPr>
        <w:pStyle w:val="BodyText"/>
      </w:pPr>
      <w:r w:rsidRPr="00632C9E">
        <w:t xml:space="preserve">With an ideal low pass filter (LPF), </w:t>
      </w:r>
      <w:r>
        <w:t xml:space="preserve">all harmonic in the switch node voltage </w:t>
      </w:r>
      <w:r w:rsidRPr="00632C9E">
        <w:t>(</w:t>
      </w:r>
      <w:r w:rsidRPr="00632C9E">
        <w:rPr>
          <w:b/>
          <w:i/>
        </w:rPr>
        <w:t>v</w:t>
      </w:r>
      <w:r w:rsidRPr="00632C9E">
        <w:rPr>
          <w:b/>
          <w:i/>
          <w:vertAlign w:val="subscript"/>
        </w:rPr>
        <w:t>sw</w:t>
      </w:r>
      <w:r w:rsidRPr="00632C9E">
        <w:t xml:space="preserve">) </w:t>
      </w:r>
      <w:r>
        <w:t xml:space="preserve">is filtered out, leaving only the DC component in </w:t>
      </w:r>
      <w:r w:rsidRPr="00632C9E">
        <w:t>the output voltage (</w:t>
      </w:r>
      <w:r w:rsidRPr="00632C9E">
        <w:rPr>
          <w:b/>
          <w:i/>
        </w:rPr>
        <w:t>v</w:t>
      </w:r>
      <w:r w:rsidRPr="00632C9E">
        <w:rPr>
          <w:b/>
          <w:i/>
          <w:vertAlign w:val="subscript"/>
        </w:rPr>
        <w:t>out</w:t>
      </w:r>
      <w:r w:rsidRPr="00632C9E">
        <w:t>).  From Fourier analysis, the DC component of a periodic waveform is its average value [4]:</w:t>
      </w:r>
    </w:p>
    <w:p w14:paraId="44903F57" w14:textId="77777777" w:rsidR="005E398E" w:rsidRPr="005E398E" w:rsidRDefault="005E398E" w:rsidP="00012458">
      <w:pPr>
        <w:pStyle w:val="Equations"/>
        <w:rPr>
          <w:position w:val="18"/>
        </w:rPr>
      </w:pPr>
      <w:r w:rsidRPr="005E398E">
        <w:object w:dxaOrig="2500" w:dyaOrig="620" w14:anchorId="44904066">
          <v:shape id="_x0000_i1028" type="#_x0000_t75" style="width:124.1pt;height:30.1pt" o:ole="">
            <v:imagedata r:id="rId36" o:title=""/>
          </v:shape>
          <o:OLEObject Type="Embed" ProgID="Equation.DSMT4" ShapeID="_x0000_i1028" DrawAspect="Content" ObjectID="_1492557968" r:id="rId37"/>
        </w:object>
      </w:r>
      <w:r w:rsidR="00514ACB">
        <w:rPr>
          <w:position w:val="18"/>
        </w:rPr>
        <w:tab/>
      </w:r>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35"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3E35B2">
        <w:rPr>
          <w:noProof/>
          <w:position w:val="18"/>
        </w:rPr>
        <w:instrText>1</w:instrText>
      </w:r>
      <w:r w:rsidR="00514ACB">
        <w:rPr>
          <w:position w:val="18"/>
        </w:rPr>
        <w:fldChar w:fldCharType="end"/>
      </w:r>
      <w:r w:rsidR="00514ACB">
        <w:rPr>
          <w:position w:val="18"/>
        </w:rPr>
        <w:instrText>)</w:instrText>
      </w:r>
      <w:bookmarkEnd w:id="35"/>
      <w:r w:rsidR="00514ACB">
        <w:rPr>
          <w:position w:val="18"/>
        </w:rPr>
        <w:fldChar w:fldCharType="end"/>
      </w:r>
    </w:p>
    <w:p w14:paraId="44903F58" w14:textId="77777777"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29" type="#_x0000_t75" style="width:18.25pt;height:18.25pt" o:ole="">
            <v:imagedata r:id="rId38" o:title=""/>
          </v:shape>
          <o:OLEObject Type="Embed" ProgID="Equation.DSMT4" ShapeID="_x0000_i1029" DrawAspect="Content" ObjectID="_1492557969" r:id="rId39"/>
        </w:object>
      </w:r>
      <w:r>
        <w:t xml:space="preserve">of a buck converter only depends </w:t>
      </w:r>
      <w:r w:rsidR="0096392A">
        <w:t xml:space="preserve">only </w:t>
      </w:r>
      <w:r>
        <w:t>on duty cycle and input voltage.</w:t>
      </w:r>
      <w:r w:rsidR="00F87EC4">
        <w:t xml:space="preserve"> </w:t>
      </w:r>
      <w:r>
        <w:t xml:space="preserve"> </w:t>
      </w:r>
      <w:r w:rsidR="0096392A">
        <w:t>When we change D sinusoidally (i.e.</w:t>
      </w:r>
      <w:r w:rsidR="0096392A" w:rsidRPr="00632C9E">
        <w:rPr>
          <w:position w:val="-10"/>
        </w:rPr>
        <w:object w:dxaOrig="1400" w:dyaOrig="320" w14:anchorId="44904068">
          <v:shape id="_x0000_i1030" type="#_x0000_t75" style="width:70.95pt;height:15.6pt" o:ole="">
            <v:imagedata r:id="rId40" o:title=""/>
          </v:shape>
          <o:OLEObject Type="Embed" ProgID="Equation.DSMT4" ShapeID="_x0000_i1030" DrawAspect="Content" ObjectID="_1492557970" r:id="rId41"/>
        </w:object>
      </w:r>
      <w:r w:rsidR="0096392A">
        <w:t xml:space="preserve">), the output voltage </w:t>
      </w:r>
      <w:r w:rsidR="0096392A" w:rsidRPr="00E402F6">
        <w:rPr>
          <w:position w:val="-12"/>
        </w:rPr>
        <w:object w:dxaOrig="360" w:dyaOrig="360" w14:anchorId="44904069">
          <v:shape id="_x0000_i1031" type="#_x0000_t75" style="width:18.25pt;height:18.25pt" o:ole="">
            <v:imagedata r:id="rId38" o:title=""/>
          </v:shape>
          <o:OLEObject Type="Embed" ProgID="Equation.DSMT4" ShapeID="_x0000_i1031" DrawAspect="Content" ObjectID="_1492557971" r:id="rId42"/>
        </w:object>
      </w:r>
      <w:r w:rsidR="0096392A">
        <w:t xml:space="preserve">will change sinusoidally; and when we keep D fixed, </w:t>
      </w:r>
      <w:r w:rsidR="0096392A" w:rsidRPr="00E402F6">
        <w:rPr>
          <w:position w:val="-12"/>
        </w:rPr>
        <w:object w:dxaOrig="360" w:dyaOrig="360" w14:anchorId="4490406A">
          <v:shape id="_x0000_i1032" type="#_x0000_t75" style="width:18.25pt;height:18.25pt" o:ole="">
            <v:imagedata r:id="rId38" o:title=""/>
          </v:shape>
          <o:OLEObject Type="Embed" ProgID="Equation.DSMT4" ShapeID="_x0000_i1032" DrawAspect="Content" ObjectID="_1492557972" r:id="rId43"/>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3E35B2">
        <w:t xml:space="preserve">Fig.  </w:t>
      </w:r>
      <w:r w:rsidR="003E35B2">
        <w:rPr>
          <w:noProof/>
        </w:rPr>
        <w:t>7</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3E35B2">
        <w:t xml:space="preserve">Fig.  </w:t>
      </w:r>
      <w:r w:rsidR="003E35B2">
        <w:rPr>
          <w:noProof/>
        </w:rPr>
        <w:t>8</w:t>
      </w:r>
      <w:r w:rsidR="008653CA">
        <w:fldChar w:fldCharType="end"/>
      </w:r>
      <w:r w:rsidR="008653CA" w:rsidRPr="00632C9E">
        <w:t xml:space="preserve">).  </w:t>
      </w:r>
    </w:p>
    <w:p w14:paraId="44903F59" w14:textId="77777777" w:rsidR="008653CA" w:rsidRPr="00632C9E" w:rsidRDefault="008653CA" w:rsidP="00012458">
      <w:pPr>
        <w:pStyle w:val="BodyText"/>
      </w:pPr>
      <w:r w:rsidRPr="00632C9E">
        <w:t xml:space="preserve">Undesirable harmonics present in the output voltage is because </w:t>
      </w:r>
      <w:r w:rsidR="00D674AB">
        <w:t>real</w:t>
      </w:r>
      <w:r w:rsidRPr="00632C9E">
        <w:t xml:space="preserve"> low pass filter cannot filter out all harmonic</w:t>
      </w:r>
      <w:r>
        <w:t>s</w:t>
      </w:r>
      <w:r w:rsidRPr="00632C9E">
        <w:t xml:space="preserve">.  </w:t>
      </w:r>
      <w:r>
        <w:t>As a result</w:t>
      </w:r>
      <w:r w:rsidRPr="00632C9E">
        <w:t xml:space="preserve">, </w:t>
      </w:r>
      <w:r>
        <w:t xml:space="preserve">the </w:t>
      </w:r>
      <w:r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3E35B2">
        <w:t xml:space="preserve">Fig.  </w:t>
      </w:r>
      <w:r w:rsidR="003E35B2">
        <w:rPr>
          <w:noProof/>
        </w:rPr>
        <w:t>8</w:t>
      </w:r>
      <w:r w:rsidR="00CF6118">
        <w:fldChar w:fldCharType="end"/>
      </w:r>
      <w:r w:rsidRPr="00632C9E">
        <w:t>.  This ripple can be reduced by increasing the switching frequency (f = 1/T), or lowering the cut-off frequency of the low pass filter (LPF), which increases the size of inductor and capacitor.</w:t>
      </w:r>
    </w:p>
    <w:p w14:paraId="44903F5A" w14:textId="77777777" w:rsidR="008653CA" w:rsidRPr="00632C9E" w:rsidRDefault="008653CA" w:rsidP="00012458">
      <w:pPr>
        <w:pStyle w:val="BodyText"/>
      </w:pPr>
      <w:r w:rsidRPr="00632C9E">
        <w:t xml:space="preserve">There are two reasons account for the dropping of the output voltage compare to the theoretical value in (1).  First, when </w:t>
      </w:r>
      <w:r w:rsidRPr="003C387B">
        <w:t>mosfet</w:t>
      </w:r>
      <w:r w:rsidRPr="00632C9E">
        <w:t xml:space="preserve"> or diode is on, there is a voltage drop across them.  </w:t>
      </w:r>
      <w:r w:rsidRPr="00632C9E">
        <w:lastRenderedPageBreak/>
        <w:t xml:space="preserve">Therefore, </w:t>
      </w:r>
      <w:r w:rsidRPr="00632C9E">
        <w:rPr>
          <w:position w:val="-12"/>
        </w:rPr>
        <w:object w:dxaOrig="600" w:dyaOrig="360" w14:anchorId="4490406B">
          <v:shape id="_x0000_i1033" type="#_x0000_t75" style="width:30.1pt;height:18.8pt" o:ole="">
            <v:imagedata r:id="rId44" o:title=""/>
          </v:shape>
          <o:OLEObject Type="Embed" ProgID="Equation.DSMT4" ShapeID="_x0000_i1033" DrawAspect="Content" ObjectID="_1492557973" r:id="rId45"/>
        </w:object>
      </w:r>
      <w:r w:rsidRPr="00632C9E">
        <w:t>is not a square wave from zero to Vdc, but is a square wave having slightly smaller magnitude.  Second, mosfet</w:t>
      </w:r>
      <w:r>
        <w:t>s</w:t>
      </w:r>
      <w:r w:rsidRPr="00632C9E">
        <w:t xml:space="preserve"> and diode</w:t>
      </w:r>
      <w:r>
        <w:t>s</w:t>
      </w:r>
      <w:r w:rsidRPr="00632C9E">
        <w:t xml:space="preserve"> cannot turn on/off instantly.  The transition of </w:t>
      </w:r>
      <w:r w:rsidRPr="00632C9E">
        <w:rPr>
          <w:position w:val="-12"/>
        </w:rPr>
        <w:object w:dxaOrig="600" w:dyaOrig="360" w14:anchorId="4490406C">
          <v:shape id="_x0000_i1034" type="#_x0000_t75" style="width:30.1pt;height:18.8pt" o:ole="">
            <v:imagedata r:id="rId44" o:title=""/>
          </v:shape>
          <o:OLEObject Type="Embed" ProgID="Equation.DSMT4" ShapeID="_x0000_i1034" DrawAspect="Content" ObjectID="_1492557974" r:id="rId46"/>
        </w:object>
      </w:r>
      <w:r w:rsidRPr="00632C9E">
        <w:t>from zero to Vdc (or Vdc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35" type="#_x0000_t75" style="width:30.1pt;height:18.8pt" o:ole="">
            <v:imagedata r:id="rId44" o:title=""/>
          </v:shape>
          <o:OLEObject Type="Embed" ProgID="Equation.DSMT4" ShapeID="_x0000_i1035" DrawAspect="Content" ObjectID="_1492557975" r:id="rId47"/>
        </w:object>
      </w:r>
      <w:r w:rsidRPr="00632C9E">
        <w:t xml:space="preserve">waveform is not a perfect square wave.  As a result, the integral </w:t>
      </w:r>
      <w:r w:rsidR="00F87EC4" w:rsidRPr="00632C9E">
        <w:t>approximates</w:t>
      </w:r>
      <w:r w:rsidRPr="00632C9E">
        <w:t xml:space="preserve"> </w:t>
      </w:r>
      <w:r w:rsidRPr="00632C9E">
        <w:rPr>
          <w:i/>
        </w:rPr>
        <w:t>DV</w:t>
      </w:r>
      <w:r w:rsidRPr="00632C9E">
        <w:rPr>
          <w:i/>
          <w:vertAlign w:val="subscript"/>
        </w:rPr>
        <w:t>in</w:t>
      </w:r>
      <w:r w:rsidRPr="00632C9E">
        <w:t>:</w:t>
      </w:r>
    </w:p>
    <w:p w14:paraId="44903F5B" w14:textId="77777777" w:rsidR="008653CA" w:rsidRPr="00E90D64" w:rsidRDefault="008653CA" w:rsidP="00012458">
      <w:pPr>
        <w:pStyle w:val="Equations"/>
      </w:pPr>
      <w:r w:rsidRPr="00E90D64">
        <w:object w:dxaOrig="2500" w:dyaOrig="620" w14:anchorId="4490406E">
          <v:shape id="_x0000_i1036" type="#_x0000_t75" style="width:124.1pt;height:30.1pt" o:ole="">
            <v:imagedata r:id="rId48" o:title=""/>
          </v:shape>
          <o:OLEObject Type="Embed" ProgID="Equation.DSMT4" ShapeID="_x0000_i1036" DrawAspect="Content" ObjectID="_1492557976" r:id="rId49"/>
        </w:object>
      </w:r>
      <w:r w:rsidRPr="00E90D64">
        <w:rPr>
          <w:bCs/>
          <w:position w:val="18"/>
        </w:rPr>
        <w:tab/>
      </w:r>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3E35B2">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p>
    <w:p w14:paraId="44903F5D" w14:textId="053603D7" w:rsidR="009345AF" w:rsidRPr="003066C3" w:rsidRDefault="006462BC" w:rsidP="00012458">
      <w:pPr>
        <w:pStyle w:val="BodyText"/>
      </w:pPr>
      <w:r>
        <w:t>The output voltage</w:t>
      </w:r>
      <w:r w:rsidR="003B56C5">
        <w:t xml:space="preserve"> </w:t>
      </w:r>
      <w:r w:rsidR="003B56C5" w:rsidRPr="00E402F6">
        <w:rPr>
          <w:position w:val="-12"/>
        </w:rPr>
        <w:object w:dxaOrig="360" w:dyaOrig="360" w14:anchorId="4490406F">
          <v:shape id="_x0000_i1037" type="#_x0000_t75" style="width:17.75pt;height:17.75pt" o:ole="">
            <v:imagedata r:id="rId38" o:title=""/>
          </v:shape>
          <o:OLEObject Type="Embed" ProgID="Equation.DSMT4" ShapeID="_x0000_i1037" DrawAspect="Content" ObjectID="_1492557977" r:id="rId50"/>
        </w:object>
      </w:r>
      <w:r>
        <w:t xml:space="preserve"> is not fixed with a fixed input voltage and duty cycle.  </w:t>
      </w:r>
      <w:r w:rsidR="00AD77AF">
        <w:t>In order to keep output voltage</w:t>
      </w:r>
      <w:r>
        <w:t xml:space="preserve"> constant</w:t>
      </w:r>
      <w:r w:rsidR="00AD77AF">
        <w:t xml:space="preserve"> at a precise </w:t>
      </w:r>
      <w:r>
        <w:t>set point</w:t>
      </w:r>
      <w:r w:rsidR="00AD77AF">
        <w:t>, a compensator (i.e. PID) is</w:t>
      </w:r>
      <w:r w:rsidR="009337D9">
        <w:t xml:space="preserve"> often</w:t>
      </w:r>
      <w:r w:rsidR="00AD77AF">
        <w:t xml:space="preserve"> u</w:t>
      </w:r>
      <w:r>
        <w:t>sed.  I</w:t>
      </w:r>
      <w:r w:rsidR="008653CA" w:rsidRPr="00632C9E">
        <w:t>n DC-DC converters, a compensator monitor</w:t>
      </w:r>
      <w:r>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8653CA" w:rsidRPr="00632C9E">
        <w:t>.  In DC-AC inverters,</w:t>
      </w:r>
      <w:r>
        <w:t xml:space="preserve"> compensator monitor</w:t>
      </w:r>
      <w:r w:rsidR="0035199E">
        <w:t>s</w:t>
      </w:r>
      <w:r>
        <w:t xml:space="preserve"> output RMS voltage and change</w:t>
      </w:r>
      <w:r w:rsidR="003B56C5">
        <w:t xml:space="preserve"> A</w:t>
      </w:r>
      <w:r>
        <w:t xml:space="preserve"> </w:t>
      </w:r>
      <w:r w:rsidR="003B56C5">
        <w:t>(</w:t>
      </w:r>
      <w:r>
        <w:t>the magnitude of sinusoidal duty cycle</w:t>
      </w:r>
      <w:r w:rsidR="003B56C5">
        <w:t>:</w:t>
      </w:r>
      <w:r w:rsidRPr="00632C9E">
        <w:rPr>
          <w:position w:val="-10"/>
        </w:rPr>
        <w:object w:dxaOrig="1400" w:dyaOrig="320" w14:anchorId="44904070">
          <v:shape id="_x0000_i1038" type="#_x0000_t75" style="width:70.95pt;height:15.6pt" o:ole="">
            <v:imagedata r:id="rId40" o:title=""/>
          </v:shape>
          <o:OLEObject Type="Embed" ProgID="Equation.DSMT4" ShapeID="_x0000_i1038" DrawAspect="Content" ObjectID="_1492557978" r:id="rId51"/>
        </w:object>
      </w:r>
      <w:r w:rsidR="003B56C5">
        <w:t>)</w:t>
      </w:r>
      <w:r>
        <w:t xml:space="preserve"> to keep </w:t>
      </w:r>
      <w:r w:rsidR="003B56C5">
        <w:t xml:space="preserve">the </w:t>
      </w:r>
      <w:r>
        <w:t>RMS constant.</w:t>
      </w:r>
      <w:r w:rsidR="00E14E09">
        <w:t xml:space="preserve"> </w:t>
      </w:r>
      <w:r w:rsidR="00FD6F61">
        <w:t xml:space="preserve"> </w:t>
      </w:r>
    </w:p>
    <w:p w14:paraId="44903F5E" w14:textId="680BB097" w:rsidR="00461860" w:rsidRDefault="001C643A" w:rsidP="00C951FD">
      <w:pPr>
        <w:pStyle w:val="Heading2"/>
      </w:pPr>
      <w:bookmarkStart w:id="36" w:name="_Toc418725778"/>
      <w:r>
        <w:t xml:space="preserve">Scaling of </w:t>
      </w:r>
      <w:r w:rsidRPr="005C093E">
        <w:t>Power</w:t>
      </w:r>
      <w:r>
        <w:t xml:space="preserve"> Converter</w:t>
      </w:r>
      <w:r w:rsidR="00125611">
        <w:t>s</w:t>
      </w:r>
      <w:bookmarkEnd w:id="36"/>
      <w:r w:rsidR="00131F07">
        <w:t xml:space="preserve"> </w:t>
      </w:r>
    </w:p>
    <w:p w14:paraId="44903F5F" w14:textId="77777777" w:rsidR="00004F77" w:rsidRDefault="00004F77" w:rsidP="00004F77">
      <w:pPr>
        <w:pStyle w:val="BodyText"/>
      </w:pPr>
      <w:r w:rsidRPr="00004F77">
        <w:t xml:space="preserve">On studying commercial solar inverters, one fact that becomes obvious is that the bulk of the system, that is its volume and weight, comprises cooling and passive energy storage elements.  Semiconductor devices, on the other hand, occupy only a small fraction of the total footprint and cost.  Inverter teardown reports from Yole Development, and a latest report from IHS iSuppli reveals mechanical and passive components appropriate 60%-70% of the total inverter cost </w:t>
      </w:r>
      <w:r w:rsidRPr="00F9640C">
        <w:rPr>
          <w:highlight w:val="yellow"/>
        </w:rPr>
        <w:t>[71-78]</w:t>
      </w:r>
      <w:r w:rsidRPr="00004F77">
        <w:t xml:space="preserve">.  It is obvious that inverter miniaturization approaches should </w:t>
      </w:r>
      <w:r w:rsidR="00FD6F61">
        <w:t>focus</w:t>
      </w:r>
      <w:r w:rsidRPr="00004F77">
        <w:t xml:space="preserve"> on reducing the requirements for cooling and passive energy storage components.</w:t>
      </w:r>
    </w:p>
    <w:p w14:paraId="173DABAC" w14:textId="77777777" w:rsidR="00A14603" w:rsidRDefault="00B10204" w:rsidP="00543088">
      <w:pPr>
        <w:pStyle w:val="BodyText"/>
      </w:pPr>
      <w:r>
        <w:t xml:space="preserve">Passive energy storage requirements </w:t>
      </w:r>
      <w:r w:rsidR="00E10DC7">
        <w:t>scale</w:t>
      </w:r>
      <w:r>
        <w:t xml:space="preserve"> inversely with switching frequency.</w:t>
      </w:r>
      <w:r w:rsidR="00543088">
        <w:t xml:space="preserve">  According to Dr.</w:t>
      </w:r>
      <w:r w:rsidR="00F9640C">
        <w:t xml:space="preserve"> Perreault</w:t>
      </w:r>
      <w:r w:rsidR="00426403">
        <w:t xml:space="preserve"> </w:t>
      </w:r>
      <w:r w:rsidR="00426403">
        <w:fldChar w:fldCharType="begin"/>
      </w:r>
      <w:r w:rsidR="00426403">
        <w:instrText xml:space="preserve"> ADDIN ZOTERO_ITEM CSL_CITATION {"citationID":"oPpLJgi8","properties":{"formattedCitation":"[16]","plainCitation":"[1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rsidR="00426403">
        <w:fldChar w:fldCharType="separate"/>
      </w:r>
      <w:r w:rsidR="00426403" w:rsidRPr="00426403">
        <w:t>[16]</w:t>
      </w:r>
      <w:r w:rsidR="00426403">
        <w:fldChar w:fldCharType="end"/>
      </w:r>
      <w:r w:rsidR="00543088">
        <w:t xml:space="preserve">, </w:t>
      </w:r>
      <w:r w:rsidR="00F9640C">
        <w:t>“</w:t>
      </w:r>
      <w:r w:rsidR="00543088">
        <w:t>for operation at the same voltage and current levels but at a factor k</w:t>
      </w:r>
      <w:r w:rsidR="00543088" w:rsidRPr="00543088">
        <w:rPr>
          <w:vertAlign w:val="subscript"/>
        </w:rPr>
        <w:t>f</w:t>
      </w:r>
      <w:r w:rsidR="00543088">
        <w:t xml:space="preserve"> higher in switching frequency, circuit resistances remain unchanged, while capacitor and inductance values scale inversely with frequency (by a factor 1/k</w:t>
      </w:r>
      <w:r w:rsidR="00543088" w:rsidRPr="00543088">
        <w:rPr>
          <w:vertAlign w:val="subscript"/>
        </w:rPr>
        <w:t>f</w:t>
      </w:r>
      <w:r w:rsidR="00543088">
        <w:t xml:space="preserve"> ).”</w:t>
      </w:r>
      <w:r w:rsidR="00426403">
        <w:t xml:space="preserve"> </w:t>
      </w:r>
    </w:p>
    <w:p w14:paraId="65229F44" w14:textId="7B3033B4" w:rsidR="0063067B" w:rsidRDefault="00A14603" w:rsidP="00543088">
      <w:pPr>
        <w:pStyle w:val="BodyText"/>
      </w:pPr>
      <w:r>
        <w:t xml:space="preserve">If </w:t>
      </w:r>
      <w:r w:rsidR="0063067B">
        <w:t>the (</w:t>
      </w:r>
      <w:r>
        <w:t>capacitance and inductance</w:t>
      </w:r>
      <w:r w:rsidR="0063067B">
        <w:t>)</w:t>
      </w:r>
      <w:r>
        <w:t xml:space="preserve"> requirements scale inversely with frequency, then how do the volumes scale? </w:t>
      </w:r>
      <w:r w:rsidR="0063067B">
        <w:t xml:space="preserve"> </w:t>
      </w:r>
      <w:r>
        <w:t xml:space="preserve">The answer is quite subtle as the actual volumes of capacitor and inductor depend on many factors.  Reference </w:t>
      </w:r>
      <w:r>
        <w:fldChar w:fldCharType="begin"/>
      </w:r>
      <w:r w:rsidR="003B02E5">
        <w:instrText xml:space="preserve"> ADDIN ZOTERO_ITEM CSL_CITATION {"citationID":"snRXKqKC","properties":{"formattedCitation":"[16]","plainCitation":"[1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3B02E5" w:rsidRPr="003B02E5">
        <w:t>[16]</w:t>
      </w:r>
      <w:r>
        <w:fldChar w:fldCharType="end"/>
      </w:r>
      <w:r>
        <w:t xml:space="preserve"> gives detail </w:t>
      </w:r>
      <w:r w:rsidR="009878A7">
        <w:t>answer</w:t>
      </w:r>
      <w:r w:rsidR="003B02E5">
        <w:t>s</w:t>
      </w:r>
      <w:r w:rsidR="009878A7">
        <w:t xml:space="preserve"> to</w:t>
      </w:r>
      <w:r>
        <w:t xml:space="preserve"> this question.  </w:t>
      </w:r>
    </w:p>
    <w:p w14:paraId="44903F6D" w14:textId="7ECF5468" w:rsidR="00FD6F61" w:rsidRDefault="00E10DC7" w:rsidP="003B02E5">
      <w:pPr>
        <w:pStyle w:val="BodyText"/>
      </w:pPr>
      <w:r>
        <w:t xml:space="preserve">While </w:t>
      </w:r>
      <w:r w:rsidR="00080054">
        <w:t>we had some technologies, especially in packaging, that improved capacitor performance recently, we are still using the same type of inductors that are available decades ago [</w:t>
      </w:r>
      <w:r w:rsidR="00080054" w:rsidRPr="00080054">
        <w:rPr>
          <w:highlight w:val="yellow"/>
        </w:rPr>
        <w:t>cite Dr. Kolar’s presentation</w:t>
      </w:r>
      <w:r w:rsidR="00080054">
        <w:t>].</w:t>
      </w:r>
      <w:r w:rsidR="00A14603">
        <w:t xml:space="preserve">  The </w:t>
      </w:r>
      <w:r w:rsidR="0063067B">
        <w:t>bottleneck</w:t>
      </w:r>
      <w:r w:rsidR="00A14603">
        <w:t xml:space="preserve"> of the technology (to make smaller, more efficien</w:t>
      </w:r>
      <w:r w:rsidR="0063067B">
        <w:t>t</w:t>
      </w:r>
      <w:r w:rsidR="00A14603">
        <w:t xml:space="preserve"> converter)</w:t>
      </w:r>
      <w:r w:rsidR="0063067B">
        <w:t xml:space="preserve"> is the inductor.</w:t>
      </w:r>
      <w:r w:rsidR="00080054">
        <w:t xml:space="preserve"> </w:t>
      </w:r>
      <w:r w:rsidR="00A14603">
        <w:t xml:space="preserve"> </w:t>
      </w:r>
      <w:r w:rsidR="00A14603">
        <w:fldChar w:fldCharType="begin"/>
      </w:r>
      <w:r w:rsidR="00A14603">
        <w:instrText xml:space="preserve"> REF _Ref416705816 \h </w:instrText>
      </w:r>
      <w:r w:rsidR="00A14603">
        <w:fldChar w:fldCharType="separate"/>
      </w:r>
      <w:r w:rsidR="00A14603">
        <w:t xml:space="preserve">Fig.  </w:t>
      </w:r>
      <w:r w:rsidR="00A14603">
        <w:rPr>
          <w:noProof/>
        </w:rPr>
        <w:t>11</w:t>
      </w:r>
      <w:r w:rsidR="00A14603">
        <w:fldChar w:fldCharType="end"/>
      </w:r>
      <w:r w:rsidR="0063067B">
        <w:t xml:space="preserve"> show</w:t>
      </w:r>
      <w:r w:rsidR="009878A7">
        <w:t>s</w:t>
      </w:r>
      <w:r w:rsidR="0063067B">
        <w:t xml:space="preserve"> how</w:t>
      </w:r>
      <w:r w:rsidR="00A14603">
        <w:t xml:space="preserve"> </w:t>
      </w:r>
      <w:r w:rsidR="0063067B">
        <w:t>inductor volume scales with operating frequency for three different types of core.  Core loss is the culprit that limits the rising of operating frequency.  We have to hope for progress in material science [</w:t>
      </w:r>
      <w:r w:rsidR="0063067B" w:rsidRPr="003B02E5">
        <w:rPr>
          <w:highlight w:val="yellow"/>
        </w:rPr>
        <w:t>cite</w:t>
      </w:r>
      <w:r w:rsidR="0063067B">
        <w:t>]</w:t>
      </w:r>
      <w:r w:rsidR="009878A7">
        <w:t>.</w:t>
      </w:r>
      <w:r w:rsidR="005B6CC4" w:rsidRPr="005B6CC4">
        <w:t xml:space="preserve"> </w:t>
      </w:r>
    </w:p>
    <w:p w14:paraId="44903F6E" w14:textId="07B1A9E5" w:rsidR="0032233C" w:rsidRDefault="0032233C" w:rsidP="00C951FD">
      <w:pPr>
        <w:pStyle w:val="Heading2"/>
      </w:pPr>
      <w:bookmarkStart w:id="37" w:name="_Toc418725779"/>
      <w:r>
        <w:t>Loss Mechanisms Limits Switching Frequency</w:t>
      </w:r>
      <w:r w:rsidR="00131F07">
        <w:t xml:space="preserve"> </w:t>
      </w:r>
      <w:bookmarkEnd w:id="37"/>
    </w:p>
    <w:p w14:paraId="1384C8DE" w14:textId="77777777" w:rsidR="00AD55CB" w:rsidRPr="00AD55CB" w:rsidRDefault="00AD55CB" w:rsidP="00AD55CB">
      <w:pPr>
        <w:pStyle w:val="BodyText"/>
      </w:pPr>
    </w:p>
    <w:p w14:paraId="44903F7F" w14:textId="1B897B0E" w:rsidR="00914C6B" w:rsidRPr="00914C6B" w:rsidRDefault="008B5FB5" w:rsidP="00C951FD">
      <w:pPr>
        <w:pStyle w:val="Heading1"/>
      </w:pPr>
      <w:r>
        <w:lastRenderedPageBreak/>
        <w:br/>
      </w:r>
      <w:bookmarkStart w:id="38" w:name="_Toc418725780"/>
      <w:r w:rsidR="006828BF">
        <w:t>Soft-</w:t>
      </w:r>
      <w:r w:rsidR="00B63A2A">
        <w:t>switching</w:t>
      </w:r>
      <w:r w:rsidR="00E62BF6" w:rsidRPr="00632C9E">
        <w:t xml:space="preserve"> in Power Converters</w:t>
      </w:r>
      <w:bookmarkEnd w:id="38"/>
    </w:p>
    <w:p w14:paraId="44903F80" w14:textId="77777777" w:rsidR="00103821" w:rsidRDefault="00103821" w:rsidP="00C951FD">
      <w:pPr>
        <w:pStyle w:val="Heading2"/>
      </w:pPr>
      <w:bookmarkStart w:id="39" w:name="_Toc418725781"/>
      <w:r>
        <w:t>Introduction</w:t>
      </w:r>
      <w:bookmarkEnd w:id="39"/>
    </w:p>
    <w:p w14:paraId="44903F81" w14:textId="60B5677A" w:rsidR="00103821" w:rsidRDefault="00103821" w:rsidP="003E760F">
      <w:pPr>
        <w:pStyle w:val="BodyText"/>
      </w:pPr>
      <w:r>
        <w:t>The main idea behind soft-switching</w:t>
      </w:r>
      <w:r w:rsidR="001F0452">
        <w:t xml:space="preserve"> </w:t>
      </w:r>
      <w:r w:rsidR="008204AC">
        <w:t xml:space="preserve">in power </w:t>
      </w:r>
      <w:r w:rsidR="001F0452">
        <w:t>converters is that we don’t</w:t>
      </w:r>
      <w:r>
        <w:t xml:space="preserve"> forcefully turn on/off mosfets to drive circuit’s voltages to a desired value (or state).  Instead, we let the circuit resonate itself to the desired state, then mosfets are switched at zero voltage across their terminals (</w:t>
      </w:r>
      <w:r w:rsidR="008204AC">
        <w:t>D</w:t>
      </w:r>
      <w:r>
        <w:t xml:space="preserve">rain and </w:t>
      </w:r>
      <w:r w:rsidR="008204AC">
        <w:t>S</w:t>
      </w:r>
      <w:r>
        <w:t xml:space="preserve">ource). </w:t>
      </w:r>
    </w:p>
    <w:p w14:paraId="44903F82" w14:textId="61C6EECD" w:rsidR="00103821" w:rsidRDefault="00103821" w:rsidP="003E760F">
      <w:pPr>
        <w:pStyle w:val="BodyText"/>
      </w:pPr>
      <w:r>
        <w:t xml:space="preserve"> While all soft-switching converters have mosfets turn o</w:t>
      </w:r>
      <w:r w:rsidR="00C70BCF">
        <w:t>n at zero voltage</w:t>
      </w:r>
      <w:r>
        <w:t>, most don’t have m</w:t>
      </w:r>
      <w:r w:rsidR="00C70BCF">
        <w:t>osfets turn off at zero current</w:t>
      </w:r>
      <w:r>
        <w:t>.  It is because having Zero</w:t>
      </w:r>
      <w:r w:rsidR="0064473B">
        <w:t xml:space="preserve"> V</w:t>
      </w:r>
      <w:r>
        <w:t>oltage Switch</w:t>
      </w:r>
      <w:r w:rsidR="0064473B">
        <w:t xml:space="preserve">ing (ZVS) and Zero </w:t>
      </w:r>
      <w:r>
        <w:t>Current</w:t>
      </w:r>
      <w:r w:rsidR="0064473B">
        <w:t xml:space="preserve"> </w:t>
      </w:r>
      <w:r>
        <w:t>Switch</w:t>
      </w:r>
      <w:r w:rsidR="0064473B">
        <w:t>ing</w:t>
      </w:r>
      <w:r>
        <w:t xml:space="preserve"> (ZCS) at the same time is hard to achieve without </w:t>
      </w:r>
      <w:r w:rsidR="00E252A7">
        <w:t>sacrificing</w:t>
      </w:r>
      <w:r>
        <w:t xml:space="preserve"> other important properties such as controllability.  For example, the Sine Amplitude Converter (SAC) </w:t>
      </w:r>
      <w:r w:rsidR="0064473B">
        <w:fldChar w:fldCharType="begin" w:fldLock="1"/>
      </w:r>
      <w:r w:rsidR="00331BC2">
        <w:instrText xml:space="preserve"> ADDIN ZOTERO_ITEM CSL_CITATION {"citationID":"ufTcFYPG","properties":{"formattedCitation":"[18]","plainCitation":"[18]"},"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rsidR="0064473B">
        <w:fldChar w:fldCharType="separate"/>
      </w:r>
      <w:r w:rsidR="00331BC2" w:rsidRPr="00331BC2">
        <w:t>[18]</w:t>
      </w:r>
      <w:r w:rsidR="0064473B">
        <w:fldChar w:fldCharType="end"/>
      </w:r>
      <w:r w:rsidR="0064473B">
        <w:t xml:space="preserve"> </w:t>
      </w:r>
      <w:r>
        <w:t>achieves both ZVS and ZCS concurrently, but its output voltage is fixed with the transformer turn</w:t>
      </w:r>
      <w:r w:rsidR="0064473B">
        <w:t>s</w:t>
      </w:r>
      <w:r>
        <w:t xml:space="preserve"> ratio.</w:t>
      </w:r>
      <w:r w:rsidR="004528D1">
        <w:t xml:space="preserve"> </w:t>
      </w:r>
    </w:p>
    <w:p w14:paraId="44903F83" w14:textId="6F6782F1" w:rsidR="00103821" w:rsidRDefault="00103821" w:rsidP="003E760F">
      <w:pPr>
        <w:pStyle w:val="BodyText"/>
      </w:pPr>
      <w:r>
        <w:t xml:space="preserve">In general, ZVS </w:t>
      </w:r>
      <w:r w:rsidR="00E61894">
        <w:t xml:space="preserve">is </w:t>
      </w:r>
      <w:r>
        <w:t>preferable than ZCS because turning on mosfets has much higher loss than turning them off.  Indeed, when mosfet turns off at high current (</w:t>
      </w:r>
      <w:r w:rsidR="00D06314">
        <w:t>with an inductive load</w:t>
      </w:r>
      <w:r>
        <w:t xml:space="preserve">), its parasitic capacitor </w:t>
      </w:r>
      <w:bookmarkStart w:id="40" w:name="_Hlk417034446"/>
      <w:r w:rsidR="00E61894">
        <w:t>(</w:t>
      </w:r>
      <w:r w:rsidR="00C70BCF">
        <w:t>C</w:t>
      </w:r>
      <w:r w:rsidR="00C70BCF" w:rsidRPr="00E61894">
        <w:rPr>
          <w:vertAlign w:val="subscript"/>
        </w:rPr>
        <w:t>o</w:t>
      </w:r>
      <w:r w:rsidR="00C70BCF">
        <w:rPr>
          <w:vertAlign w:val="subscript"/>
        </w:rPr>
        <w:t>ut</w:t>
      </w:r>
      <w:r w:rsidR="00C70BCF">
        <w:t xml:space="preserve"> =</w:t>
      </w:r>
      <w:r w:rsidR="00E61894">
        <w:t>C</w:t>
      </w:r>
      <w:r w:rsidR="00E61894" w:rsidRPr="00E61894">
        <w:rPr>
          <w:vertAlign w:val="subscript"/>
        </w:rPr>
        <w:t>oss</w:t>
      </w:r>
      <w:r w:rsidR="00E61894">
        <w:t xml:space="preserve"> + C</w:t>
      </w:r>
      <w:r w:rsidR="00E61894" w:rsidRPr="00E61894">
        <w:rPr>
          <w:vertAlign w:val="subscript"/>
        </w:rPr>
        <w:t>rss</w:t>
      </w:r>
      <w:r w:rsidR="00E61894">
        <w:t xml:space="preserve">) </w:t>
      </w:r>
      <w:bookmarkEnd w:id="40"/>
      <w:r>
        <w:t xml:space="preserve">serves as a channel for the current to flow, so that the switching-off happens </w:t>
      </w:r>
      <w:r w:rsidR="006619B4">
        <w:t>more slowly</w:t>
      </w:r>
      <w:r>
        <w:t>, generat</w:t>
      </w:r>
      <w:r w:rsidR="001432CF">
        <w:t>es</w:t>
      </w:r>
      <w:r>
        <w:t xml:space="preserve"> less ringing.  The energy results from simultaneous occurrence of non-zero current and voltage </w:t>
      </w:r>
      <w:r w:rsidRPr="00B53B77">
        <w:rPr>
          <w:highlight w:val="yellow"/>
        </w:rPr>
        <w:t>(Fig. x)</w:t>
      </w:r>
      <w:r>
        <w:t xml:space="preserve"> across mosfet’s terminals during turn-off transition, is stored in mosfet’s output parasitic capacitor (</w:t>
      </w:r>
      <w:r w:rsidR="00B53B77">
        <w:t>C</w:t>
      </w:r>
      <w:r w:rsidR="00B53B77" w:rsidRPr="00E61894">
        <w:rPr>
          <w:vertAlign w:val="subscript"/>
        </w:rPr>
        <w:t>o</w:t>
      </w:r>
      <w:r w:rsidR="00B53B77">
        <w:rPr>
          <w:vertAlign w:val="subscript"/>
        </w:rPr>
        <w:t>ut</w:t>
      </w:r>
      <w:r w:rsidR="00B53B77">
        <w:t xml:space="preserve"> =C</w:t>
      </w:r>
      <w:r w:rsidR="00B53B77" w:rsidRPr="00E61894">
        <w:rPr>
          <w:vertAlign w:val="subscript"/>
        </w:rPr>
        <w:t>oss</w:t>
      </w:r>
      <w:r w:rsidR="00B53B77">
        <w:t xml:space="preserve"> + C</w:t>
      </w:r>
      <w:r w:rsidR="00B53B77" w:rsidRPr="00E61894">
        <w:rPr>
          <w:vertAlign w:val="subscript"/>
        </w:rPr>
        <w:t>rss</w:t>
      </w:r>
      <w:r>
        <w:t xml:space="preserve">) and can be recover later in during resonant turn-on.  </w:t>
      </w:r>
    </w:p>
    <w:p w14:paraId="6BC38A00" w14:textId="77777777" w:rsidR="00F61DD3" w:rsidRDefault="00562592" w:rsidP="003E760F">
      <w:pPr>
        <w:pStyle w:val="BodyText"/>
      </w:pPr>
      <w:r>
        <w:t>On the other hand, w</w:t>
      </w:r>
      <w:r w:rsidR="00103821">
        <w:t xml:space="preserve">hen mosfet turns on at high voltage (non-ZVS), its output parasitic capacitor </w:t>
      </w:r>
      <w:r w:rsidR="0046402F">
        <w:t>(</w:t>
      </w:r>
      <w:r>
        <w:t>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rsidR="0046402F">
        <w:t>)</w:t>
      </w:r>
      <w:r w:rsidR="00103821">
        <w:t xml:space="preserve">, which holding an energy of  </w:t>
      </w:r>
      <w:r w:rsidR="006619B4" w:rsidRPr="00632C9E">
        <w:rPr>
          <w:position w:val="-24"/>
        </w:rPr>
        <w:object w:dxaOrig="680" w:dyaOrig="620" w14:anchorId="44904081">
          <v:shape id="_x0000_i1039" type="#_x0000_t75" style="width:34.4pt;height:31.15pt" o:ole="">
            <v:imagedata r:id="rId52" o:title=""/>
          </v:shape>
          <o:OLEObject Type="Embed" ProgID="Equation.DSMT4" ShapeID="_x0000_i1039" DrawAspect="Content" ObjectID="_1492557979" r:id="rId53"/>
        </w:object>
      </w:r>
      <w:r w:rsidR="00103821">
        <w:t>, is shorted.</w:t>
      </w:r>
      <w:r w:rsidR="00F61DD3">
        <w:t xml:space="preserve">  The energy is dissipated into heat. </w:t>
      </w:r>
      <w:r w:rsidR="00103821">
        <w:t xml:space="preserve"> This capacitive energy is the energy that was stored previously during turn-off.  If the energy is not recovered during turn-on (i.e. by ZVS), it is lost.  </w:t>
      </w:r>
    </w:p>
    <w:p w14:paraId="44903F85" w14:textId="5BB20A48" w:rsidR="00103821" w:rsidRPr="00103821" w:rsidRDefault="00103821" w:rsidP="003E760F">
      <w:pPr>
        <w:pStyle w:val="BodyText"/>
      </w:pPr>
      <w:r>
        <w:lastRenderedPageBreak/>
        <w:t xml:space="preserve">In addition, the energy results from simultaneous occurrence of non-zero current and voltage across mosfet terminals during turn-on transition, is </w:t>
      </w:r>
      <w:r w:rsidR="00F61DD3">
        <w:t xml:space="preserve">also </w:t>
      </w:r>
      <w:r>
        <w:t>dissipated in heat.  The question is why don’t we turn on mosfet quickly to reduce the time of simultaneous</w:t>
      </w:r>
      <w:r w:rsidR="00F61DD3">
        <w:t>ly</w:t>
      </w:r>
      <w:r>
        <w:t xml:space="preserve"> </w:t>
      </w:r>
      <w:r w:rsidR="00F61DD3">
        <w:t xml:space="preserve">occurrence of </w:t>
      </w:r>
      <w:r>
        <w:t>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Pr="008F2CB3">
        <w:rPr>
          <w:vertAlign w:val="subscript"/>
        </w:rPr>
        <w:t>rr</w:t>
      </w:r>
      <w:r>
        <w:t>), during which, a large current flows from V</w:t>
      </w:r>
      <w:r w:rsidR="00F61DD3" w:rsidRPr="00F61DD3">
        <w:rPr>
          <w:vertAlign w:val="subscript"/>
        </w:rPr>
        <w:t>in</w:t>
      </w:r>
      <w:r>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issues.  This reversed recovery short-circuit is usually the root cause for most EMI problems </w:t>
      </w:r>
      <w:r w:rsidR="00BD66DD">
        <w:fldChar w:fldCharType="begin" w:fldLock="1"/>
      </w:r>
      <w:r w:rsidR="00331BC2">
        <w:instrText xml:space="preserve"> ADDIN ZOTERO_ITEM CSL_CITATION {"citationID":"Q3XTOnDv","properties":{"formattedCitation":"[19]","plainCitation":"[19]"},"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rsidR="00BD66DD">
        <w:fldChar w:fldCharType="separate"/>
      </w:r>
      <w:r w:rsidR="00331BC2" w:rsidRPr="00331BC2">
        <w:t>[19]</w:t>
      </w:r>
      <w:r w:rsidR="00BD66DD">
        <w:fldChar w:fldCharType="end"/>
      </w:r>
      <w:r>
        <w:t>.</w:t>
      </w:r>
    </w:p>
    <w:p w14:paraId="44903F86" w14:textId="6F568D4B" w:rsidR="00E62BF6" w:rsidRDefault="00E62BF6" w:rsidP="00C951FD">
      <w:pPr>
        <w:pStyle w:val="Heading2"/>
      </w:pPr>
      <w:bookmarkStart w:id="41" w:name="_Toc418725782"/>
      <w:r w:rsidRPr="00E771EA">
        <w:t xml:space="preserve">Remarkable Soft-Switch Techniques and Their Applicability </w:t>
      </w:r>
      <w:r w:rsidR="00E771EA" w:rsidRPr="00E771EA">
        <w:t>in</w:t>
      </w:r>
      <w:r w:rsidRPr="00E771EA">
        <w:t xml:space="preserve"> Inverter Design </w:t>
      </w:r>
      <w:r w:rsidR="006125F6" w:rsidRPr="00E771EA">
        <w:t>to</w:t>
      </w:r>
      <w:r w:rsidRPr="00E771EA">
        <w:t xml:space="preserve"> Reduce</w:t>
      </w:r>
      <w:r w:rsidR="006619B4">
        <w:t xml:space="preserve"> Frequency Dependent</w:t>
      </w:r>
      <w:r w:rsidRPr="00E771EA">
        <w:t xml:space="preserve"> Loss</w:t>
      </w:r>
      <w:r w:rsidR="006619B4">
        <w:t>es</w:t>
      </w:r>
      <w:r w:rsidR="00F74F96">
        <w:t xml:space="preserve"> </w:t>
      </w:r>
      <w:bookmarkEnd w:id="41"/>
    </w:p>
    <w:p w14:paraId="2646314F" w14:textId="0A031281" w:rsidR="00A45306" w:rsidRDefault="00A45306" w:rsidP="00E34EFE">
      <w:pPr>
        <w:pStyle w:val="Heading3"/>
      </w:pPr>
      <w:r>
        <w:t>Class-E amplifier/inverter</w:t>
      </w:r>
      <w:bookmarkStart w:id="42" w:name="_GoBack"/>
      <w:bookmarkEnd w:id="42"/>
    </w:p>
    <w:p w14:paraId="0E5EEC9A" w14:textId="77777777" w:rsidR="00A45306" w:rsidRDefault="00A45306" w:rsidP="00A45306">
      <w:pPr>
        <w:pStyle w:val="Heading3"/>
      </w:pPr>
      <w:r w:rsidRPr="00632C9E">
        <w:t xml:space="preserve">MIT’s Class </w:t>
      </w:r>
      <w:r w:rsidRPr="00632C9E">
        <w:sym w:font="Symbol" w:char="F066"/>
      </w:r>
      <w:r w:rsidRPr="00632C9E">
        <w:rPr>
          <w:vertAlign w:val="subscript"/>
        </w:rPr>
        <w:t xml:space="preserve">2 </w:t>
      </w:r>
      <w:r>
        <w:t xml:space="preserve"> converter </w:t>
      </w:r>
      <w:r>
        <w:fldChar w:fldCharType="begin"/>
      </w:r>
      <w:r>
        <w:instrText xml:space="preserve"> ADDIN ZOTERO_ITEM CSL_CITATION {"citationID":"Le5hl6UW","properties":{"formattedCitation":"[22]","plainCitation":"[22]"},"citationItems":[{"id":2513,"uris":["http://zotero.org/users/1757600/items/QVNI3XIU"],"uri":["http://zotero.org/users/1757600/items/QVNI3XIU"],"itemData":{"id":2513,"type":"article-journal","title":"A High-Frequency Resonant Inverter Topology With Low-Voltage Stress","container-title":"IEEE Transactions on Power Electronics","page":"1759-1771","volume":"23","issue":"4","source":"IEEE Xplore","abstract":"This paper presents a new switched-mode resonant inverter, which we term the inverter, that is well suited to operation at very high frequencies and to rapid on/off control. Features of this inverter topology include low semiconductor voltage stress, small passive energy storage requirements, fast dynamic response, and good design flexibility. The structure and operation of the proposed topology are described, and a design procedure is introduced. Experimental results demonstrating the new topology are also presented. A prototype inverter is described that switches at 30 MHz and provides over 500 W of radio frequency power at a drain efficiency above 92%. It is expected that the inverter will find use as a building block in high-performance dc-dc converters among other applications.","DOI":"10.1109/TPEL.2008.924616","ISSN":"0885-8993","author":[{"family":"Rivas","given":"J.M."},{"family":"Han","given":"Yehui"},{"family":"Leitermann","given":"O."},{"family":"Sagneri","given":"A.D."},{"family":"Perreault","given":"D.J."}],"issued":{"date-parts":[["2008",7]]}}}],"schema":"https://github.com/citation-style-language/schema/raw/master/csl-citation.json"} </w:instrText>
      </w:r>
      <w:r>
        <w:fldChar w:fldCharType="separate"/>
      </w:r>
      <w:r w:rsidRPr="00331BC2">
        <w:t>[22]</w:t>
      </w:r>
      <w:r>
        <w:fldChar w:fldCharType="end"/>
      </w:r>
    </w:p>
    <w:p w14:paraId="32E98BAC" w14:textId="77777777" w:rsidR="00A45306" w:rsidRPr="00A45306" w:rsidRDefault="00A45306" w:rsidP="00A45306">
      <w:pPr>
        <w:pStyle w:val="BodyText"/>
      </w:pPr>
    </w:p>
    <w:p w14:paraId="04E989FA" w14:textId="77777777" w:rsidR="00A45306" w:rsidRDefault="00A45306" w:rsidP="00A45306">
      <w:pPr>
        <w:pStyle w:val="BodyText"/>
      </w:pPr>
    </w:p>
    <w:p w14:paraId="0932C373" w14:textId="77777777" w:rsidR="00A45306" w:rsidRPr="00A45306" w:rsidRDefault="00A45306" w:rsidP="00A45306">
      <w:pPr>
        <w:pStyle w:val="BodyText"/>
      </w:pPr>
    </w:p>
    <w:p w14:paraId="2AD9CBE6" w14:textId="098EFD87" w:rsidR="00B11123" w:rsidRPr="00632C9E" w:rsidRDefault="00B11123" w:rsidP="00B11123">
      <w:pPr>
        <w:pStyle w:val="BodyText"/>
        <w:numPr>
          <w:ilvl w:val="0"/>
          <w:numId w:val="39"/>
        </w:numPr>
        <w:tabs>
          <w:tab w:val="clear" w:pos="360"/>
          <w:tab w:val="left" w:pos="288"/>
        </w:tabs>
      </w:pPr>
      <w:r w:rsidRPr="00632C9E">
        <w:t>Class-E</w:t>
      </w:r>
      <w:r>
        <w:t xml:space="preserve">: original work (Sokal-1975) </w:t>
      </w:r>
      <w:r w:rsidR="00895737">
        <w:fldChar w:fldCharType="begin"/>
      </w:r>
      <w:r w:rsidR="00331BC2">
        <w:instrText xml:space="preserve"> ADDIN ZOTERO_ITEM CSL_CITATION {"citationID":"H4qaKQUZ","properties":{"formattedCitation":"[20]","plainCitation":"[20]"},"citationItems":[{"id":2558,"uris":["http://zotero.org/users/1757600/items/DGAF8V45"],"uri":["http://zotero.org/users/1757600/items/DGAF8V45"],"itemData":{"id":2558,"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schema":"https://github.com/citation-style-language/schema/raw/master/csl-citation.json"} </w:instrText>
      </w:r>
      <w:r w:rsidR="00895737">
        <w:fldChar w:fldCharType="separate"/>
      </w:r>
      <w:r w:rsidR="00331BC2" w:rsidRPr="00331BC2">
        <w:t>[20]</w:t>
      </w:r>
      <w:r w:rsidR="00895737">
        <w:fldChar w:fldCharType="end"/>
      </w:r>
      <w:r w:rsidR="00895737">
        <w:t xml:space="preserve"> </w:t>
      </w:r>
      <w:r>
        <w:t>assumes 50% duty cycle</w:t>
      </w:r>
      <w:r w:rsidR="00895737">
        <w:t xml:space="preserve">, contains some mysterious number.  Generalized equations </w:t>
      </w:r>
      <w:r w:rsidR="00895737">
        <w:fldChar w:fldCharType="begin"/>
      </w:r>
      <w:r w:rsidR="00331BC2">
        <w:instrText xml:space="preserve"> ADDIN ZOTERO_ITEM CSL_CITATION {"citationID":"BwEFvcf8","properties":{"formattedCitation":"[21]","plainCitation":"[21]"},"citationItems":[{"id":2561,"uris":["http://zotero.org/users/1757600/items/MCZPUHCJ"],"uri":["http://zotero.org/users/1757600/items/MCZPUHCJ"],"itemData":{"id":2561,"type":"article-journal","title":"Idealized operation of the class E tuned power amplifier","container-title":"IEEE Transactions on Circuits and Systems","page":"725-735","volume":"24","issue":"12","source":"IEEE Xplore","abstract":"The class E tuned power amplifier consists of a load network and a single transistor that is operated as a switch at the carrier frequency of the output signal. The most simple type of load network consists of a capacitor shunting the transistor and a series-tuned output circuit, which may have a residual reactance. Circuit operation is determined by the transistor when it is on, and by the transient response of the load network when the transistor is off. The basic equations governing amplifier operation are derived using Fourier series techniques and a high- assumption. These equations are then used to determine component values for optimum operation at an efficiency of 100 percent. Other combinations of component values and duty cycles which result in 100-percent efficiency are also determined. The harmonic structure of the collector voltage waveform is analyzed and related amplifier configurations are discussed. While this analysis is directed toward the design of high-efficiency power amplifiers, it also provides insight into the operation of modern solid-state VHF-UHF tuned power amplifiers.","DOI":"10.1109/TCS.1977.1084296","ISSN":"0098-4094","author":[{"family":"Raab","given":"F.H."}],"issued":{"date-parts":[["1977",12]]}}}],"schema":"https://github.com/citation-style-language/schema/raw/master/csl-citation.json"} </w:instrText>
      </w:r>
      <w:r w:rsidR="00895737">
        <w:fldChar w:fldCharType="separate"/>
      </w:r>
      <w:r w:rsidR="00331BC2" w:rsidRPr="00331BC2">
        <w:t>[21]</w:t>
      </w:r>
      <w:r w:rsidR="00895737">
        <w:fldChar w:fldCharType="end"/>
      </w:r>
      <w:r w:rsidR="00895737">
        <w:t xml:space="preserve"> (Raab-1975) are complicated. </w:t>
      </w:r>
    </w:p>
    <w:p w14:paraId="006FFAAB" w14:textId="090B562B" w:rsidR="00B11123" w:rsidRPr="00632C9E" w:rsidRDefault="00B11123" w:rsidP="00B11123">
      <w:pPr>
        <w:pStyle w:val="BodyText"/>
        <w:numPr>
          <w:ilvl w:val="0"/>
          <w:numId w:val="39"/>
        </w:numPr>
        <w:tabs>
          <w:tab w:val="clear" w:pos="360"/>
          <w:tab w:val="left" w:pos="288"/>
        </w:tabs>
      </w:pPr>
      <w:r w:rsidRPr="00632C9E">
        <w:t xml:space="preserve">MIT’s Class </w:t>
      </w:r>
      <w:r w:rsidRPr="00632C9E">
        <w:sym w:font="Symbol" w:char="F066"/>
      </w:r>
      <w:r w:rsidRPr="00632C9E">
        <w:rPr>
          <w:vertAlign w:val="subscript"/>
        </w:rPr>
        <w:t xml:space="preserve">2 </w:t>
      </w:r>
      <w:r w:rsidR="00B33086">
        <w:t xml:space="preserve"> converter </w:t>
      </w:r>
      <w:r w:rsidR="00B33086">
        <w:fldChar w:fldCharType="begin"/>
      </w:r>
      <w:r w:rsidR="00331BC2">
        <w:instrText xml:space="preserve"> ADDIN ZOTERO_ITEM CSL_CITATION {"citationID":"Le5hl6UW","properties":{"formattedCitation":"[22]","plainCitation":"[22]"},"citationItems":[{"id":2513,"uris":["http://zotero.org/users/1757600/items/QVNI3XIU"],"uri":["http://zotero.org/users/1757600/items/QVNI3XIU"],"itemData":{"id":2513,"type":"article-journal","title":"A High-Frequency Resonant Inverter Topology With Low-Voltage Stress","container-title":"IEEE Transactions on Power Electronics","page":"1759-1771","volume":"23","issue":"4","source":"IEEE Xplore","abstract":"This paper presents a new switched-mode resonant inverter, which we term the inverter, that is well suited to operation at very high frequencies and to rapid on/off control. Features of this inverter topology include low semiconductor voltage stress, small passive energy storage requirements, fast dynamic response, and good design flexibility. The structure and operation of the proposed topology are described, and a design procedure is introduced. Experimental results demonstrating the new topology are also presented. A prototype inverter is described that switches at 30 MHz and provides over 500 W of radio frequency power at a drain efficiency above 92%. It is expected that the inverter will find use as a building block in high-performance dc-dc converters among other applications.","DOI":"10.1109/TPEL.2008.924616","ISSN":"0885-8993","author":[{"family":"Rivas","given":"J.M."},{"family":"Han","given":"Yehui"},{"family":"Leitermann","given":"O."},{"family":"Sagneri","given":"A.D."},{"family":"Perreault","given":"D.J."}],"issued":{"date-parts":[["2008",7]]}}}],"schema":"https://github.com/citation-style-language/schema/raw/master/csl-citation.json"} </w:instrText>
      </w:r>
      <w:r w:rsidR="00B33086">
        <w:fldChar w:fldCharType="separate"/>
      </w:r>
      <w:r w:rsidR="00331BC2" w:rsidRPr="00331BC2">
        <w:t>[22]</w:t>
      </w:r>
      <w:r w:rsidR="00B33086">
        <w:fldChar w:fldCharType="end"/>
      </w:r>
    </w:p>
    <w:p w14:paraId="62F029DE" w14:textId="7C466F31" w:rsidR="00B11123" w:rsidRPr="00632C9E" w:rsidRDefault="00B11123" w:rsidP="00B11123">
      <w:pPr>
        <w:pStyle w:val="BodyText"/>
        <w:numPr>
          <w:ilvl w:val="0"/>
          <w:numId w:val="39"/>
        </w:numPr>
        <w:tabs>
          <w:tab w:val="clear" w:pos="360"/>
          <w:tab w:val="left" w:pos="288"/>
        </w:tabs>
      </w:pPr>
      <w:r w:rsidRPr="00632C9E">
        <w:t>Vicor Corporation</w:t>
      </w:r>
      <w:r w:rsidR="00B33086">
        <w:t xml:space="preserve">’s Sine Amplitude Converter </w:t>
      </w:r>
      <w:r w:rsidR="00B33086">
        <w:fldChar w:fldCharType="begin"/>
      </w:r>
      <w:r w:rsidR="00331BC2">
        <w:instrText xml:space="preserve"> ADDIN ZOTERO_ITEM CSL_CITATION {"citationID":"lv3iX9Ug","properties":{"formattedCitation":"[18]","plainCitation":"[18]"},"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rsidR="00B33086">
        <w:fldChar w:fldCharType="separate"/>
      </w:r>
      <w:r w:rsidR="00331BC2" w:rsidRPr="00331BC2">
        <w:t>[18]</w:t>
      </w:r>
      <w:r w:rsidR="00B33086">
        <w:fldChar w:fldCharType="end"/>
      </w:r>
    </w:p>
    <w:p w14:paraId="328308E2" w14:textId="439D2FFA" w:rsidR="00B11123" w:rsidRPr="00632C9E" w:rsidRDefault="00B11123" w:rsidP="00B11123">
      <w:pPr>
        <w:pStyle w:val="BodyText"/>
        <w:numPr>
          <w:ilvl w:val="0"/>
          <w:numId w:val="39"/>
        </w:numPr>
        <w:tabs>
          <w:tab w:val="clear" w:pos="360"/>
          <w:tab w:val="left" w:pos="288"/>
        </w:tabs>
      </w:pPr>
      <w:r w:rsidRPr="00632C9E">
        <w:t xml:space="preserve">Virginia Tech’s High power density Intermediate Bus Converter </w:t>
      </w:r>
      <w:r w:rsidR="00B33086">
        <w:fldChar w:fldCharType="begin"/>
      </w:r>
      <w:r w:rsidR="00331BC2">
        <w:instrText xml:space="preserve"> ADDIN ZOTERO_ITEM CSL_CITATION {"citationID":"CpZziTYR","properties":{"formattedCitation":"[23], [24]","plainCitation":"[23], [24]"},"citationItems":[{"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schema":"https://github.com/citation-style-language/schema/raw/master/csl-citation.json"} </w:instrText>
      </w:r>
      <w:r w:rsidR="00B33086">
        <w:fldChar w:fldCharType="separate"/>
      </w:r>
      <w:r w:rsidR="00331BC2" w:rsidRPr="00331BC2">
        <w:t>[23], [24]</w:t>
      </w:r>
      <w:r w:rsidR="00B33086">
        <w:fldChar w:fldCharType="end"/>
      </w:r>
      <w:r w:rsidRPr="00632C9E">
        <w:t>.</w:t>
      </w:r>
    </w:p>
    <w:p w14:paraId="67F8A63C" w14:textId="326558B4" w:rsidR="00B11123" w:rsidRPr="00632C9E" w:rsidRDefault="00B11123" w:rsidP="00B11123">
      <w:pPr>
        <w:pStyle w:val="BodyText"/>
        <w:numPr>
          <w:ilvl w:val="0"/>
          <w:numId w:val="39"/>
        </w:numPr>
        <w:tabs>
          <w:tab w:val="clear" w:pos="360"/>
          <w:tab w:val="left" w:pos="288"/>
        </w:tabs>
      </w:pPr>
      <w:r w:rsidRPr="00632C9E">
        <w:t>Dual Active Bridge (DAB) converter</w:t>
      </w:r>
      <w:r w:rsidR="00B33086">
        <w:t>s</w:t>
      </w:r>
    </w:p>
    <w:p w14:paraId="490E275C" w14:textId="77777777" w:rsidR="00B11123" w:rsidRPr="00632C9E" w:rsidRDefault="00B11123" w:rsidP="00B11123">
      <w:pPr>
        <w:pStyle w:val="BodyText"/>
        <w:numPr>
          <w:ilvl w:val="0"/>
          <w:numId w:val="39"/>
        </w:numPr>
        <w:tabs>
          <w:tab w:val="clear" w:pos="360"/>
          <w:tab w:val="left" w:pos="288"/>
        </w:tabs>
      </w:pPr>
      <w:r w:rsidRPr="00632C9E">
        <w:t>LLC resonant converter</w:t>
      </w:r>
    </w:p>
    <w:p w14:paraId="2777F6C1" w14:textId="77777777" w:rsidR="00B11123" w:rsidRPr="00B11123" w:rsidRDefault="00B11123" w:rsidP="00B11123">
      <w:pPr>
        <w:pStyle w:val="BodyText"/>
      </w:pPr>
    </w:p>
    <w:p w14:paraId="44903F91" w14:textId="77777777" w:rsidR="0022571F" w:rsidRDefault="0022571F" w:rsidP="003825CB">
      <w:pPr>
        <w:pStyle w:val="BodyText"/>
      </w:pPr>
    </w:p>
    <w:p w14:paraId="44903F92" w14:textId="77777777" w:rsidR="0022571F" w:rsidRPr="003825CB" w:rsidRDefault="0022571F" w:rsidP="003825CB">
      <w:pPr>
        <w:pStyle w:val="BodyText"/>
      </w:pPr>
    </w:p>
    <w:p w14:paraId="7114EC53" w14:textId="27D28F42" w:rsidR="00B5622D" w:rsidRPr="00405EF0" w:rsidRDefault="00601B55" w:rsidP="00C951FD">
      <w:pPr>
        <w:pStyle w:val="Heading1"/>
      </w:pPr>
      <w:r>
        <w:lastRenderedPageBreak/>
        <w:br/>
      </w:r>
      <w:bookmarkStart w:id="43" w:name="_Ref418082436"/>
      <w:bookmarkStart w:id="44" w:name="_Ref418349622"/>
      <w:bookmarkStart w:id="45" w:name="_Ref418432011"/>
      <w:bookmarkStart w:id="46" w:name="_Toc418725783"/>
      <w:r w:rsidRPr="00405EF0">
        <w:t xml:space="preserve">Optimal control of a half-bridge </w:t>
      </w:r>
      <w:r w:rsidR="00223074" w:rsidRPr="00405EF0">
        <w:br/>
      </w:r>
      <w:r w:rsidR="00FC09EB" w:rsidRPr="00405EF0">
        <w:t>for Loss Reduction</w:t>
      </w:r>
      <w:bookmarkEnd w:id="43"/>
      <w:bookmarkEnd w:id="44"/>
      <w:bookmarkEnd w:id="45"/>
      <w:bookmarkEnd w:id="46"/>
    </w:p>
    <w:p w14:paraId="23BB4DD9" w14:textId="7A8A8C30" w:rsidR="00076A77" w:rsidRPr="008D10ED" w:rsidRDefault="00076A77" w:rsidP="00C951FD">
      <w:pPr>
        <w:pStyle w:val="Heading2"/>
      </w:pPr>
      <w:bookmarkStart w:id="47" w:name="_Ref417898721"/>
      <w:bookmarkStart w:id="48" w:name="_Toc418725784"/>
      <w:r w:rsidRPr="00511672">
        <w:t>Introduction</w:t>
      </w:r>
      <w:bookmarkEnd w:id="47"/>
      <w:bookmarkEnd w:id="48"/>
    </w:p>
    <w:p w14:paraId="5DC01F21" w14:textId="6A77E2C5"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331BC2">
        <w:instrText xml:space="preserve"> ADDIN ZOTERO_ITEM CSL_CITATION {"citationID":"52ULck67","properties":{"formattedCitation":"{\\rtf [23]\\uc0\\u8211{}[40]}","plainCitation":"[23]–[40]"},"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331BC2" w:rsidRPr="00331BC2">
        <w:rPr>
          <w:rFonts w:cs="Times New Roman"/>
        </w:rPr>
        <w:t>[23]–[40]</w:t>
      </w:r>
      <w:r>
        <w:fldChar w:fldCharType="end"/>
      </w:r>
      <w:r>
        <w:t xml:space="preserve"> is used to reduce frequency dependent loss, so that power converters can be scaled, with good efficiency, to very high switching frequency </w:t>
      </w:r>
      <w:r>
        <w:fldChar w:fldCharType="begin" w:fldLock="1"/>
      </w:r>
      <w:r w:rsidR="00331BC2">
        <w:instrText xml:space="preserve"> ADDIN ZOTERO_ITEM CSL_CITATION {"citationID":"hAJf8xS0","properties":{"formattedCitation":"[17]","plainCitation":"[17]"},"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331BC2" w:rsidRPr="00331BC2">
        <w:t>[17]</w:t>
      </w:r>
      <w:r>
        <w:fldChar w:fldCharType="end"/>
      </w:r>
      <w:r>
        <w:t xml:space="preserve">.  In fact, soft-switching is inevitable in high-frequency, high-power density converters.  </w:t>
      </w:r>
    </w:p>
    <w:p w14:paraId="1BB81639" w14:textId="39C7EEB2"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331BC2" w:rsidRPr="00C951FD">
        <w:instrText xml:space="preserve"> ADDIN ZOTERO_ITEM CSL_CITATION {"citationID":"NuHmzxYL","properties":{"formattedCitation":"[41]","plainCitation":"[41]"},"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331BC2" w:rsidRPr="00C951FD">
        <w:t>[41]</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r w:rsidR="00463D1E" w:rsidRPr="00C951FD">
        <w:t>dead-</w:t>
      </w:r>
      <w:r w:rsidR="006B486C" w:rsidRPr="00C951FD">
        <w:t>time</w:t>
      </w:r>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t’s body diode conduction loss.</w:t>
      </w:r>
      <w:r w:rsidR="00C951FD" w:rsidRPr="00C951FD">
        <w:rPr>
          <w:rFonts w:cs="Times New Roman"/>
        </w:rPr>
        <w:t xml:space="preserve"> </w:t>
      </w:r>
    </w:p>
    <w:p w14:paraId="588E36BF" w14:textId="754C62BF" w:rsidR="005F32FF" w:rsidRPr="00435477" w:rsidRDefault="005F32FF" w:rsidP="00C951FD">
      <w:pPr>
        <w:pStyle w:val="Heading3"/>
      </w:pPr>
      <w:bookmarkStart w:id="49" w:name="_Ref417861234"/>
      <w:bookmarkStart w:id="50" w:name="_Toc418725785"/>
      <w:r w:rsidRPr="00435477">
        <w:t>Optimal control of switching frequency to minimize core loss and co</w:t>
      </w:r>
      <w:r w:rsidR="00762DA1" w:rsidRPr="00435477">
        <w:t>pper</w:t>
      </w:r>
      <w:r w:rsidRPr="00435477">
        <w:t xml:space="preserve"> loss</w:t>
      </w:r>
      <w:bookmarkEnd w:id="49"/>
      <w:bookmarkEnd w:id="50"/>
      <w:r w:rsidRPr="00435477">
        <w:t xml:space="preserve"> </w:t>
      </w:r>
    </w:p>
    <w:p w14:paraId="707DFA6D" w14:textId="30A62106" w:rsidR="003F4C6A" w:rsidRDefault="005F244F" w:rsidP="005F244F">
      <w:pPr>
        <w:pStyle w:val="BodyText"/>
      </w:pPr>
      <w:r>
        <w:t>To reduce core loss and co</w:t>
      </w:r>
      <w:r w:rsidR="006D6B18">
        <w:t>pper</w:t>
      </w:r>
      <w:r>
        <w:t xml:space="preserve"> loss, Baek, Choi, and Cho </w:t>
      </w:r>
      <w:r>
        <w:fldChar w:fldCharType="begin" w:fldLock="1"/>
      </w:r>
      <w:r w:rsidR="00331BC2">
        <w:instrText xml:space="preserve"> ADDIN ZOTERO_ITEM CSL_CITATION {"citationID":"l28eVWFh","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proposed a “Digital Adaptive Frequency” control method where converter’s switching frequency is controlled to minimize inductor ripple current.  The target of </w:t>
      </w:r>
      <w:r>
        <w:fldChar w:fldCharType="begin" w:fldLock="1"/>
      </w:r>
      <w:r w:rsidR="00331BC2">
        <w:instrText xml:space="preserve"> ADDIN ZOTERO_ITEM CSL_CITATION {"citationID":"BVoNpjsl","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is to minimize the peak-to-peak value of the inductor current.  However, the analysis in </w:t>
      </w:r>
      <w:r>
        <w:fldChar w:fldCharType="begin" w:fldLock="1"/>
      </w:r>
      <w:r w:rsidR="00331BC2">
        <w:instrText xml:space="preserve"> ADDIN ZOTERO_ITEM CSL_CITATION {"citationID":"17MsfgFz","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5A03858C"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331BC2">
        <w:instrText xml:space="preserve"> ADDIN ZOTERO_ITEM CSL_CITATION {"citationID":"8qWL2TxM","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331BC2">
        <w:instrText xml:space="preserve"> ADDIN ZOTERO_ITEM CSL_CITATION {"citationID":"ftu5gYso","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1CEA93E5" w14:textId="2EAECDA0" w:rsidR="00B10204" w:rsidRDefault="00B10204" w:rsidP="005F244F">
      <w:pPr>
        <w:pStyle w:val="BodyText"/>
      </w:pPr>
      <w:r w:rsidRPr="00B10204">
        <w:rPr>
          <w:highlight w:val="yellow"/>
        </w:rPr>
        <w:t>[give review on http://etd.fcla.edu/CF/CFE0005125/Dissertation-Rev-Final-Submitted.pdf]</w:t>
      </w:r>
    </w:p>
    <w:p w14:paraId="512A5F8B" w14:textId="4E192FFF" w:rsidR="005D26A6" w:rsidRDefault="005D26A6" w:rsidP="00C951FD">
      <w:pPr>
        <w:pStyle w:val="Heading3"/>
      </w:pPr>
      <w:bookmarkStart w:id="51" w:name="_Ref417861240"/>
      <w:bookmarkStart w:id="52" w:name="_Toc418725786"/>
      <w:r>
        <w:t>Minimizing mosfet’s body diode conduction loss</w:t>
      </w:r>
      <w:bookmarkEnd w:id="51"/>
      <w:bookmarkEnd w:id="52"/>
    </w:p>
    <w:p w14:paraId="1C68B3BA" w14:textId="373F287F" w:rsidR="00CD542C" w:rsidRDefault="005F244F" w:rsidP="00CD542C">
      <w:pPr>
        <w:pStyle w:val="BodyText"/>
      </w:pPr>
      <w:r>
        <w:t xml:space="preserve"> </w:t>
      </w:r>
      <w:r w:rsidR="00CD542C">
        <w:t xml:space="preserve">Optimal control of </w:t>
      </w:r>
      <w:r w:rsidR="007818AD">
        <w:t>switching frequency</w:t>
      </w:r>
      <w:r w:rsidR="00CD542C">
        <w:t xml:space="preserve"> is </w:t>
      </w:r>
      <w:r w:rsidR="00841F19">
        <w:t>essential</w:t>
      </w:r>
      <w:r w:rsidR="00CD542C">
        <w:t xml:space="preserve"> to minimize inductor ripple current; thereby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3 and state 7 of the zero voltage resonant transition (ZVRT) in </w:t>
      </w:r>
      <w:r w:rsidR="00CD542C">
        <w:fldChar w:fldCharType="begin"/>
      </w:r>
      <w:r w:rsidR="00CD542C">
        <w:instrText xml:space="preserve"> REF _Ref416811660 \h </w:instrText>
      </w:r>
      <w:r w:rsidR="00CD542C">
        <w:fldChar w:fldCharType="separate"/>
      </w:r>
      <w:r w:rsidR="003E35B2">
        <w:t xml:space="preserve">Fig.  </w:t>
      </w:r>
      <w:r w:rsidR="003E35B2">
        <w:rPr>
          <w:noProof/>
        </w:rPr>
        <w:t>12</w:t>
      </w:r>
      <w:r w:rsidR="00CD542C">
        <w:fldChar w:fldCharType="end"/>
      </w:r>
      <w:r w:rsidR="00CD542C">
        <w:t>)</w:t>
      </w:r>
      <w:r w:rsidR="00841F19">
        <w:t>. Since</w:t>
      </w:r>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3E35B2">
        <w:t xml:space="preserve">Fig.  </w:t>
      </w:r>
      <w:r w:rsidR="003E35B2">
        <w:rPr>
          <w:noProof/>
        </w:rPr>
        <w:t>10</w:t>
      </w:r>
      <w:r w:rsidR="000F53F9">
        <w:fldChar w:fldCharType="end"/>
      </w:r>
      <w:r w:rsidR="00CD542C">
        <w:t>). 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3E35B2">
        <w:t xml:space="preserve">Fig.  </w:t>
      </w:r>
      <w:r w:rsidR="003E35B2">
        <w:rPr>
          <w:noProof/>
        </w:rPr>
        <w:t>12</w:t>
      </w:r>
      <w:r w:rsidR="004A5B52">
        <w:fldChar w:fldCharType="end"/>
      </w:r>
      <w:r w:rsidR="004A5B52">
        <w:t>)</w:t>
      </w:r>
      <w:r w:rsidR="00CD542C">
        <w:t>.</w:t>
      </w:r>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3 and state 7 </w:t>
      </w:r>
      <w:r w:rsidR="004C7CED">
        <w:t xml:space="preserve">in </w:t>
      </w:r>
      <w:r>
        <w:fldChar w:fldCharType="begin"/>
      </w:r>
      <w:r>
        <w:instrText xml:space="preserve"> REF _Ref416811660 \h </w:instrText>
      </w:r>
      <w:r>
        <w:fldChar w:fldCharType="separate"/>
      </w:r>
      <w:r w:rsidR="003E35B2">
        <w:t xml:space="preserve">Fig.  </w:t>
      </w:r>
      <w:r w:rsidR="003E35B2">
        <w:rPr>
          <w:noProof/>
        </w:rPr>
        <w:t>12</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r>
        <w:t>hard-switching)</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V</w:t>
      </w:r>
      <w:r w:rsidRPr="00451267">
        <w:rPr>
          <w:vertAlign w:val="subscript"/>
        </w:rPr>
        <w:t>ds</w:t>
      </w:r>
      <w:r>
        <w:t xml:space="preserve">) drop to zero.  </w:t>
      </w:r>
    </w:p>
    <w:p w14:paraId="52A4959F" w14:textId="19271DC7" w:rsidR="004262A6" w:rsidRDefault="00CD542C" w:rsidP="00CD542C">
      <w:pPr>
        <w:pStyle w:val="BodyText"/>
      </w:pPr>
      <w:r>
        <w:lastRenderedPageBreak/>
        <w:t xml:space="preserve">Existing techniques, </w:t>
      </w:r>
      <w:r>
        <w:fldChar w:fldCharType="begin" w:fldLock="1"/>
      </w:r>
      <w:r w:rsidR="00331BC2">
        <w:instrText xml:space="preserve"> ADDIN ZOTERO_ITEM CSL_CITATION {"citationID":"OZO2K7XD","properties":{"formattedCitation":"{\\rtf [43]\\uc0\\u8211{}[56]}","plainCitation":"[43]–[56]"},"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331BC2" w:rsidRPr="00331BC2">
        <w:rPr>
          <w:rFonts w:cs="Times New Roman"/>
        </w:rPr>
        <w:t>[43]–[56]</w:t>
      </w:r>
      <w:r>
        <w:fldChar w:fldCharType="end"/>
      </w:r>
      <w:r>
        <w:t>, rely on high-bandwidth voltage sensor to detect the moment when V</w:t>
      </w:r>
      <w:r w:rsidRPr="00451267">
        <w:rPr>
          <w:vertAlign w:val="subscript"/>
        </w:rPr>
        <w:t>ds</w:t>
      </w:r>
      <w:r>
        <w:t xml:space="preserve"> drop to zero </w:t>
      </w:r>
      <w:r w:rsidR="00841F19">
        <w:t>and</w:t>
      </w:r>
      <w:r>
        <w:t xml:space="preserve"> turn mosfets on</w:t>
      </w:r>
      <w:r w:rsidR="00841F19">
        <w:t xml:space="preserve"> exactly at that moment</w:t>
      </w:r>
      <w:r>
        <w:t xml:space="preserve">.  Method in </w:t>
      </w:r>
      <w:r>
        <w:fldChar w:fldCharType="begin" w:fldLock="1"/>
      </w:r>
      <w:r w:rsidR="00331BC2">
        <w:instrText xml:space="preserve"> ADDIN ZOTERO_ITEM CSL_CITATION {"citationID":"2fbtu2qaod","properties":{"formattedCitation":"[56]","plainCitation":"[56]"},"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331BC2" w:rsidRPr="00331BC2">
        <w:t>[56]</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331BC2">
        <w:instrText xml:space="preserve"> ADDIN ZOTERO_ITEM CSL_CITATION {"citationID":"rtjuqdtr1","properties":{"formattedCitation":"[52]","plainCitation":"[52]"},"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331BC2" w:rsidRPr="00331BC2">
        <w:t>[52]</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E534AC" w:rsidRDefault="00E534AC" w:rsidP="00CD542C">
                            <w:pPr>
                              <w:pStyle w:val="FootnoteText"/>
                              <w:keepNext/>
                              <w:jc w:val="center"/>
                            </w:pPr>
                            <w:r>
                              <w:rPr>
                                <w:noProof/>
                              </w:rPr>
                              <w:drawing>
                                <wp:inline distT="0" distB="0" distL="0" distR="0" wp14:anchorId="56D11A25" wp14:editId="5DDB6B77">
                                  <wp:extent cx="4845132" cy="3209900"/>
                                  <wp:effectExtent l="0" t="0" r="12700" b="10160"/>
                                  <wp:docPr id="409" name="Chart 40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5381DD76" w14:textId="77777777" w:rsidR="00E534AC" w:rsidRDefault="00E534AC" w:rsidP="0015723E">
                            <w:pPr>
                              <w:pStyle w:val="Caption"/>
                            </w:pPr>
                            <w:bookmarkStart w:id="53" w:name="_Ref417821506"/>
                            <w:bookmarkStart w:id="54" w:name="_Ref417821471"/>
                            <w:r>
                              <w:t xml:space="preserve">Fig.  </w:t>
                            </w:r>
                            <w:fldSimple w:instr=" SEQ Fig._ \* ARABIC ">
                              <w:r>
                                <w:rPr>
                                  <w:noProof/>
                                </w:rPr>
                                <w:t>10</w:t>
                              </w:r>
                            </w:fldSimple>
                            <w:bookmarkEnd w:id="53"/>
                            <w:r>
                              <w:t>.  Typical mosfet and its body diode conduction loss</w:t>
                            </w:r>
                            <w:bookmarkEnd w:id="54"/>
                          </w:p>
                          <w:p w14:paraId="3819DCCC" w14:textId="77777777" w:rsidR="00E534AC" w:rsidRDefault="00E534AC" w:rsidP="0015723E">
                            <w:pPr>
                              <w:pStyle w:val="Caption"/>
                            </w:pPr>
                            <w:r>
                              <w:t>.</w:t>
                            </w:r>
                          </w:p>
                          <w:p w14:paraId="53384B49" w14:textId="77777777" w:rsidR="00E534AC" w:rsidRDefault="00E534AC"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6"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cJJ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8Y3CD1YG5EY4Xxn8EGw3Sbyl6vq5S&#10;+l87IC1F+8WyPvEUTwadjM3JAKu4tJRBitG8CePJ7hyZbcPI4wYsXrOGtUnsnqc4Ks8Xk0gfrzue&#10;5MvvlPX8D67/AA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APBwknxAQAAywMAAA4AAAAAAAAAAAAAAAAALgIAAGRycy9lMm9E&#10;b2MueG1sUEsBAi0AFAAGAAgAAAAhAOEcd2rbAAAABQEAAA8AAAAAAAAAAAAAAAAASwQAAGRycy9k&#10;b3ducmV2LnhtbFBLBQYAAAAABAAEAPMAAABTBQAAAAA=&#10;" filled="f" stroked="f">
                <v:textbox inset="0,0,0,0">
                  <w:txbxContent>
                    <w:p w14:paraId="71CCA925" w14:textId="77777777" w:rsidR="00E534AC" w:rsidRDefault="00E534AC" w:rsidP="00CD542C">
                      <w:pPr>
                        <w:pStyle w:val="FootnoteText"/>
                        <w:keepNext/>
                        <w:jc w:val="center"/>
                      </w:pPr>
                      <w:r>
                        <w:rPr>
                          <w:noProof/>
                        </w:rPr>
                        <w:drawing>
                          <wp:inline distT="0" distB="0" distL="0" distR="0" wp14:anchorId="56D11A25" wp14:editId="5DDB6B77">
                            <wp:extent cx="4845132" cy="3209900"/>
                            <wp:effectExtent l="0" t="0" r="12700" b="10160"/>
                            <wp:docPr id="409" name="Chart 40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5381DD76" w14:textId="77777777" w:rsidR="00E534AC" w:rsidRDefault="00E534AC" w:rsidP="0015723E">
                      <w:pPr>
                        <w:pStyle w:val="Caption"/>
                      </w:pPr>
                      <w:bookmarkStart w:id="55" w:name="_Ref417821506"/>
                      <w:bookmarkStart w:id="56" w:name="_Ref417821471"/>
                      <w:r>
                        <w:t xml:space="preserve">Fig.  </w:t>
                      </w:r>
                      <w:fldSimple w:instr=" SEQ Fig._ \* ARABIC ">
                        <w:r>
                          <w:rPr>
                            <w:noProof/>
                          </w:rPr>
                          <w:t>10</w:t>
                        </w:r>
                      </w:fldSimple>
                      <w:bookmarkEnd w:id="55"/>
                      <w:r>
                        <w:t>.  Typical mosfet and its body diode conduction loss</w:t>
                      </w:r>
                      <w:bookmarkEnd w:id="56"/>
                    </w:p>
                    <w:p w14:paraId="3819DCCC" w14:textId="77777777" w:rsidR="00E534AC" w:rsidRDefault="00E534AC" w:rsidP="0015723E">
                      <w:pPr>
                        <w:pStyle w:val="Caption"/>
                      </w:pPr>
                      <w:r>
                        <w:t>.</w:t>
                      </w:r>
                    </w:p>
                    <w:p w14:paraId="53384B49" w14:textId="77777777" w:rsidR="00E534AC" w:rsidRDefault="00E534AC"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parameters and temperature.  Predictive gate drive </w:t>
      </w:r>
      <w:r>
        <w:fldChar w:fldCharType="begin" w:fldLock="1"/>
      </w:r>
      <w:r w:rsidR="00331BC2">
        <w:instrText xml:space="preserve"> ADDIN ZOTERO_ITEM CSL_CITATION {"citationID":"bcUgWlNx","properties":{"formattedCitation":"[51]","plainCitation":"[51]"},"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331BC2" w:rsidRPr="00331BC2">
        <w:t>[51]</w:t>
      </w:r>
      <w:r>
        <w:fldChar w:fldCharType="end"/>
      </w:r>
      <w:r>
        <w:t xml:space="preserve">, or delay-locked loops techniques reduce the dependence on fast comparators but still rely on sensing the switch node voltage, which can be extremely noisy in some cases.  </w:t>
      </w:r>
    </w:p>
    <w:p w14:paraId="77C3A9C7" w14:textId="7BE80CB1" w:rsidR="00CD542C" w:rsidRDefault="00CD542C" w:rsidP="00CD542C">
      <w:pPr>
        <w:pStyle w:val="BodyText"/>
      </w:pPr>
      <w:r>
        <w:t xml:space="preserve">Better results has been reported with “Sensorless” technique </w:t>
      </w:r>
      <w:r>
        <w:fldChar w:fldCharType="begin" w:fldLock="1"/>
      </w:r>
      <w:r w:rsidR="00331BC2">
        <w:instrText xml:space="preserve"> ADDIN ZOTERO_ITEM CSL_CITATION {"citationID":"24nq84m4oq","properties":{"formattedCitation":"[53]","plainCitation":"[53]"},"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331BC2" w:rsidRPr="00331BC2">
        <w:t>[53]</w:t>
      </w:r>
      <w:r>
        <w:fldChar w:fldCharType="end"/>
      </w:r>
      <w:r>
        <w:t xml:space="preserve"> which searches for an optimal delay (or deadband)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331BC2">
        <w:instrText xml:space="preserve"> ADDIN ZOTERO_ITEM CSL_CITATION {"citationID":"TTv151SQ","properties":{"formattedCitation":"[53]","plainCitation":"[53]"},"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331BC2" w:rsidRPr="00331BC2">
        <w:t>[53]</w:t>
      </w:r>
      <w:r>
        <w:fldChar w:fldCharType="end"/>
      </w:r>
      <w:r>
        <w:t xml:space="preserve"> will not have enough time to settle down to an optimal delay.  </w:t>
      </w:r>
    </w:p>
    <w:p w14:paraId="45A9D6E9" w14:textId="1B97781A" w:rsidR="00953311" w:rsidRDefault="00953311" w:rsidP="00C951FD">
      <w:pPr>
        <w:pStyle w:val="Heading3"/>
      </w:pPr>
      <w:bookmarkStart w:id="57" w:name="_Ref417894805"/>
      <w:bookmarkStart w:id="58" w:name="_Toc418725787"/>
      <w:r>
        <w:lastRenderedPageBreak/>
        <w:t>Combined optimization results in lowest loss</w:t>
      </w:r>
      <w:bookmarkEnd w:id="57"/>
      <w:bookmarkEnd w:id="58"/>
    </w:p>
    <w:p w14:paraId="4C5E30B8" w14:textId="2F4F50EB" w:rsidR="00A322EC" w:rsidRDefault="00153DB6" w:rsidP="00076A77">
      <w:pPr>
        <w:pStyle w:val="BodyText"/>
      </w:pPr>
      <w:r>
        <w:t>E</w:t>
      </w:r>
      <w:r w:rsidR="00727E10">
        <w:t xml:space="preserve">xisting techniques focus on minimizing either inductor ripple current </w:t>
      </w:r>
      <w:r w:rsidR="00727E10">
        <w:fldChar w:fldCharType="begin" w:fldLock="1"/>
      </w:r>
      <w:r w:rsidR="00331BC2">
        <w:instrText xml:space="preserve"> ADDIN ZOTERO_ITEM CSL_CITATION {"citationID":"3yznOsm5","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727E10">
        <w:fldChar w:fldCharType="separate"/>
      </w:r>
      <w:r w:rsidR="00331BC2" w:rsidRPr="00331BC2">
        <w:t>[42]</w:t>
      </w:r>
      <w:r w:rsidR="00727E10">
        <w:fldChar w:fldCharType="end"/>
      </w:r>
      <w:r w:rsidR="00EC14C4">
        <w:t>,</w:t>
      </w:r>
      <w:r w:rsidR="00727E10">
        <w:t xml:space="preserve"> or mosfet’s body diode conduction </w:t>
      </w:r>
      <w:r w:rsidR="00727E10">
        <w:fldChar w:fldCharType="begin"/>
      </w:r>
      <w:r w:rsidR="00331BC2">
        <w:instrText xml:space="preserve"> ADDIN ZOTERO_ITEM CSL_CITATION {"citationID":"RL64jN55","properties":{"formattedCitation":"{\\rtf [43]\\uc0\\u8211{}[56]}","plainCitation":"[43]–[56]"},"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331BC2" w:rsidRPr="00331BC2">
        <w:rPr>
          <w:rFonts w:cs="Times New Roman"/>
        </w:rPr>
        <w:t>[43]–[56]</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5C9C900E" w:rsidR="00076A77" w:rsidRPr="00076A77" w:rsidRDefault="00425472" w:rsidP="00076A77">
      <w:pPr>
        <w:pStyle w:val="BodyText"/>
      </w:pPr>
      <w:r>
        <w:t>In the next section (</w:t>
      </w:r>
      <w:r>
        <w:fldChar w:fldCharType="begin"/>
      </w:r>
      <w:r>
        <w:instrText xml:space="preserve"> REF _Ref418262328 \r \h </w:instrText>
      </w:r>
      <w:r>
        <w:fldChar w:fldCharType="separate"/>
      </w:r>
      <w:r w:rsidR="003E35B2">
        <w:t>5.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t xml:space="preserve">section </w:t>
      </w:r>
      <w:r>
        <w:fldChar w:fldCharType="begin"/>
      </w:r>
      <w:r>
        <w:instrText xml:space="preserve"> REF _Ref418262253 \r \h </w:instrText>
      </w:r>
      <w:r>
        <w:fldChar w:fldCharType="separate"/>
      </w:r>
      <w:r w:rsidR="003E35B2">
        <w:t>5.3</w:t>
      </w:r>
      <w:r>
        <w:fldChar w:fldCharType="end"/>
      </w:r>
      <w:r>
        <w:t xml:space="preserve"> describes a programmatic tuning approach for ZVRT converter to achieve lowest loss under all operating conditions.</w:t>
      </w:r>
      <w:r w:rsidR="006311FD">
        <w:t xml:space="preserve"> </w:t>
      </w:r>
      <w:r w:rsidR="00FC5B62">
        <w:t xml:space="preserve"> While this initial brute-force approach cannot find the true optimal operating point (still a sub-optimal), its result is better than single direction approaches found in the literature, and it shows that there is space for efficiency/power density improvement in converters that have a half-bridge as basic building block.</w:t>
      </w:r>
    </w:p>
    <w:p w14:paraId="29F7D174" w14:textId="77777777" w:rsidR="00F82DB3" w:rsidRPr="00A740E3" w:rsidRDefault="00F82DB3" w:rsidP="00C951FD">
      <w:pPr>
        <w:pStyle w:val="Heading2"/>
      </w:pPr>
      <w:bookmarkStart w:id="59" w:name="_Ref418262328"/>
      <w:bookmarkStart w:id="60" w:name="_Toc418725788"/>
      <w:r w:rsidRPr="00A740E3">
        <w:t>Zero Voltage Resonant Transition (ZVRT) of a Half-bridge</w:t>
      </w:r>
      <w:bookmarkEnd w:id="59"/>
      <w:bookmarkEnd w:id="60"/>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40" type="#_x0000_t75" style="width:18.8pt;height:17.75pt" o:ole="">
            <v:imagedata r:id="rId55" o:title=""/>
          </v:shape>
          <o:OLEObject Type="Embed" ProgID="Equation.DSMT4" ShapeID="_x0000_i1040" DrawAspect="Content" ObjectID="_1492557980" r:id="rId56"/>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r w:rsidR="003E35B2">
        <w:t xml:space="preserve">Fig.  </w:t>
      </w:r>
      <w:r w:rsidR="003E35B2">
        <w:rPr>
          <w:noProof/>
        </w:rPr>
        <w:t>11</w:t>
      </w:r>
      <w:r>
        <w:fldChar w:fldCharType="end"/>
      </w:r>
      <w:r>
        <w:t xml:space="preserve"> shows a synchronous buck converter having one half-bridge and one inductor.  This 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3E35B2">
        <w:t xml:space="preserve">Fig.  </w:t>
      </w:r>
      <w:r w:rsidR="003E35B2">
        <w:rPr>
          <w:noProof/>
        </w:rPr>
        <w:t>11</w:t>
      </w:r>
      <w:r>
        <w:fldChar w:fldCharType="end"/>
      </w:r>
      <w:r>
        <w:t>.</w:t>
      </w:r>
    </w:p>
    <w:p w14:paraId="49B33826" w14:textId="562949AB" w:rsidR="00F82DB3" w:rsidRPr="00435F84" w:rsidRDefault="00F82DB3" w:rsidP="00F82DB3">
      <w:pPr>
        <w:pStyle w:val="BodyText"/>
      </w:pPr>
      <w:r>
        <w:t xml:space="preserve">Zero Voltage Resonant Transition (ZVRT) of a half-bridge was described in  </w:t>
      </w:r>
      <w:r>
        <w:fldChar w:fldCharType="begin" w:fldLock="1"/>
      </w:r>
      <w:r w:rsidR="00331BC2">
        <w:instrText xml:space="preserve"> ADDIN ZOTERO_ITEM CSL_CITATION {"citationID":"1kauspd60d","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xml:space="preserve"> (since 1988). However, the description assumes a special case where the inductor current is large and dominantly drives the transition.  The result in the paper </w:t>
      </w:r>
      <w:bookmarkStart w:id="61" w:name="_Hlk416947723"/>
      <w:r>
        <w:fldChar w:fldCharType="begin" w:fldLock="1"/>
      </w:r>
      <w:r w:rsidR="00331BC2">
        <w:instrText xml:space="preserve"> ADDIN ZOTERO_ITEM CSL_CITATION {"citationID":"129mbgd11r","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bookmarkEnd w:id="61"/>
      <w:r>
        <w:t xml:space="preserve"> has been repeated in the literature without concerning about the error that may be large in situations such as high switching </w:t>
      </w:r>
      <w:r>
        <w:lastRenderedPageBreak/>
        <w:t>frequency, low inductor ripple current, high output voltage.</w:t>
      </w:r>
      <w:r w:rsidR="0014149E">
        <w:t xml:space="preserve">  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p>
    <w:p w14:paraId="7B7DE60A" w14:textId="1756C93B" w:rsidR="00F82DB3" w:rsidRDefault="00F82DB3" w:rsidP="00F82DB3">
      <w:pPr>
        <w:pStyle w:val="BodyText"/>
      </w:pPr>
      <w:r>
        <w:t xml:space="preserve">As described in </w:t>
      </w:r>
      <w:r>
        <w:fldChar w:fldCharType="begin" w:fldLock="1"/>
      </w:r>
      <w:r w:rsidR="00331BC2">
        <w:instrText xml:space="preserve"> ADDIN ZOTERO_ITEM CSL_CITATION {"citationID":"VUPANjNq","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3E35B2">
        <w:t xml:space="preserve">Fig.  </w:t>
      </w:r>
      <w:r w:rsidR="003E35B2">
        <w:rPr>
          <w:noProof/>
        </w:rPr>
        <w:t>12</w:t>
      </w:r>
      <w:r>
        <w:fldChar w:fldCharType="end"/>
      </w:r>
      <w:r>
        <w:t>). With large inductor current (as the paper assumed), the rising and falling transition of the switch node voltage happen so quick that they can be approximated as straight line</w:t>
      </w:r>
      <w:r w:rsidR="00F405DB">
        <w:t>s</w:t>
      </w:r>
      <w:r>
        <w:t xml:space="preserve">. </w:t>
      </w:r>
    </w:p>
    <w:p w14:paraId="27EEFE7A" w14:textId="40CB6824" w:rsidR="00F82DB3" w:rsidRDefault="00F82DB3" w:rsidP="00F82DB3">
      <w:pPr>
        <w:pStyle w:val="BodyText"/>
      </w:pPr>
      <w:r>
        <w:t xml:space="preserve">According to </w:t>
      </w:r>
      <w:r>
        <w:fldChar w:fldCharType="begin" w:fldLock="1"/>
      </w:r>
      <w:r w:rsidR="00331BC2">
        <w:instrText xml:space="preserve"> ADDIN ZOTERO_ITEM CSL_CITATION {"citationID":"i3XyGruw","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in order for the resonant transition to happen successfully, at the beginning of the transition</w:t>
      </w:r>
      <w:r w:rsidRPr="00F52278">
        <w:t xml:space="preserve"> </w:t>
      </w:r>
      <w:r>
        <w:t>the inductor current must have</w:t>
      </w:r>
    </w:p>
    <w:p w14:paraId="16A55714" w14:textId="77777777" w:rsidR="00F82DB3" w:rsidRDefault="00F82DB3" w:rsidP="00F82DB3">
      <w:pPr>
        <w:pStyle w:val="BodyText"/>
        <w:numPr>
          <w:ilvl w:val="0"/>
          <w:numId w:val="33"/>
        </w:numPr>
      </w:pPr>
      <w:r>
        <w:t xml:space="preserve">correct direction, and </w:t>
      </w:r>
    </w:p>
    <w:p w14:paraId="600A5C0D" w14:textId="77777777" w:rsidR="00F82DB3" w:rsidRDefault="00F82DB3" w:rsidP="00F82DB3">
      <w:pPr>
        <w:pStyle w:val="BodyText"/>
        <w:numPr>
          <w:ilvl w:val="0"/>
          <w:numId w:val="33"/>
        </w:numPr>
      </w:pPr>
      <w:r>
        <w:t xml:space="preserve">enough energy to fully charge/discharge the two mosfets’ parasitic capacitors.  In other words, the energy store in the inductor must be larger than the energy required to charge/discharg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41" type="#_x0000_t75" style="width:71.45pt;height:31.15pt" o:ole="">
            <v:imagedata r:id="rId57" o:title=""/>
          </v:shape>
          <o:OLEObject Type="Embed" ProgID="Equation.DSMT4" ShapeID="_x0000_i1041" DrawAspect="Content" ObjectID="_1492557981" r:id="rId58"/>
        </w:object>
      </w:r>
      <w:r w:rsidRPr="00502C0A">
        <w:t xml:space="preserve"> </w:t>
      </w:r>
      <w:r w:rsidRPr="00502C0A">
        <w:rPr>
          <w:bCs/>
          <w:position w:val="18"/>
        </w:rPr>
        <w:tab/>
      </w:r>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62"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3E35B2">
        <w:rPr>
          <w:bCs/>
          <w:noProof/>
          <w:position w:val="18"/>
        </w:rPr>
        <w:instrText>3</w:instrText>
      </w:r>
      <w:r>
        <w:rPr>
          <w:bCs/>
          <w:position w:val="18"/>
        </w:rPr>
        <w:fldChar w:fldCharType="end"/>
      </w:r>
      <w:r>
        <w:rPr>
          <w:bCs/>
          <w:position w:val="18"/>
        </w:rPr>
        <w:instrText>)</w:instrText>
      </w:r>
      <w:bookmarkEnd w:id="62"/>
      <w:r>
        <w:rPr>
          <w:bCs/>
          <w:position w:val="18"/>
        </w:rPr>
        <w:fldChar w:fldCharType="end"/>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42" type="#_x0000_t75" style="width:16.1pt;height:17.75pt" o:ole="">
            <v:imagedata r:id="rId59" o:title=""/>
          </v:shape>
          <o:OLEObject Type="Embed" ProgID="Equation.DSMT4" ShapeID="_x0000_i1042" DrawAspect="Content" ObjectID="_1492557982" r:id="rId60"/>
        </w:object>
      </w:r>
      <w:r>
        <w:t>is the inductor current at the beginning of the transition;</w:t>
      </w:r>
      <w:r w:rsidRPr="00A051F1">
        <w:rPr>
          <w:position w:val="-12"/>
        </w:rPr>
        <w:object w:dxaOrig="320" w:dyaOrig="360" w14:anchorId="588DB6EE">
          <v:shape id="_x0000_i1043" type="#_x0000_t75" style="width:15.6pt;height:17.75pt" o:ole="">
            <v:imagedata r:id="rId61" o:title=""/>
          </v:shape>
          <o:OLEObject Type="Embed" ProgID="Equation.DSMT4" ShapeID="_x0000_i1043" DrawAspect="Content" ObjectID="_1492557983" r:id="rId62"/>
        </w:object>
      </w:r>
      <w:r>
        <w:t xml:space="preserve">is the output parasitic capacitance of  mosfet (mosfets appear in parallel to inductor so the total capacitance is </w:t>
      </w:r>
      <w:r w:rsidRPr="00A051F1">
        <w:rPr>
          <w:position w:val="-12"/>
        </w:rPr>
        <w:object w:dxaOrig="440" w:dyaOrig="360" w14:anchorId="4FAFBDCC">
          <v:shape id="_x0000_i1044" type="#_x0000_t75" style="width:21.5pt;height:17.75pt" o:ole="">
            <v:imagedata r:id="rId63" o:title=""/>
          </v:shape>
          <o:OLEObject Type="Embed" ProgID="Equation.DSMT4" ShapeID="_x0000_i1044" DrawAspect="Content" ObjectID="_1492557984" r:id="rId64"/>
        </w:object>
      </w:r>
      <w:r>
        <w:t>); V</w:t>
      </w:r>
      <w:r>
        <w:rPr>
          <w:vertAlign w:val="subscript"/>
        </w:rPr>
        <w:t>IN</w:t>
      </w:r>
      <w:r>
        <w:t xml:space="preserve"> is the input voltage, and L is the main inductance. </w:t>
      </w:r>
    </w:p>
    <w:p w14:paraId="42140A92" w14:textId="12DF615B" w:rsidR="008371DB" w:rsidRDefault="008371DB" w:rsidP="008371DB">
      <w:pPr>
        <w:pStyle w:val="BodyText"/>
      </w:pPr>
      <w:r>
        <w:t xml:space="preserve">(Note that this ZVS condition is not correct in </w:t>
      </w:r>
      <w:r w:rsidR="002179E3">
        <w:t>general</w:t>
      </w:r>
      <w:r>
        <w:t xml:space="preserve">.  Amendment is provided in </w:t>
      </w:r>
      <w:r>
        <w:fldChar w:fldCharType="begin"/>
      </w:r>
      <w:r>
        <w:instrText xml:space="preserve"> REF _Ref417984461 \r \h </w:instrText>
      </w:r>
      <w:r>
        <w:fldChar w:fldCharType="separate"/>
      </w:r>
      <w:r w:rsidR="003E35B2">
        <w:t>5.2.5</w:t>
      </w:r>
      <w:r>
        <w:fldChar w:fldCharType="end"/>
      </w:r>
      <w:r>
        <w:t>)</w:t>
      </w:r>
    </w:p>
    <w:p w14:paraId="34A7070A" w14:textId="4F284FAF" w:rsidR="00F82DB3" w:rsidRDefault="00F82DB3" w:rsidP="00F82DB3">
      <w:pPr>
        <w:pStyle w:val="BodyText"/>
      </w:pP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27897C10"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045" type="#_x0000_t75" style="width:38.15pt;height:17.75pt" o:ole="">
            <v:imagedata r:id="rId65" o:title=""/>
          </v:shape>
          <o:OLEObject Type="Embed" ProgID="Equation.DSMT4" ShapeID="_x0000_i1045" DrawAspect="Content" ObjectID="_1492557985" r:id="rId66"/>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46" type="#_x0000_t75" style="width:58.05pt;height:31.15pt" o:ole="">
            <v:imagedata r:id="rId67" o:title=""/>
          </v:shape>
          <o:OLEObject Type="Embed" ProgID="Equation.DSMT4" ShapeID="_x0000_i1046" DrawAspect="Content" ObjectID="_1492557986" r:id="rId68"/>
        </w:object>
      </w:r>
      <w:r>
        <w:t xml:space="preserve">).  The ZVS condition </w:t>
      </w:r>
      <w:r>
        <w:fldChar w:fldCharType="begin" w:fldLock="1"/>
      </w:r>
      <w:r w:rsidR="00331BC2">
        <w:instrText xml:space="preserve"> ADDIN ZOTERO_ITEM CSL_CITATION {"citationID":"tHuofzQR","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xml:space="preserve"> says that before the rising resonant </w:t>
      </w:r>
      <w:r>
        <w:lastRenderedPageBreak/>
        <w:t xml:space="preserve">transition, the inductor current must have negative direction with large magnitude (i.e. equa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It’s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3E35B2">
        <w:t xml:space="preserve">Fig.  </w:t>
      </w:r>
      <w:r w:rsidR="003E35B2">
        <w:rPr>
          <w:noProof/>
        </w:rPr>
        <w:t>15</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CEFC03B">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E534AC" w:rsidRDefault="00E534AC" w:rsidP="00F82DB3">
                            <w:pPr>
                              <w:pStyle w:val="FootnoteText"/>
                              <w:keepNext/>
                              <w:jc w:val="center"/>
                            </w:pPr>
                            <w:r>
                              <w:rPr>
                                <w:noProof/>
                              </w:rPr>
                              <w:drawing>
                                <wp:inline distT="0" distB="0" distL="0" distR="0" wp14:anchorId="32FD8106" wp14:editId="424B89EA">
                                  <wp:extent cx="5486400" cy="24072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86400" cy="2407285"/>
                                          </a:xfrm>
                                          <a:prstGeom prst="rect">
                                            <a:avLst/>
                                          </a:prstGeom>
                                        </pic:spPr>
                                      </pic:pic>
                                    </a:graphicData>
                                  </a:graphic>
                                </wp:inline>
                              </w:drawing>
                            </w:r>
                          </w:p>
                          <w:p w14:paraId="49072AB0" w14:textId="77777777" w:rsidR="00E534AC" w:rsidRDefault="00E534AC" w:rsidP="0015723E">
                            <w:pPr>
                              <w:pStyle w:val="Caption"/>
                            </w:pPr>
                            <w:bookmarkStart w:id="63" w:name="_Ref416814107"/>
                            <w:r>
                              <w:t xml:space="preserve">Fig.  </w:t>
                            </w:r>
                            <w:fldSimple w:instr=" SEQ Fig._ \* ARABIC ">
                              <w:r>
                                <w:rPr>
                                  <w:noProof/>
                                </w:rPr>
                                <w:t>11</w:t>
                              </w:r>
                            </w:fldSimple>
                            <w:bookmarkEnd w:id="63"/>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p>
                        </w:txbxContent>
                      </wps:txbx>
                      <wps:bodyPr rot="0" vert="horz" wrap="square" lIns="0" tIns="0" rIns="0" bIns="0" anchor="t" anchorCtr="0" upright="1">
                        <a:noAutofit/>
                      </wps:bodyPr>
                    </wps:wsp>
                  </a:graphicData>
                </a:graphic>
              </wp:inline>
            </w:drawing>
          </mc:Choice>
          <mc:Fallback>
            <w:pict>
              <v:shape w14:anchorId="57EFFDFD" id="_x0000_s1037"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" filled="f" stroked="f">
                <v:textbox inset="0,0,0,0">
                  <w:txbxContent>
                    <w:p w14:paraId="753D3AD6" w14:textId="77777777" w:rsidR="00E534AC" w:rsidRDefault="00E534AC" w:rsidP="00F82DB3">
                      <w:pPr>
                        <w:pStyle w:val="FootnoteText"/>
                        <w:keepNext/>
                        <w:jc w:val="center"/>
                      </w:pPr>
                      <w:r>
                        <w:rPr>
                          <w:noProof/>
                        </w:rPr>
                        <w:drawing>
                          <wp:inline distT="0" distB="0" distL="0" distR="0" wp14:anchorId="32FD8106" wp14:editId="424B89EA">
                            <wp:extent cx="5486400" cy="24072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86400" cy="2407285"/>
                                    </a:xfrm>
                                    <a:prstGeom prst="rect">
                                      <a:avLst/>
                                    </a:prstGeom>
                                  </pic:spPr>
                                </pic:pic>
                              </a:graphicData>
                            </a:graphic>
                          </wp:inline>
                        </w:drawing>
                      </w:r>
                    </w:p>
                    <w:p w14:paraId="49072AB0" w14:textId="77777777" w:rsidR="00E534AC" w:rsidRDefault="00E534AC" w:rsidP="0015723E">
                      <w:pPr>
                        <w:pStyle w:val="Caption"/>
                      </w:pPr>
                      <w:bookmarkStart w:id="64" w:name="_Ref416814107"/>
                      <w:r>
                        <w:t xml:space="preserve">Fig.  </w:t>
                      </w:r>
                      <w:fldSimple w:instr=" SEQ Fig._ \* ARABIC ">
                        <w:r>
                          <w:rPr>
                            <w:noProof/>
                          </w:rPr>
                          <w:t>11</w:t>
                        </w:r>
                      </w:fldSimple>
                      <w:bookmarkEnd w:id="64"/>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33507B33">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E534AC" w:rsidRDefault="00E534AC"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86400" cy="3283585"/>
                                          </a:xfrm>
                                          <a:prstGeom prst="rect">
                                            <a:avLst/>
                                          </a:prstGeom>
                                        </pic:spPr>
                                      </pic:pic>
                                    </a:graphicData>
                                  </a:graphic>
                                </wp:inline>
                              </w:drawing>
                            </w:r>
                          </w:p>
                          <w:p w14:paraId="2535597E" w14:textId="77777777" w:rsidR="00E534AC" w:rsidRDefault="00E534AC" w:rsidP="0015723E">
                            <w:pPr>
                              <w:pStyle w:val="Caption"/>
                            </w:pPr>
                            <w:bookmarkStart w:id="65" w:name="_Ref416811660"/>
                            <w:r>
                              <w:t xml:space="preserve">Fig.  </w:t>
                            </w:r>
                            <w:fldSimple w:instr=" SEQ Fig._ \* ARABIC ">
                              <w:r>
                                <w:rPr>
                                  <w:noProof/>
                                </w:rPr>
                                <w:t>12</w:t>
                              </w:r>
                            </w:fldSimple>
                            <w:bookmarkEnd w:id="65"/>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048" type="#_x0000_t75" style="width:15.6pt;height:17.75pt" o:ole="">
                                  <v:imagedata r:id="rId71" o:title=""/>
                                </v:shape>
                                <o:OLEObject Type="Embed" ProgID="Equation.DSMT4" ShapeID="_x0000_i1048" DrawAspect="Content" ObjectID="_1492558075" r:id="rId72"/>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050" type="#_x0000_t75" style="width:11.3pt;height:17.75pt" o:ole="">
                                  <v:imagedata r:id="rId73" o:title=""/>
                                </v:shape>
                                <o:OLEObject Type="Embed" ProgID="Equation.DSMT4" ShapeID="_x0000_i1050" DrawAspect="Content" ObjectID="_1492558076" r:id="rId74"/>
                              </w:object>
                            </w:r>
                            <w:r w:rsidRPr="00461121">
                              <w:t xml:space="preserve">;  and the </w:t>
                            </w:r>
                            <w:r w:rsidRPr="00461121">
                              <w:rPr>
                                <w:b/>
                              </w:rPr>
                              <w:t>falling resonant transition</w:t>
                            </w:r>
                            <w:r w:rsidRPr="00461121">
                              <w:t xml:space="preserve"> of </w:t>
                            </w:r>
                            <w:r w:rsidRPr="00461121">
                              <w:rPr>
                                <w:position w:val="-12"/>
                              </w:rPr>
                              <w:object w:dxaOrig="320" w:dyaOrig="360" w14:anchorId="126E50FF">
                                <v:shape id="_x0000_i1052" type="#_x0000_t75" style="width:15.6pt;height:17.75pt" o:ole="">
                                  <v:imagedata r:id="rId71" o:title=""/>
                                </v:shape>
                                <o:OLEObject Type="Embed" ProgID="Equation.DSMT4" ShapeID="_x0000_i1052" DrawAspect="Content" ObjectID="_1492558077" r:id="rId75"/>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r>
                              <w:t xml:space="preserve"> </w:t>
                            </w:r>
                          </w:p>
                        </w:txbxContent>
                      </wps:txbx>
                      <wps:bodyPr rot="0" vert="horz" wrap="square" lIns="0" tIns="0" rIns="0" bIns="0" anchor="t" anchorCtr="0" upright="1">
                        <a:noAutofit/>
                      </wps:bodyPr>
                    </wps:wsp>
                  </a:graphicData>
                </a:graphic>
              </wp:inline>
            </w:drawing>
          </mc:Choice>
          <mc:Fallback>
            <w:pict>
              <v:shape w14:anchorId="04AE71CD" id="_x0000_s1038"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" filled="f" stroked="f">
                <v:textbox inset="0,0,0,0">
                  <w:txbxContent>
                    <w:p w14:paraId="2D25FBB0" w14:textId="77777777" w:rsidR="00E534AC" w:rsidRDefault="00E534AC"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86400" cy="3283585"/>
                                    </a:xfrm>
                                    <a:prstGeom prst="rect">
                                      <a:avLst/>
                                    </a:prstGeom>
                                  </pic:spPr>
                                </pic:pic>
                              </a:graphicData>
                            </a:graphic>
                          </wp:inline>
                        </w:drawing>
                      </w:r>
                    </w:p>
                    <w:p w14:paraId="2535597E" w14:textId="77777777" w:rsidR="00E534AC" w:rsidRDefault="00E534AC" w:rsidP="0015723E">
                      <w:pPr>
                        <w:pStyle w:val="Caption"/>
                      </w:pPr>
                      <w:bookmarkStart w:id="66" w:name="_Ref416811660"/>
                      <w:r>
                        <w:t xml:space="preserve">Fig.  </w:t>
                      </w:r>
                      <w:fldSimple w:instr=" SEQ Fig._ \* ARABIC ">
                        <w:r>
                          <w:rPr>
                            <w:noProof/>
                          </w:rPr>
                          <w:t>12</w:t>
                        </w:r>
                      </w:fldSimple>
                      <w:bookmarkEnd w:id="66"/>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048" type="#_x0000_t75" style="width:15.6pt;height:17.75pt" o:ole="">
                            <v:imagedata r:id="rId71" o:title=""/>
                          </v:shape>
                          <o:OLEObject Type="Embed" ProgID="Equation.DSMT4" ShapeID="_x0000_i1048" DrawAspect="Content" ObjectID="_1492558075" r:id="rId76"/>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050" type="#_x0000_t75" style="width:11.3pt;height:17.75pt" o:ole="">
                            <v:imagedata r:id="rId73" o:title=""/>
                          </v:shape>
                          <o:OLEObject Type="Embed" ProgID="Equation.DSMT4" ShapeID="_x0000_i1050" DrawAspect="Content" ObjectID="_1492558076" r:id="rId77"/>
                        </w:object>
                      </w:r>
                      <w:r w:rsidRPr="00461121">
                        <w:t xml:space="preserve">;  and the </w:t>
                      </w:r>
                      <w:r w:rsidRPr="00461121">
                        <w:rPr>
                          <w:b/>
                        </w:rPr>
                        <w:t>falling resonant transition</w:t>
                      </w:r>
                      <w:r w:rsidRPr="00461121">
                        <w:t xml:space="preserve"> of </w:t>
                      </w:r>
                      <w:r w:rsidRPr="00461121">
                        <w:rPr>
                          <w:position w:val="-12"/>
                        </w:rPr>
                        <w:object w:dxaOrig="320" w:dyaOrig="360" w14:anchorId="126E50FF">
                          <v:shape id="_x0000_i1052" type="#_x0000_t75" style="width:15.6pt;height:17.75pt" o:ole="">
                            <v:imagedata r:id="rId71" o:title=""/>
                          </v:shape>
                          <o:OLEObject Type="Embed" ProgID="Equation.DSMT4" ShapeID="_x0000_i1052" DrawAspect="Content" ObjectID="_1492558077" r:id="rId78"/>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r>
                        <w:t xml:space="preserve"> </w:t>
                      </w:r>
                    </w:p>
                  </w:txbxContent>
                </v:textbox>
                <w10:anchorlock/>
              </v:shape>
            </w:pict>
          </mc:Fallback>
        </mc:AlternateContent>
      </w:r>
    </w:p>
    <w:p w14:paraId="3C7B6C4D" w14:textId="7640BD52" w:rsidR="00F82DB3" w:rsidRDefault="00F82DB3" w:rsidP="00F82DB3">
      <w:pPr>
        <w:pStyle w:val="BodyText"/>
        <w:numPr>
          <w:ilvl w:val="0"/>
          <w:numId w:val="35"/>
        </w:numPr>
        <w:tabs>
          <w:tab w:val="clear" w:pos="360"/>
        </w:tabs>
        <w:ind w:hanging="900"/>
      </w:pPr>
      <w:r>
        <w:t>(During the rising transition) When the lower mosfet turns off, the current</w:t>
      </w:r>
      <w:r w:rsidR="008371DB">
        <w:t xml:space="preserve"> (which has negative direction at the moment)</w:t>
      </w:r>
      <w:r>
        <w:t xml:space="preserve"> is forced to flow through its parasitic capacitor, charging this capacitor and discharge the parasitic capacitor of the other mosfet.  As a result, the switch node voltage is rising as depicts in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state 2).  </w:t>
      </w:r>
    </w:p>
    <w:p w14:paraId="65F6A940" w14:textId="15F59EB7" w:rsidR="00F82DB3" w:rsidRDefault="00F82DB3" w:rsidP="00F82DB3">
      <w:pPr>
        <w:pStyle w:val="BodyText"/>
        <w:tabs>
          <w:tab w:val="clear" w:pos="360"/>
        </w:tabs>
        <w:ind w:left="1080" w:firstLine="0"/>
      </w:pPr>
      <w:r>
        <w:t>This state ends when the switch node voltage reaches V</w:t>
      </w:r>
      <w:r w:rsidRPr="004F2756">
        <w:rPr>
          <w:vertAlign w:val="subscript"/>
        </w:rPr>
        <w:t>in</w:t>
      </w:r>
      <w:r>
        <w:t>.  At this point in time,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3E35B2">
        <w:t xml:space="preserve">Fig.  </w:t>
      </w:r>
      <w:r w:rsidR="003E35B2">
        <w:rPr>
          <w:noProof/>
        </w:rPr>
        <w:t>12</w:t>
      </w:r>
      <w:r>
        <w:fldChar w:fldCharType="end"/>
      </w:r>
      <w:r>
        <w:t>). Later sections will discuss the general case when the voltage transition happens slower and the transition looks like an S curve because the non-linearity of mosfets output parasitic capacitance)</w:t>
      </w:r>
    </w:p>
    <w:p w14:paraId="42C7EFF0" w14:textId="46803580" w:rsidR="00F82DB3" w:rsidRDefault="00F82DB3" w:rsidP="00F82DB3">
      <w:pPr>
        <w:pStyle w:val="BodyText"/>
        <w:numPr>
          <w:ilvl w:val="0"/>
          <w:numId w:val="35"/>
        </w:numPr>
        <w:tabs>
          <w:tab w:val="clear" w:pos="360"/>
        </w:tabs>
        <w:ind w:hanging="900"/>
      </w:pPr>
      <w:r>
        <w:t xml:space="preserve">  (Diode conduction) When the switch node voltage reaches Vin, body diode of the high mosfet begins to conduct (forward bias).  During this state, voltage across the </w:t>
      </w:r>
      <w:r>
        <w:lastRenderedPageBreak/>
        <w:t>high mosfet is its body diode’s forward voltage drop, which is usually from 1.2</w:t>
      </w:r>
      <w:r w:rsidR="008371DB">
        <w:t xml:space="preserve"> volts</w:t>
      </w:r>
      <w:r>
        <w:t xml:space="preserve"> up to more than 3 volts!  (Body diode conduction loss is high compare to mosfet conduction loss (</w:t>
      </w:r>
      <w:r>
        <w:fldChar w:fldCharType="begin"/>
      </w:r>
      <w:r>
        <w:instrText xml:space="preserve"> REF _Ref417821506 \h </w:instrText>
      </w:r>
      <w:r>
        <w:fldChar w:fldCharType="separate"/>
      </w:r>
      <w:r w:rsidR="003E35B2">
        <w:t xml:space="preserve">Fig.  </w:t>
      </w:r>
      <w:r w:rsidR="003E35B2">
        <w:rPr>
          <w:noProof/>
        </w:rPr>
        <w:t>10</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7777777" w:rsidR="00F82DB3" w:rsidRDefault="00F82DB3" w:rsidP="00F82DB3">
      <w:pPr>
        <w:pStyle w:val="BodyText"/>
        <w:numPr>
          <w:ilvl w:val="0"/>
          <w:numId w:val="35"/>
        </w:numPr>
        <w:tabs>
          <w:tab w:val="clear" w:pos="360"/>
        </w:tabs>
        <w:ind w:hanging="900"/>
      </w:pPr>
      <w:r>
        <w:t xml:space="preserve">(Before the falling transition) In this state, the inductor current has positive direction and keeps increasing until its magnitude is large enough for the falling resonant transition condition (i.e. equa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67" w:name="_Ref417066173"/>
      <w:bookmarkStart w:id="68" w:name="_Toc418725789"/>
      <w:r>
        <w:t>Inductor’s voltage and current</w:t>
      </w:r>
      <w:bookmarkEnd w:id="67"/>
      <w:r>
        <w:t xml:space="preserve"> waveforms (</w:t>
      </w:r>
      <w:r w:rsidRPr="00461121">
        <w:rPr>
          <w:position w:val="-12"/>
        </w:rPr>
        <w:object w:dxaOrig="260" w:dyaOrig="360" w14:anchorId="37458985">
          <v:shape id="_x0000_i1053" type="#_x0000_t75" style="width:13.95pt;height:17.75pt" o:ole="">
            <v:imagedata r:id="rId12" o:title=""/>
          </v:shape>
          <o:OLEObject Type="Embed" ProgID="Equation.DSMT4" ShapeID="_x0000_i1053" DrawAspect="Content" ObjectID="_1492557987" r:id="rId79"/>
        </w:object>
      </w:r>
      <w:r>
        <w:t>,</w:t>
      </w:r>
      <w:r w:rsidRPr="00461121">
        <w:rPr>
          <w:position w:val="-12"/>
        </w:rPr>
        <w:object w:dxaOrig="220" w:dyaOrig="360" w14:anchorId="01B98AFD">
          <v:shape id="_x0000_i1054" type="#_x0000_t75" style="width:10.2pt;height:17.75pt" o:ole="">
            <v:imagedata r:id="rId14" o:title=""/>
          </v:shape>
          <o:OLEObject Type="Embed" ProgID="Equation.DSMT4" ShapeID="_x0000_i1054" DrawAspect="Content" ObjectID="_1492557988" r:id="rId80"/>
        </w:object>
      </w:r>
      <w:r>
        <w:t>)</w:t>
      </w:r>
      <w:bookmarkEnd w:id="68"/>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55" type="#_x0000_t75" style="width:18.8pt;height:17.75pt" o:ole="">
            <v:imagedata r:id="rId81" o:title=""/>
          </v:shape>
          <o:OLEObject Type="Embed" ProgID="Equation.DSMT4" ShapeID="_x0000_i1055" DrawAspect="Content" ObjectID="_1492557989" r:id="rId82"/>
        </w:object>
      </w:r>
      <w:r>
        <w:t>) changes periodically between ground (GND) and V</w:t>
      </w:r>
      <w:r w:rsidRPr="0018322B">
        <w:rPr>
          <w:vertAlign w:val="subscript"/>
        </w:rPr>
        <w:t>in</w:t>
      </w:r>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3E35B2">
        <w:t xml:space="preserve">Fig.  </w:t>
      </w:r>
      <w:r w:rsidR="003E35B2">
        <w:rPr>
          <w:noProof/>
        </w:rPr>
        <w:t>11</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56" type="#_x0000_t75" style="width:69.3pt;height:17.75pt" o:ole="">
            <v:imagedata r:id="rId83" o:title=""/>
          </v:shape>
          <o:OLEObject Type="Embed" ProgID="Equation.DSMT4" ShapeID="_x0000_i1056" DrawAspect="Content" ObjectID="_1492557990"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44753"/>
      <w:r>
        <w:instrText>(</w:instrText>
      </w:r>
      <w:fldSimple w:instr=" SEQ MTEqn \c \* Arabic \* MERGEFORMAT ">
        <w:r w:rsidR="003E35B2">
          <w:rPr>
            <w:noProof/>
          </w:rPr>
          <w:instrText>4</w:instrText>
        </w:r>
      </w:fldSimple>
      <w:r>
        <w:instrText>)</w:instrText>
      </w:r>
      <w:bookmarkEnd w:id="69"/>
      <w:r>
        <w:fldChar w:fldCharType="end"/>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57" type="#_x0000_t75" style="width:50.5pt;height:30.65pt" o:ole="">
            <v:imagedata r:id="rId85" o:title=""/>
          </v:shape>
          <o:OLEObject Type="Embed" ProgID="Equation.DSMT4" ShapeID="_x0000_i1057" DrawAspect="Content" ObjectID="_1492557991"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84298"/>
      <w:r>
        <w:instrText>(</w:instrText>
      </w:r>
      <w:fldSimple w:instr=" SEQ MTEqn \c \* Arabic \* MERGEFORMAT ">
        <w:r w:rsidR="003E35B2">
          <w:rPr>
            <w:noProof/>
          </w:rPr>
          <w:instrText>5</w:instrText>
        </w:r>
      </w:fldSimple>
      <w:r>
        <w:instrText>)</w:instrText>
      </w:r>
      <w:bookmarkEnd w:id="70"/>
      <w:r>
        <w:fldChar w:fldCharType="end"/>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E534AC" w:rsidRDefault="00E534AC"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86400" cy="3211830"/>
                                          </a:xfrm>
                                          <a:prstGeom prst="rect">
                                            <a:avLst/>
                                          </a:prstGeom>
                                        </pic:spPr>
                                      </pic:pic>
                                    </a:graphicData>
                                  </a:graphic>
                                </wp:inline>
                              </w:drawing>
                            </w:r>
                          </w:p>
                          <w:p w14:paraId="2205D42C" w14:textId="77777777" w:rsidR="00E534AC" w:rsidRDefault="00E534AC" w:rsidP="0015723E">
                            <w:pPr>
                              <w:pStyle w:val="Caption"/>
                            </w:pPr>
                            <w:bookmarkStart w:id="71" w:name="_Ref416869217"/>
                            <w:r>
                              <w:t xml:space="preserve">Fig.  </w:t>
                            </w:r>
                            <w:fldSimple w:instr=" SEQ Fig._ \* ARABIC ">
                              <w:r>
                                <w:rPr>
                                  <w:noProof/>
                                </w:rPr>
                                <w:t>13</w:t>
                              </w:r>
                            </w:fldSimple>
                            <w:bookmarkEnd w:id="71"/>
                            <w:r>
                              <w:rPr>
                                <w:noProof/>
                              </w:rPr>
                              <w:t>.</w:t>
                            </w:r>
                            <w:r>
                              <w:t xml:space="preserve">  Voltage and current waveforms of a buck converter operating under ZVS.  Inductor current (</w:t>
                            </w:r>
                            <w:r w:rsidRPr="00461121">
                              <w:rPr>
                                <w:position w:val="-12"/>
                              </w:rPr>
                              <w:object w:dxaOrig="220" w:dyaOrig="360" w14:anchorId="5948D61F">
                                <v:shape id="_x0000_i1059" type="#_x0000_t75" style="width:10.2pt;height:17.75pt" o:ole="">
                                  <v:imagedata r:id="rId88" o:title=""/>
                                </v:shape>
                                <o:OLEObject Type="Embed" ProgID="Equation.DSMT4" ShapeID="_x0000_i1059" DrawAspect="Content" ObjectID="_1492558078" r:id="rId89"/>
                              </w:object>
                            </w:r>
                            <w:r>
                              <w:t>) is peak when its voltage (</w:t>
                            </w:r>
                            <w:r w:rsidRPr="00461121">
                              <w:rPr>
                                <w:position w:val="-12"/>
                              </w:rPr>
                              <w:object w:dxaOrig="260" w:dyaOrig="360" w14:anchorId="5A4B4AE3">
                                <v:shape id="_x0000_i1061" type="#_x0000_t75" style="width:13.95pt;height:17.75pt" o:ole="">
                                  <v:imagedata r:id="rId12" o:title=""/>
                                </v:shape>
                                <o:OLEObject Type="Embed" ProgID="Equation.DSMT4" ShapeID="_x0000_i1061" DrawAspect="Content" ObjectID="_1492558079" r:id="rId90"/>
                              </w:object>
                            </w:r>
                            <w:r>
                              <w:t>) crosses zero during resonant transition states (2 and 6)</w:t>
                            </w:r>
                          </w:p>
                          <w:p w14:paraId="54A9626B" w14:textId="77777777" w:rsidR="00E534AC" w:rsidRDefault="00E534AC"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39"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rA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b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CS5LrA8gEAAMsDAAAOAAAAAAAAAAAAAAAAAC4CAABkcnMv&#10;ZTJvRG9jLnhtbFBLAQItABQABgAIAAAAIQD4rE403gAAAAkBAAAPAAAAAAAAAAAAAAAAAEwEAABk&#10;cnMvZG93bnJldi54bWxQSwUGAAAAAAQABADzAAAAVwUAAAAA&#10;" filled="f" stroked="f">
                <v:textbox inset="0,0,0,0">
                  <w:txbxContent>
                    <w:p w14:paraId="1584C853" w14:textId="77777777" w:rsidR="00E534AC" w:rsidRDefault="00E534AC"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86400" cy="3211830"/>
                                    </a:xfrm>
                                    <a:prstGeom prst="rect">
                                      <a:avLst/>
                                    </a:prstGeom>
                                  </pic:spPr>
                                </pic:pic>
                              </a:graphicData>
                            </a:graphic>
                          </wp:inline>
                        </w:drawing>
                      </w:r>
                    </w:p>
                    <w:p w14:paraId="2205D42C" w14:textId="77777777" w:rsidR="00E534AC" w:rsidRDefault="00E534AC" w:rsidP="0015723E">
                      <w:pPr>
                        <w:pStyle w:val="Caption"/>
                      </w:pPr>
                      <w:bookmarkStart w:id="72" w:name="_Ref416869217"/>
                      <w:r>
                        <w:t xml:space="preserve">Fig.  </w:t>
                      </w:r>
                      <w:fldSimple w:instr=" SEQ Fig._ \* ARABIC ">
                        <w:r>
                          <w:rPr>
                            <w:noProof/>
                          </w:rPr>
                          <w:t>13</w:t>
                        </w:r>
                      </w:fldSimple>
                      <w:bookmarkEnd w:id="72"/>
                      <w:r>
                        <w:rPr>
                          <w:noProof/>
                        </w:rPr>
                        <w:t>.</w:t>
                      </w:r>
                      <w:r>
                        <w:t xml:space="preserve">  Voltage and current waveforms of a buck converter operating under ZVS.  Inductor current (</w:t>
                      </w:r>
                      <w:r w:rsidRPr="00461121">
                        <w:rPr>
                          <w:position w:val="-12"/>
                        </w:rPr>
                        <w:object w:dxaOrig="220" w:dyaOrig="360" w14:anchorId="5948D61F">
                          <v:shape id="_x0000_i1059" type="#_x0000_t75" style="width:10.2pt;height:17.75pt" o:ole="">
                            <v:imagedata r:id="rId88" o:title=""/>
                          </v:shape>
                          <o:OLEObject Type="Embed" ProgID="Equation.DSMT4" ShapeID="_x0000_i1059" DrawAspect="Content" ObjectID="_1492558078" r:id="rId91"/>
                        </w:object>
                      </w:r>
                      <w:r>
                        <w:t>) is peak when its voltage (</w:t>
                      </w:r>
                      <w:r w:rsidRPr="00461121">
                        <w:rPr>
                          <w:position w:val="-12"/>
                        </w:rPr>
                        <w:object w:dxaOrig="260" w:dyaOrig="360" w14:anchorId="5A4B4AE3">
                          <v:shape id="_x0000_i1061" type="#_x0000_t75" style="width:13.95pt;height:17.75pt" o:ole="">
                            <v:imagedata r:id="rId12" o:title=""/>
                          </v:shape>
                          <o:OLEObject Type="Embed" ProgID="Equation.DSMT4" ShapeID="_x0000_i1061" DrawAspect="Content" ObjectID="_1492558079" r:id="rId92"/>
                        </w:object>
                      </w:r>
                      <w:r>
                        <w:t>) crosses zero during resonant transition states (2 and 6)</w:t>
                      </w:r>
                    </w:p>
                    <w:p w14:paraId="54A9626B" w14:textId="77777777" w:rsidR="00E534AC" w:rsidRDefault="00E534AC"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voltage </w:t>
      </w:r>
      <w:r w:rsidRPr="00D04388">
        <w:rPr>
          <w:position w:val="-12"/>
        </w:rPr>
        <w:object w:dxaOrig="380" w:dyaOrig="360" w14:anchorId="6CD5B6F3">
          <v:shape id="_x0000_i1062" type="#_x0000_t75" style="width:18.8pt;height:17.75pt" o:ole="">
            <v:imagedata r:id="rId81" o:title=""/>
          </v:shape>
          <o:OLEObject Type="Embed" ProgID="Equation.DSMT4" ShapeID="_x0000_i1062" DrawAspect="Content" ObjectID="_1492557992" r:id="rId93"/>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3E35B2">
        <w:t xml:space="preserve">Fig.  </w:t>
      </w:r>
      <w:r w:rsidR="003E35B2">
        <w:rPr>
          <w:noProof/>
        </w:rPr>
        <w:t>13</w:t>
      </w:r>
      <w:r>
        <w:fldChar w:fldCharType="end"/>
      </w:r>
      <w:r>
        <w:t xml:space="preserve">). </w:t>
      </w:r>
    </w:p>
    <w:p w14:paraId="0F7ABDDD" w14:textId="77777777" w:rsidR="00F82DB3" w:rsidRDefault="00F82DB3" w:rsidP="00F82DB3">
      <w:pPr>
        <w:pStyle w:val="BodyText"/>
      </w:pPr>
      <w:r>
        <w:t xml:space="preserve">Intuitively, </w:t>
      </w:r>
      <w:r>
        <w:fldChar w:fldCharType="begin"/>
      </w:r>
      <w:r>
        <w:instrText xml:space="preserve"> GOTOBUTTON ZEqnNum644753  \* MERGEFORMAT </w:instrText>
      </w:r>
      <w:fldSimple w:instr=" REF ZEqnNum644753 \* Charformat \! \* MERGEFORMAT ">
        <w:r w:rsidR="003E35B2">
          <w:instrText>(4)</w:instrText>
        </w:r>
      </w:fldSimple>
      <w:r>
        <w:fldChar w:fldCharType="end"/>
      </w:r>
      <w:r>
        <w:t xml:space="preserve"> states that when </w:t>
      </w:r>
      <w:r w:rsidRPr="00461121">
        <w:rPr>
          <w:position w:val="-12"/>
        </w:rPr>
        <w:object w:dxaOrig="380" w:dyaOrig="360" w14:anchorId="5DD86B2E">
          <v:shape id="_x0000_i1063" type="#_x0000_t75" style="width:18.8pt;height:17.75pt" o:ole="">
            <v:imagedata r:id="rId94" o:title=""/>
          </v:shape>
          <o:OLEObject Type="Embed" ProgID="Equation.DSMT4" ShapeID="_x0000_i1063" DrawAspect="Content" ObjectID="_1492557993" r:id="rId95"/>
        </w:object>
      </w:r>
      <w:r>
        <w:t xml:space="preserve"> changes from zero to Vin, </w:t>
      </w:r>
      <w:r w:rsidRPr="00461121">
        <w:rPr>
          <w:position w:val="-12"/>
        </w:rPr>
        <w:object w:dxaOrig="260" w:dyaOrig="360" w14:anchorId="5294BAEC">
          <v:shape id="_x0000_i1064" type="#_x0000_t75" style="width:13.95pt;height:17.75pt" o:ole="">
            <v:imagedata r:id="rId12" o:title=""/>
          </v:shape>
          <o:OLEObject Type="Embed" ProgID="Equation.DSMT4" ShapeID="_x0000_i1064" DrawAspect="Content" ObjectID="_1492557994" r:id="rId96"/>
        </w:object>
      </w:r>
      <w:r>
        <w:t>changes from (–V</w:t>
      </w:r>
      <w:r w:rsidRPr="00D83F36">
        <w:rPr>
          <w:vertAlign w:val="subscript"/>
        </w:rPr>
        <w:t>out</w:t>
      </w:r>
      <w:r>
        <w:t>) to (V</w:t>
      </w:r>
      <w:r w:rsidRPr="00D83F36">
        <w:rPr>
          <w:vertAlign w:val="subscript"/>
        </w:rPr>
        <w:t>in</w:t>
      </w:r>
      <w:r>
        <w:t>-V</w:t>
      </w:r>
      <w:r w:rsidRPr="00D83F36">
        <w:rPr>
          <w:vertAlign w:val="subscript"/>
        </w:rPr>
        <w:t>out</w:t>
      </w:r>
      <w:r>
        <w:t xml:space="preserve">).  And   </w:t>
      </w:r>
      <w:r>
        <w:fldChar w:fldCharType="begin"/>
      </w:r>
      <w:r>
        <w:instrText xml:space="preserve"> GOTOBUTTON ZEqnNum184298  \* MERGEFORMAT </w:instrText>
      </w:r>
      <w:fldSimple w:instr=" REF ZEqnNum184298 \* Charformat \! \* MERGEFORMAT ">
        <w:r w:rsidR="003E35B2">
          <w:instrText>(5)</w:instrText>
        </w:r>
      </w:fldSimple>
      <w:r>
        <w:fldChar w:fldCharType="end"/>
      </w:r>
      <w:r>
        <w:t xml:space="preserve"> states that the inductor voltage</w:t>
      </w:r>
      <w:r w:rsidRPr="00461121">
        <w:rPr>
          <w:position w:val="-12"/>
        </w:rPr>
        <w:object w:dxaOrig="260" w:dyaOrig="360" w14:anchorId="2ED3C933">
          <v:shape id="_x0000_i1065" type="#_x0000_t75" style="width:13.95pt;height:17.75pt" o:ole="">
            <v:imagedata r:id="rId97" o:title=""/>
          </v:shape>
          <o:OLEObject Type="Embed" ProgID="Equation.DSMT4" ShapeID="_x0000_i1065" DrawAspect="Content" ObjectID="_1492557995" r:id="rId98"/>
        </w:object>
      </w:r>
      <w:r>
        <w:t>controls how fast its current changes.  For example, with a constant positive voltage applied to the inductor (</w:t>
      </w:r>
      <w:r w:rsidRPr="00461121">
        <w:rPr>
          <w:position w:val="-12"/>
        </w:rPr>
        <w:object w:dxaOrig="639" w:dyaOrig="360" w14:anchorId="0DDA7EB9">
          <v:shape id="_x0000_i1066" type="#_x0000_t75" style="width:31.15pt;height:17.75pt" o:ole="">
            <v:imagedata r:id="rId99" o:title=""/>
          </v:shape>
          <o:OLEObject Type="Embed" ProgID="Equation.DSMT4" ShapeID="_x0000_i1066" DrawAspect="Content" ObjectID="_1492557996" r:id="rId100"/>
        </w:object>
      </w:r>
      <w:r>
        <w:t>), the inductor current increases linearly (a straight line); and with negative constant voltage(</w:t>
      </w:r>
      <w:r w:rsidRPr="00461121">
        <w:rPr>
          <w:position w:val="-12"/>
        </w:rPr>
        <w:object w:dxaOrig="639" w:dyaOrig="360" w14:anchorId="123C46D7">
          <v:shape id="_x0000_i1067" type="#_x0000_t75" style="width:31.15pt;height:17.75pt" o:ole="">
            <v:imagedata r:id="rId101" o:title=""/>
          </v:shape>
          <o:OLEObject Type="Embed" ProgID="Equation.DSMT4" ShapeID="_x0000_i1067" DrawAspect="Content" ObjectID="_1492557997" r:id="rId102"/>
        </w:object>
      </w:r>
      <w:r>
        <w:t xml:space="preserve">) current decreases </w:t>
      </w:r>
      <w:r w:rsidRPr="00D2256D">
        <w:t xml:space="preserve">linearly.  During the transition time, where </w:t>
      </w:r>
      <w:r w:rsidRPr="00D2256D">
        <w:rPr>
          <w:position w:val="-12"/>
        </w:rPr>
        <w:object w:dxaOrig="260" w:dyaOrig="360" w14:anchorId="2D767275">
          <v:shape id="_x0000_i1068" type="#_x0000_t75" style="width:13.95pt;height:17.75pt" o:ole="">
            <v:imagedata r:id="rId103" o:title=""/>
          </v:shape>
          <o:OLEObject Type="Embed" ProgID="Equation.DSMT4" ShapeID="_x0000_i1068" DrawAspect="Content" ObjectID="_1492557998" r:id="rId104"/>
        </w:object>
      </w:r>
      <w:r w:rsidRPr="00D2256D">
        <w:t xml:space="preserve">is not constant, the inductor current is </w:t>
      </w:r>
      <w:r>
        <w:t xml:space="preserve">hard to reckon; therefore it is </w:t>
      </w:r>
      <w:r w:rsidRPr="00D2256D">
        <w:t>approximated (</w:t>
      </w:r>
      <w:r w:rsidRPr="00D2256D">
        <w:fldChar w:fldCharType="begin"/>
      </w:r>
      <w:r w:rsidRPr="00D2256D">
        <w:instrText xml:space="preserve"> REF _Ref416878698 \h </w:instrText>
      </w:r>
      <w:r>
        <w:instrText xml:space="preserve"> \* MERGEFORMAT </w:instrText>
      </w:r>
      <w:r w:rsidRPr="00D2256D">
        <w:fldChar w:fldCharType="separate"/>
      </w:r>
      <w:r w:rsidR="003E35B2">
        <w:t xml:space="preserve">Fig.  </w:t>
      </w:r>
      <w:r w:rsidR="003E35B2">
        <w:rPr>
          <w:noProof/>
        </w:rPr>
        <w:t>15</w:t>
      </w:r>
      <w:r w:rsidRPr="00D2256D">
        <w:fldChar w:fldCharType="end"/>
      </w:r>
      <w:r w:rsidRPr="00D2256D">
        <w:t>).</w:t>
      </w:r>
    </w:p>
    <w:p w14:paraId="72D28BD7" w14:textId="4B2FE2D3" w:rsidR="00F82DB3" w:rsidRDefault="00F82DB3" w:rsidP="00C951FD">
      <w:pPr>
        <w:pStyle w:val="Heading3"/>
      </w:pPr>
      <w:bookmarkStart w:id="73" w:name="_Ref417985710"/>
      <w:bookmarkStart w:id="74" w:name="_Toc418725790"/>
      <w:r>
        <w:t>Peak-to-peak value of the inductor current in a special case</w:t>
      </w:r>
      <w:bookmarkEnd w:id="73"/>
      <w:bookmarkEnd w:id="74"/>
    </w:p>
    <w:p w14:paraId="124BBF07" w14:textId="5C9F0B13"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3E35B2">
        <w:t xml:space="preserve">Fig.  </w:t>
      </w:r>
      <w:r w:rsidR="003E35B2">
        <w:rPr>
          <w:noProof/>
        </w:rPr>
        <w:t>11</w:t>
      </w:r>
      <w:r>
        <w:fldChar w:fldCharType="end"/>
      </w:r>
      <w:r>
        <w:t>, assuming a special case when the transition time is small enough to be neglected (</w:t>
      </w:r>
      <w:r>
        <w:fldChar w:fldCharType="begin"/>
      </w:r>
      <w:r>
        <w:instrText xml:space="preserve"> REF _Ref416881387 \h </w:instrText>
      </w:r>
      <w:r>
        <w:fldChar w:fldCharType="separate"/>
      </w:r>
      <w:r w:rsidR="003E35B2">
        <w:t xml:space="preserve">Fig.  </w:t>
      </w:r>
      <w:r w:rsidR="003E35B2">
        <w:rPr>
          <w:noProof/>
        </w:rPr>
        <w:t>14</w:t>
      </w:r>
      <w:r>
        <w:fldChar w:fldCharType="end"/>
      </w:r>
      <w:r>
        <w:t>)</w:t>
      </w:r>
      <w:r w:rsidR="00595AC8">
        <w:t xml:space="preserve"> (this is the case that </w:t>
      </w:r>
      <w:r w:rsidR="00595AC8">
        <w:fldChar w:fldCharType="begin"/>
      </w:r>
      <w:r w:rsidR="00331BC2">
        <w:instrText xml:space="preserve"> ADDIN ZOTERO_ITEM CSL_CITATION {"citationID":"dfozOqSC","properties":{"formattedCitation":"[58]","plainCitation":"[58]"},"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331BC2" w:rsidRPr="00331BC2">
        <w:t>[58]</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fldSimple w:instr=" REF ZEqnNum644753 \* Charformat \! \* MERGEFORMAT ">
        <w:r w:rsidR="003E35B2">
          <w:instrText>(4)</w:instrText>
        </w:r>
      </w:fldSimple>
      <w:r>
        <w:fldChar w:fldCharType="end"/>
      </w:r>
      <w:r>
        <w:t xml:space="preserve"> and </w:t>
      </w:r>
      <w:r>
        <w:fldChar w:fldCharType="begin"/>
      </w:r>
      <w:r>
        <w:instrText xml:space="preserve"> GOTOBUTTON ZEqnNum184298  \* MERGEFORMAT </w:instrText>
      </w:r>
      <w:fldSimple w:instr=" REF ZEqnNum184298 \* Charformat \! \* MERGEFORMAT ">
        <w:r w:rsidR="003E35B2">
          <w:instrText>(5)</w:instrText>
        </w:r>
      </w:fldSimple>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69" type="#_x0000_t75" style="width:76.85pt;height:50.5pt" o:ole="">
            <v:imagedata r:id="rId105" o:title=""/>
          </v:shape>
          <o:OLEObject Type="Embed" ProgID="Equation.DSMT4" ShapeID="_x0000_i1069" DrawAspect="Content" ObjectID="_1492557999" r:id="rId106"/>
        </w:object>
      </w:r>
    </w:p>
    <w:p w14:paraId="46E82761" w14:textId="77777777" w:rsidR="00F82DB3" w:rsidRDefault="00F82DB3" w:rsidP="00F82DB3">
      <w:pPr>
        <w:pStyle w:val="BodyText"/>
      </w:pPr>
      <w:r>
        <w:t xml:space="preserve">In </w:t>
      </w:r>
      <w:r>
        <w:fldChar w:fldCharType="begin"/>
      </w:r>
      <w:r>
        <w:instrText xml:space="preserve"> REF _Ref416881387 \h </w:instrText>
      </w:r>
      <w:r>
        <w:fldChar w:fldCharType="separate"/>
      </w:r>
      <w:r w:rsidR="003E35B2">
        <w:t xml:space="preserve">Fig.  </w:t>
      </w:r>
      <w:r w:rsidR="003E35B2">
        <w:rPr>
          <w:noProof/>
        </w:rPr>
        <w:t>14</w:t>
      </w:r>
      <w:r>
        <w:fldChar w:fldCharType="end"/>
      </w:r>
      <w:r>
        <w:t>, during the on-time, we have</w:t>
      </w:r>
      <w:r w:rsidRPr="00461121">
        <w:rPr>
          <w:position w:val="-12"/>
        </w:rPr>
        <w:object w:dxaOrig="880" w:dyaOrig="360" w14:anchorId="2A603790">
          <v:shape id="_x0000_i1070" type="#_x0000_t75" style="width:44.6pt;height:17.75pt" o:ole="">
            <v:imagedata r:id="rId107" o:title=""/>
          </v:shape>
          <o:OLEObject Type="Embed" ProgID="Equation.DSMT4" ShapeID="_x0000_i1070" DrawAspect="Content" ObjectID="_1492558000" r:id="rId108"/>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E534AC" w:rsidRDefault="00E534AC" w:rsidP="00F82DB3">
                            <w:pPr>
                              <w:pStyle w:val="FootnoteText"/>
                              <w:keepNext/>
                              <w:ind w:firstLine="90"/>
                            </w:pPr>
                            <w:r>
                              <w:rPr>
                                <w:noProof/>
                              </w:rPr>
                              <w:drawing>
                                <wp:inline distT="0" distB="0" distL="0" distR="0" wp14:anchorId="7B871FF0" wp14:editId="09E14243">
                                  <wp:extent cx="3221355" cy="20834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21355" cy="2083441"/>
                                          </a:xfrm>
                                          <a:prstGeom prst="rect">
                                            <a:avLst/>
                                          </a:prstGeom>
                                        </pic:spPr>
                                      </pic:pic>
                                    </a:graphicData>
                                  </a:graphic>
                                </wp:inline>
                              </w:drawing>
                            </w:r>
                          </w:p>
                          <w:p w14:paraId="243B8BDB" w14:textId="77777777" w:rsidR="00E534AC" w:rsidRDefault="00E534AC" w:rsidP="0015723E">
                            <w:pPr>
                              <w:pStyle w:val="Caption"/>
                            </w:pPr>
                            <w:bookmarkStart w:id="75" w:name="_Ref416881387"/>
                            <w:r>
                              <w:t xml:space="preserve">Fig.  </w:t>
                            </w:r>
                            <w:fldSimple w:instr=" SEQ Fig._ \* ARABIC ">
                              <w:r>
                                <w:rPr>
                                  <w:noProof/>
                                </w:rPr>
                                <w:t>14</w:t>
                              </w:r>
                            </w:fldSimple>
                            <w:bookmarkEnd w:id="75"/>
                            <w:r>
                              <w:t xml:space="preserve">.  </w:t>
                            </w:r>
                            <w:r w:rsidRPr="00FF43D9">
                              <w:t>Inductor peak</w:t>
                            </w:r>
                            <w:r>
                              <w:t>-</w:t>
                            </w:r>
                            <w:r w:rsidRPr="00FF43D9">
                              <w:t>to</w:t>
                            </w:r>
                            <w:r>
                              <w:t>-</w:t>
                            </w:r>
                            <w:r w:rsidRPr="00FF43D9">
                              <w:t>peak current in buck converter operating under ZVS</w:t>
                            </w:r>
                            <w:r>
                              <w:t>.  In a special case, the peak-to-peak value doesn’t depend on load current.</w:t>
                            </w:r>
                          </w:p>
                          <w:p w14:paraId="1B7118CB" w14:textId="77777777" w:rsidR="00E534AC" w:rsidRDefault="00E534AC" w:rsidP="00F82DB3">
                            <w:pPr>
                              <w:pStyle w:val="FootnoteText"/>
                              <w:keepNext/>
                              <w:ind w:firstLine="90"/>
                            </w:pPr>
                          </w:p>
                          <w:p w14:paraId="5CD0DB1E" w14:textId="77777777" w:rsidR="00E534AC" w:rsidRDefault="00E534AC" w:rsidP="00F82DB3">
                            <w:pPr>
                              <w:pStyle w:val="FootnoteText"/>
                              <w:ind w:firstLine="90"/>
                            </w:pPr>
                          </w:p>
                          <w:p w14:paraId="5372F0A7" w14:textId="77777777" w:rsidR="00E534AC" w:rsidRDefault="00E534AC"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0"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SvJ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KTvraaPYIyrIa6QfnhPQGj1fYLRj30Zo3d5z2xHCP5RoG6QiNPhp2M7WQQReFojT1Go7n2Y8Pv&#10;jRW7FpBH/Sp9AwpsRNRGkOrI4qhb6LcYxPFtCA39dB69frxgy+8A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CwNSvJgAIA&#10;AAkFAAAOAAAAAAAAAAAAAAAAAC4CAABkcnMvZTJvRG9jLnhtbFBLAQItABQABgAIAAAAIQBLARg3&#10;3QAAAAUBAAAPAAAAAAAAAAAAAAAAANoEAABkcnMvZG93bnJldi54bWxQSwUGAAAAAAQABADzAAAA&#10;5AUAAAAA&#10;" stroked="f">
                <v:textbox inset="0,0,0,0">
                  <w:txbxContent>
                    <w:p w14:paraId="0C3D3C36" w14:textId="77777777" w:rsidR="00E534AC" w:rsidRDefault="00E534AC" w:rsidP="00F82DB3">
                      <w:pPr>
                        <w:pStyle w:val="FootnoteText"/>
                        <w:keepNext/>
                        <w:ind w:firstLine="90"/>
                      </w:pPr>
                      <w:r>
                        <w:rPr>
                          <w:noProof/>
                        </w:rPr>
                        <w:drawing>
                          <wp:inline distT="0" distB="0" distL="0" distR="0" wp14:anchorId="7B871FF0" wp14:editId="09E14243">
                            <wp:extent cx="3221355" cy="20834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21355" cy="2083441"/>
                                    </a:xfrm>
                                    <a:prstGeom prst="rect">
                                      <a:avLst/>
                                    </a:prstGeom>
                                  </pic:spPr>
                                </pic:pic>
                              </a:graphicData>
                            </a:graphic>
                          </wp:inline>
                        </w:drawing>
                      </w:r>
                    </w:p>
                    <w:p w14:paraId="243B8BDB" w14:textId="77777777" w:rsidR="00E534AC" w:rsidRDefault="00E534AC" w:rsidP="0015723E">
                      <w:pPr>
                        <w:pStyle w:val="Caption"/>
                      </w:pPr>
                      <w:bookmarkStart w:id="76" w:name="_Ref416881387"/>
                      <w:r>
                        <w:t xml:space="preserve">Fig.  </w:t>
                      </w:r>
                      <w:fldSimple w:instr=" SEQ Fig._ \* ARABIC ">
                        <w:r>
                          <w:rPr>
                            <w:noProof/>
                          </w:rPr>
                          <w:t>14</w:t>
                        </w:r>
                      </w:fldSimple>
                      <w:bookmarkEnd w:id="76"/>
                      <w:r>
                        <w:t xml:space="preserve">.  </w:t>
                      </w:r>
                      <w:r w:rsidRPr="00FF43D9">
                        <w:t>Inductor peak</w:t>
                      </w:r>
                      <w:r>
                        <w:t>-</w:t>
                      </w:r>
                      <w:r w:rsidRPr="00FF43D9">
                        <w:t>to</w:t>
                      </w:r>
                      <w:r>
                        <w:t>-</w:t>
                      </w:r>
                      <w:r w:rsidRPr="00FF43D9">
                        <w:t>peak current in buck converter operating under ZVS</w:t>
                      </w:r>
                      <w:r>
                        <w:t>.  In a special case, the peak-to-peak value doesn’t depend on load current.</w:t>
                      </w:r>
                    </w:p>
                    <w:p w14:paraId="1B7118CB" w14:textId="77777777" w:rsidR="00E534AC" w:rsidRDefault="00E534AC" w:rsidP="00F82DB3">
                      <w:pPr>
                        <w:pStyle w:val="FootnoteText"/>
                        <w:keepNext/>
                        <w:ind w:firstLine="90"/>
                      </w:pPr>
                    </w:p>
                    <w:p w14:paraId="5CD0DB1E" w14:textId="77777777" w:rsidR="00E534AC" w:rsidRDefault="00E534AC" w:rsidP="00F82DB3">
                      <w:pPr>
                        <w:pStyle w:val="FootnoteText"/>
                        <w:ind w:firstLine="90"/>
                      </w:pPr>
                    </w:p>
                    <w:p w14:paraId="5372F0A7" w14:textId="77777777" w:rsidR="00E534AC" w:rsidRDefault="00E534AC"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71" type="#_x0000_t75" style="width:71.45pt;height:50.5pt" o:ole="">
            <v:imagedata r:id="rId110" o:title=""/>
          </v:shape>
          <o:OLEObject Type="Embed" ProgID="Equation.DSMT4" ShapeID="_x0000_i1071" DrawAspect="Content" ObjectID="_1492558001" r:id="rId111"/>
        </w:object>
      </w:r>
    </w:p>
    <w:p w14:paraId="319AC659" w14:textId="77777777" w:rsidR="00F82DB3" w:rsidRDefault="00F82DB3" w:rsidP="00F82DB3">
      <w:pPr>
        <w:pStyle w:val="Equations"/>
      </w:pPr>
      <w:r w:rsidRPr="00B71E62">
        <w:rPr>
          <w:position w:val="-24"/>
        </w:rPr>
        <w:object w:dxaOrig="1900" w:dyaOrig="620" w14:anchorId="69B5B2D9">
          <v:shape id="_x0000_i1072" type="#_x0000_t75" style="width:95.1pt;height:30.65pt" o:ole="">
            <v:imagedata r:id="rId112" o:title=""/>
          </v:shape>
          <o:OLEObject Type="Embed" ProgID="Equation.DSMT4" ShapeID="_x0000_i1072" DrawAspect="Content" ObjectID="_1492558002" r:id="rId113"/>
        </w:object>
      </w:r>
    </w:p>
    <w:p w14:paraId="19B81B07" w14:textId="77777777" w:rsidR="00F82DB3" w:rsidRDefault="00F82DB3" w:rsidP="00F82DB3">
      <w:pPr>
        <w:pStyle w:val="Equations"/>
      </w:pPr>
      <w:r w:rsidRPr="005D0887">
        <w:rPr>
          <w:position w:val="-24"/>
        </w:rPr>
        <w:object w:dxaOrig="1980" w:dyaOrig="620" w14:anchorId="7A9B14E2">
          <v:shape id="_x0000_i1073" type="#_x0000_t75" style="width:98.35pt;height:30.65pt" o:ole="">
            <v:imagedata r:id="rId114" o:title=""/>
          </v:shape>
          <o:OLEObject Type="Embed" ProgID="Equation.DSMT4" ShapeID="_x0000_i1073" DrawAspect="Content" ObjectID="_1492558003" r:id="rId115"/>
        </w:object>
      </w:r>
    </w:p>
    <w:p w14:paraId="46F19516" w14:textId="77777777" w:rsidR="00F82DB3" w:rsidRDefault="00F82DB3" w:rsidP="00F82DB3">
      <w:pPr>
        <w:pStyle w:val="Equations"/>
      </w:pPr>
      <w:r w:rsidRPr="0012124D">
        <w:rPr>
          <w:position w:val="-32"/>
        </w:rPr>
        <w:object w:dxaOrig="1980" w:dyaOrig="740" w14:anchorId="2A7D0B14">
          <v:shape id="_x0000_i1074" type="#_x0000_t75" style="width:99.95pt;height:37.05pt" o:ole="">
            <v:imagedata r:id="rId116" o:title=""/>
          </v:shape>
          <o:OLEObject Type="Embed" ProgID="Equation.DSMT4" ShapeID="_x0000_i1074" DrawAspect="Content" ObjectID="_1492558004" r:id="rId117"/>
        </w:object>
      </w:r>
    </w:p>
    <w:p w14:paraId="3CF15A03" w14:textId="358D22C9" w:rsidR="00F82DB3" w:rsidRDefault="00F720D4" w:rsidP="00F82DB3">
      <w:pPr>
        <w:pStyle w:val="Equations"/>
      </w:pPr>
      <w:r w:rsidRPr="0048154E">
        <w:rPr>
          <w:position w:val="-24"/>
        </w:rPr>
        <w:object w:dxaOrig="2200" w:dyaOrig="620" w14:anchorId="1A1EC42D">
          <v:shape id="_x0000_i1075" type="#_x0000_t75" style="width:110.15pt;height:30.65pt" o:ole="">
            <v:imagedata r:id="rId118" o:title=""/>
          </v:shape>
          <o:OLEObject Type="Embed" ProgID="Equation.DSMT4" ShapeID="_x0000_i1075" DrawAspect="Content" ObjectID="_1492558005" r:id="rId119"/>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3E35B2">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r w:rsidR="00F82DB3" w:rsidRPr="00A16D6D">
        <w:rPr>
          <w:b w:val="0"/>
        </w:rPr>
        <w:t>w</w:t>
      </w:r>
      <w:r w:rsidR="00F82DB3">
        <w:rPr>
          <w:b w:val="0"/>
        </w:rPr>
        <w:t>ith</w:t>
      </w:r>
      <w:r w:rsidR="00F82DB3" w:rsidRPr="00A16D6D">
        <w:rPr>
          <w:b w:val="0"/>
        </w:rPr>
        <w:t xml:space="preserve"> </w:t>
      </w:r>
      <w:r w:rsidRPr="00F720D4">
        <w:rPr>
          <w:b w:val="0"/>
          <w:position w:val="-12"/>
        </w:rPr>
        <w:object w:dxaOrig="340" w:dyaOrig="360" w14:anchorId="0C97C298">
          <v:shape id="_x0000_i1076" type="#_x0000_t75" style="width:16.1pt;height:18.25pt" o:ole="">
            <v:imagedata r:id="rId120" o:title=""/>
          </v:shape>
          <o:OLEObject Type="Embed" ProgID="Equation.DSMT4" ShapeID="_x0000_i1076" DrawAspect="Content" ObjectID="_1492558006" r:id="rId121"/>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77" type="#_x0000_t75" style="width:11.3pt;height:17.75pt" o:ole="">
            <v:imagedata r:id="rId122" o:title=""/>
          </v:shape>
          <o:OLEObject Type="Embed" ProgID="Equation.DSMT4" ShapeID="_x0000_i1077" DrawAspect="Content" ObjectID="_1492558007" r:id="rId123"/>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78" type="#_x0000_t75" style="width:53.75pt;height:18.8pt" o:ole="">
            <v:imagedata r:id="rId124" o:title=""/>
          </v:shape>
          <o:OLEObject Type="Embed" ProgID="Equation.DSMT4" ShapeID="_x0000_i1078" DrawAspect="Content" ObjectID="_1492558008" r:id="rId125"/>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Similar analysis for the off-time will give same result)</w:t>
      </w:r>
      <w:r w:rsidR="00F82DB3">
        <w:rPr>
          <w:b w:val="0"/>
        </w:rPr>
        <w:tab/>
      </w:r>
    </w:p>
    <w:p w14:paraId="121709F2" w14:textId="77777777" w:rsidR="00F82DB3" w:rsidRPr="00F422BB" w:rsidRDefault="00F82DB3" w:rsidP="00F82DB3">
      <w:pPr>
        <w:pStyle w:val="BodyText"/>
      </w:pPr>
      <w:r>
        <w:t>The peak-to-peak value of the inductor current (</w:t>
      </w:r>
      <w:r>
        <w:fldChar w:fldCharType="begin"/>
      </w:r>
      <w:r>
        <w:instrText xml:space="preserve"> REF _Ref416881387 \h </w:instrText>
      </w:r>
      <w:r>
        <w:fldChar w:fldCharType="separate"/>
      </w:r>
      <w:r w:rsidR="003E35B2">
        <w:t xml:space="preserve">Fig.  </w:t>
      </w:r>
      <w:r w:rsidR="003E35B2">
        <w:rPr>
          <w:noProof/>
        </w:rPr>
        <w:t>14</w:t>
      </w:r>
      <w:r>
        <w:fldChar w:fldCharType="end"/>
      </w:r>
      <w:r>
        <w:t>) can be calculated as:</w:t>
      </w:r>
    </w:p>
    <w:p w14:paraId="18E54F20" w14:textId="77777777" w:rsidR="00F82DB3" w:rsidRDefault="00F720D4" w:rsidP="00F82DB3">
      <w:pPr>
        <w:pStyle w:val="Equations"/>
      </w:pPr>
      <w:r w:rsidRPr="00256394">
        <w:rPr>
          <w:position w:val="-28"/>
        </w:rPr>
        <w:object w:dxaOrig="7240" w:dyaOrig="680" w14:anchorId="66923631">
          <v:shape id="_x0000_i1079" type="#_x0000_t75" style="width:364.3pt;height:34.95pt" o:ole="">
            <v:imagedata r:id="rId126" o:title=""/>
          </v:shape>
          <o:OLEObject Type="Embed" ProgID="Equation.DSMT4" ShapeID="_x0000_i1079" DrawAspect="Content" ObjectID="_1492558009" r:id="rId127"/>
        </w:object>
      </w:r>
    </w:p>
    <w:p w14:paraId="301939AB" w14:textId="77777777" w:rsidR="00F82DB3" w:rsidRDefault="00F82DB3" w:rsidP="00F82DB3">
      <w:pPr>
        <w:pStyle w:val="Equations"/>
      </w:pPr>
      <w:r w:rsidRPr="00115B71">
        <w:rPr>
          <w:position w:val="-28"/>
        </w:rPr>
        <w:object w:dxaOrig="3760" w:dyaOrig="660" w14:anchorId="1235D197">
          <v:shape id="_x0000_i1080" type="#_x0000_t75" style="width:189.15pt;height:34.4pt" o:ole="">
            <v:imagedata r:id="rId128" o:title=""/>
          </v:shape>
          <o:OLEObject Type="Embed" ProgID="Equation.DSMT4" ShapeID="_x0000_i1080" DrawAspect="Content" ObjectID="_1492558010"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704945"/>
      <w:r>
        <w:instrText>(</w:instrText>
      </w:r>
      <w:fldSimple w:instr=" SEQ MTEqn \c \* Arabic \* MERGEFORMAT ">
        <w:r w:rsidR="003E35B2">
          <w:rPr>
            <w:noProof/>
          </w:rPr>
          <w:instrText>7</w:instrText>
        </w:r>
      </w:fldSimple>
      <w:r>
        <w:instrText>)</w:instrText>
      </w:r>
      <w:bookmarkEnd w:id="77"/>
      <w:r>
        <w:fldChar w:fldCharType="end"/>
      </w:r>
    </w:p>
    <w:p w14:paraId="52C6340E" w14:textId="45630689" w:rsidR="00F82DB3" w:rsidRDefault="00F82DB3" w:rsidP="00F82DB3">
      <w:pPr>
        <w:pStyle w:val="BodyText"/>
      </w:pPr>
      <w:r>
        <w:t xml:space="preserve">Note that peak-to-peak value of the inductor current </w:t>
      </w:r>
      <w:r>
        <w:fldChar w:fldCharType="begin"/>
      </w:r>
      <w:r>
        <w:instrText xml:space="preserve"> GOTOBUTTON ZEqnNum704945  \* MERGEFORMAT </w:instrText>
      </w:r>
      <w:fldSimple w:instr=" REF ZEqnNum704945 \* Charformat \! \* MERGEFORMAT ">
        <w:r w:rsidR="003E35B2">
          <w:instrText>(7)</w:instrText>
        </w:r>
      </w:fldSimple>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holds true for case that is more general. </w:t>
      </w:r>
      <w:r w:rsidR="006B1EAC">
        <w:t xml:space="preserve"> </w:t>
      </w:r>
      <w:r w:rsidR="00EC3FC6">
        <w:t>In a more general case, the ripple current (</w:t>
      </w:r>
      <w:r w:rsidR="00EC3FC6" w:rsidRPr="00EC3FC6">
        <w:rPr>
          <w:position w:val="-14"/>
        </w:rPr>
        <w:object w:dxaOrig="660" w:dyaOrig="380" w14:anchorId="45E04C95">
          <v:shape id="_x0000_i1081" type="#_x0000_t75" style="width:31.7pt;height:18.8pt" o:ole="">
            <v:imagedata r:id="rId130" o:title=""/>
          </v:shape>
          <o:OLEObject Type="Embed" ProgID="Equation.DSMT4" ShapeID="_x0000_i1081" DrawAspect="Content" ObjectID="_1492558011" r:id="rId131"/>
        </w:object>
      </w:r>
      <w:r w:rsidR="00EC3FC6">
        <w:t xml:space="preserve">) </w:t>
      </w:r>
      <w:r w:rsidR="00EC3FC6">
        <w:lastRenderedPageBreak/>
        <w:t>depends slightly on load.</w:t>
      </w:r>
      <w:r w:rsidR="00A43C03">
        <w:t xml:space="preserve">  </w:t>
      </w:r>
      <w:r w:rsidR="006B1EAC">
        <w:t>Therefore</w:t>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78" w:name="_Toc418725791"/>
      <w:r>
        <w:t>Output current or load current (</w:t>
      </w:r>
      <w:r w:rsidRPr="00FE0694">
        <w:rPr>
          <w:position w:val="-12"/>
        </w:rPr>
        <w:object w:dxaOrig="480" w:dyaOrig="360" w14:anchorId="35B654E3">
          <v:shape id="_x0000_i1082" type="#_x0000_t75" style="width:23.65pt;height:17.75pt" o:ole="">
            <v:imagedata r:id="rId16" o:title=""/>
          </v:shape>
          <o:OLEObject Type="Embed" ProgID="Equation.DSMT4" ShapeID="_x0000_i1082" DrawAspect="Content" ObjectID="_1492558012" r:id="rId132"/>
        </w:object>
      </w:r>
      <w:r>
        <w:t>)</w:t>
      </w:r>
      <w:bookmarkEnd w:id="78"/>
    </w:p>
    <w:p w14:paraId="46592A96" w14:textId="77777777" w:rsidR="00F82DB3" w:rsidRDefault="00F82DB3" w:rsidP="00F82DB3">
      <w:pPr>
        <w:pStyle w:val="BodyText"/>
      </w:pPr>
      <w:r>
        <w:t>In steady state operation, output voltage (</w:t>
      </w:r>
      <w:r w:rsidRPr="00FE0694">
        <w:rPr>
          <w:position w:val="-12"/>
        </w:rPr>
        <w:object w:dxaOrig="380" w:dyaOrig="360" w14:anchorId="2EE369CC">
          <v:shape id="_x0000_i1083" type="#_x0000_t75" style="width:18.8pt;height:17.75pt" o:ole="">
            <v:imagedata r:id="rId133" o:title=""/>
          </v:shape>
          <o:OLEObject Type="Embed" ProgID="Equation.DSMT4" ShapeID="_x0000_i1083" DrawAspect="Content" ObjectID="_1492558013" r:id="rId134"/>
        </w:object>
      </w:r>
      <w:r>
        <w:t>) and current (</w:t>
      </w:r>
      <w:r w:rsidRPr="00FE0694">
        <w:rPr>
          <w:position w:val="-12"/>
        </w:rPr>
        <w:object w:dxaOrig="480" w:dyaOrig="360" w14:anchorId="655E8F13">
          <v:shape id="_x0000_i1084" type="#_x0000_t75" style="width:23.65pt;height:17.75pt" o:ole="">
            <v:imagedata r:id="rId16" o:title=""/>
          </v:shape>
          <o:OLEObject Type="Embed" ProgID="Equation.DSMT4" ShapeID="_x0000_i1084" DrawAspect="Content" ObjectID="_1492558014" r:id="rId135"/>
        </w:object>
      </w:r>
      <w:r>
        <w:t>) of a buck converter (</w:t>
      </w:r>
      <w:r>
        <w:fldChar w:fldCharType="begin"/>
      </w:r>
      <w:r>
        <w:instrText xml:space="preserve"> REF _Ref416814107 \h </w:instrText>
      </w:r>
      <w:r>
        <w:fldChar w:fldCharType="separate"/>
      </w:r>
      <w:r w:rsidR="003E35B2">
        <w:t xml:space="preserve">Fig.  </w:t>
      </w:r>
      <w:r w:rsidR="003E35B2">
        <w:rPr>
          <w:noProof/>
        </w:rPr>
        <w:t>11</w:t>
      </w:r>
      <w:r>
        <w:fldChar w:fldCharType="end"/>
      </w:r>
      <w:r>
        <w:t>) is constant during a switching period.  With ideal LPF, the output current (</w:t>
      </w:r>
      <w:r w:rsidRPr="00FE0694">
        <w:rPr>
          <w:position w:val="-12"/>
        </w:rPr>
        <w:object w:dxaOrig="480" w:dyaOrig="360" w14:anchorId="77A3AF2E">
          <v:shape id="_x0000_i1085" type="#_x0000_t75" style="width:23.65pt;height:17.75pt" o:ole="">
            <v:imagedata r:id="rId16" o:title=""/>
          </v:shape>
          <o:OLEObject Type="Embed" ProgID="Equation.DSMT4" ShapeID="_x0000_i1085" DrawAspect="Content" ObjectID="_1492558015" r:id="rId136"/>
        </w:object>
      </w:r>
      <w:r>
        <w:t xml:space="preserve">) is the DC component of the inductor current waveform </w:t>
      </w:r>
      <w:r>
        <w:fldChar w:fldCharType="begin"/>
      </w:r>
      <w:r>
        <w:instrText xml:space="preserve"> REF _Ref416869217 \h </w:instrText>
      </w:r>
      <w:r>
        <w:fldChar w:fldCharType="separate"/>
      </w:r>
      <w:r w:rsidR="003E35B2">
        <w:t xml:space="preserve">Fig.  </w:t>
      </w:r>
      <w:r w:rsidR="003E35B2">
        <w:rPr>
          <w:noProof/>
        </w:rPr>
        <w:t>13</w:t>
      </w:r>
      <w:r>
        <w:fldChar w:fldCharType="end"/>
      </w:r>
      <w:r>
        <w:t xml:space="preserve">.  </w:t>
      </w:r>
      <w:r w:rsidRPr="00632C9E">
        <w:t>From Fourier analysis, DC component of a periodic waveform is its average value</w:t>
      </w:r>
      <w:r>
        <w:t>:</w:t>
      </w:r>
      <w:r w:rsidRPr="00632C9E">
        <w:t xml:space="preserve"> </w:t>
      </w:r>
    </w:p>
    <w:p w14:paraId="65C3A431" w14:textId="7196A80B" w:rsidR="00F82DB3" w:rsidRDefault="00F82DB3" w:rsidP="00F82DB3">
      <w:pPr>
        <w:pStyle w:val="Equations"/>
      </w:pPr>
      <w:r w:rsidRPr="00C552BC">
        <w:rPr>
          <w:position w:val="-24"/>
        </w:rPr>
        <w:object w:dxaOrig="1820" w:dyaOrig="620" w14:anchorId="5D846B66">
          <v:shape id="_x0000_i1086" type="#_x0000_t75" style="width:90.8pt;height:30.65pt" o:ole="">
            <v:imagedata r:id="rId137" o:title=""/>
          </v:shape>
          <o:OLEObject Type="Embed" ProgID="Equation.DSMT4" ShapeID="_x0000_i1086" DrawAspect="Content" ObjectID="_1492558016"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948512"/>
      <w:r>
        <w:instrText>(</w:instrText>
      </w:r>
      <w:fldSimple w:instr=" SEQ MTEqn \c \* Arabic \* MERGEFORMAT ">
        <w:r w:rsidR="003E35B2">
          <w:rPr>
            <w:noProof/>
          </w:rPr>
          <w:instrText>8</w:instrText>
        </w:r>
      </w:fldSimple>
      <w:r>
        <w:instrText>)</w:instrText>
      </w:r>
      <w:bookmarkEnd w:id="79"/>
      <w:r>
        <w:fldChar w:fldCharType="end"/>
      </w:r>
    </w:p>
    <w:p w14:paraId="1DD9E05C" w14:textId="77777777" w:rsidR="00F82DB3" w:rsidRDefault="00F82DB3" w:rsidP="00F82DB3">
      <w:pPr>
        <w:pStyle w:val="BodyText"/>
      </w:pPr>
      <w:r>
        <w:rPr>
          <w:noProof/>
        </w:rPr>
        <mc:AlternateContent>
          <mc:Choice Requires="wps">
            <w:drawing>
              <wp:anchor distT="0" distB="0" distL="114300" distR="114300" simplePos="0" relativeHeight="251659264" behindDoc="0" locked="0" layoutInCell="1" allowOverlap="1" wp14:anchorId="5BD9F8E7" wp14:editId="244171DB">
                <wp:simplePos x="0" y="0"/>
                <wp:positionH relativeFrom="margin">
                  <wp:align>right</wp:align>
                </wp:positionH>
                <wp:positionV relativeFrom="margin">
                  <wp:align>center</wp:align>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E534AC" w:rsidRDefault="00E534AC" w:rsidP="00F82DB3">
                            <w:pPr>
                              <w:pStyle w:val="FootnoteText"/>
                              <w:keepNext/>
                              <w:ind w:firstLine="90"/>
                            </w:pPr>
                            <w:r>
                              <w:rPr>
                                <w:noProof/>
                              </w:rPr>
                              <w:drawing>
                                <wp:inline distT="0" distB="0" distL="0" distR="0" wp14:anchorId="29DCC089" wp14:editId="14D31E17">
                                  <wp:extent cx="3164205" cy="221488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4205" cy="2214880"/>
                                          </a:xfrm>
                                          <a:prstGeom prst="rect">
                                            <a:avLst/>
                                          </a:prstGeom>
                                        </pic:spPr>
                                      </pic:pic>
                                    </a:graphicData>
                                  </a:graphic>
                                </wp:inline>
                              </w:drawing>
                            </w:r>
                          </w:p>
                          <w:p w14:paraId="662B8C15" w14:textId="77777777" w:rsidR="00E534AC" w:rsidRDefault="00E534AC" w:rsidP="0015723E">
                            <w:pPr>
                              <w:pStyle w:val="Caption"/>
                            </w:pPr>
                            <w:bookmarkStart w:id="80" w:name="_Ref416878698"/>
                            <w:r>
                              <w:t xml:space="preserve">Fig.  </w:t>
                            </w:r>
                            <w:fldSimple w:instr=" SEQ Fig._ \* ARABIC ">
                              <w:r>
                                <w:rPr>
                                  <w:noProof/>
                                </w:rPr>
                                <w:t>15</w:t>
                              </w:r>
                            </w:fldSimple>
                            <w:bookmarkEnd w:id="80"/>
                            <w:r>
                              <w:t xml:space="preserve">  An increases in I</w:t>
                            </w:r>
                            <w:r>
                              <w:rPr>
                                <w:vertAlign w:val="subscript"/>
                              </w:rPr>
                              <w:t>Load</w:t>
                            </w:r>
                            <w:r>
                              <w:t xml:space="preserve"> shifts the</w:t>
                            </w:r>
                            <w:r w:rsidRPr="00461121">
                              <w:rPr>
                                <w:position w:val="-12"/>
                              </w:rPr>
                              <w:object w:dxaOrig="220" w:dyaOrig="360" w14:anchorId="21B7B26C">
                                <v:shape id="_x0000_i1088" type="#_x0000_t75" style="width:11.3pt;height:17.75pt" o:ole="">
                                  <v:imagedata r:id="rId122" o:title=""/>
                                </v:shape>
                                <o:OLEObject Type="Embed" ProgID="Equation.DSMT4" ShapeID="_x0000_i1088" DrawAspect="Content" ObjectID="_1492558080" r:id="rId140"/>
                              </w:object>
                            </w:r>
                            <w:r>
                              <w:t>waveform up. When load current is too high, ZVS is lost because</w:t>
                            </w:r>
                            <w:r w:rsidRPr="00461121">
                              <w:rPr>
                                <w:position w:val="-12"/>
                              </w:rPr>
                              <w:object w:dxaOrig="220" w:dyaOrig="360" w14:anchorId="1F44A7E9">
                                <v:shape id="_x0000_i1090" type="#_x0000_t75" style="width:11.3pt;height:17.75pt" o:ole="">
                                  <v:imagedata r:id="rId122" o:title=""/>
                                </v:shape>
                                <o:OLEObject Type="Embed" ProgID="Equation.DSMT4" ShapeID="_x0000_i1090" DrawAspect="Content" ObjectID="_1492558081" r:id="rId141"/>
                              </w:object>
                            </w:r>
                            <w:r>
                              <w:t>doesn’t have negative value for rising resonant transition.</w:t>
                            </w:r>
                          </w:p>
                          <w:p w14:paraId="2FA9E4C3" w14:textId="77777777" w:rsidR="00E534AC" w:rsidRDefault="00E534AC" w:rsidP="00F82DB3">
                            <w:pPr>
                              <w:pStyle w:val="FootnoteText"/>
                              <w:ind w:firstLine="90"/>
                            </w:pPr>
                          </w:p>
                          <w:p w14:paraId="23B9CC3B" w14:textId="77777777" w:rsidR="00E534AC" w:rsidRDefault="00E534AC"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1" type="#_x0000_t202" style="position:absolute;left:0;text-align:left;margin-left:202.45pt;margin-top:0;width:253.65pt;height:236.55pt;z-index:251659264;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" stroked="f">
                <v:textbox inset="0,0,0,0">
                  <w:txbxContent>
                    <w:p w14:paraId="27EA64D8" w14:textId="77777777" w:rsidR="00E534AC" w:rsidRDefault="00E534AC" w:rsidP="00F82DB3">
                      <w:pPr>
                        <w:pStyle w:val="FootnoteText"/>
                        <w:keepNext/>
                        <w:ind w:firstLine="90"/>
                      </w:pPr>
                      <w:r>
                        <w:rPr>
                          <w:noProof/>
                        </w:rPr>
                        <w:drawing>
                          <wp:inline distT="0" distB="0" distL="0" distR="0" wp14:anchorId="29DCC089" wp14:editId="14D31E17">
                            <wp:extent cx="3164205" cy="221488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4205" cy="2214880"/>
                                    </a:xfrm>
                                    <a:prstGeom prst="rect">
                                      <a:avLst/>
                                    </a:prstGeom>
                                  </pic:spPr>
                                </pic:pic>
                              </a:graphicData>
                            </a:graphic>
                          </wp:inline>
                        </w:drawing>
                      </w:r>
                    </w:p>
                    <w:p w14:paraId="662B8C15" w14:textId="77777777" w:rsidR="00E534AC" w:rsidRDefault="00E534AC" w:rsidP="0015723E">
                      <w:pPr>
                        <w:pStyle w:val="Caption"/>
                      </w:pPr>
                      <w:bookmarkStart w:id="81" w:name="_Ref416878698"/>
                      <w:r>
                        <w:t xml:space="preserve">Fig.  </w:t>
                      </w:r>
                      <w:fldSimple w:instr=" SEQ Fig._ \* ARABIC ">
                        <w:r>
                          <w:rPr>
                            <w:noProof/>
                          </w:rPr>
                          <w:t>15</w:t>
                        </w:r>
                      </w:fldSimple>
                      <w:bookmarkEnd w:id="81"/>
                      <w:r>
                        <w:t xml:space="preserve">  An increases in I</w:t>
                      </w:r>
                      <w:r>
                        <w:rPr>
                          <w:vertAlign w:val="subscript"/>
                        </w:rPr>
                        <w:t>Load</w:t>
                      </w:r>
                      <w:r>
                        <w:t xml:space="preserve"> shifts the</w:t>
                      </w:r>
                      <w:r w:rsidRPr="00461121">
                        <w:rPr>
                          <w:position w:val="-12"/>
                        </w:rPr>
                        <w:object w:dxaOrig="220" w:dyaOrig="360" w14:anchorId="21B7B26C">
                          <v:shape id="_x0000_i1088" type="#_x0000_t75" style="width:11.3pt;height:17.75pt" o:ole="">
                            <v:imagedata r:id="rId122" o:title=""/>
                          </v:shape>
                          <o:OLEObject Type="Embed" ProgID="Equation.DSMT4" ShapeID="_x0000_i1088" DrawAspect="Content" ObjectID="_1492558080" r:id="rId142"/>
                        </w:object>
                      </w:r>
                      <w:r>
                        <w:t>waveform up. When load current is too high, ZVS is lost because</w:t>
                      </w:r>
                      <w:r w:rsidRPr="00461121">
                        <w:rPr>
                          <w:position w:val="-12"/>
                        </w:rPr>
                        <w:object w:dxaOrig="220" w:dyaOrig="360" w14:anchorId="1F44A7E9">
                          <v:shape id="_x0000_i1090" type="#_x0000_t75" style="width:11.3pt;height:17.75pt" o:ole="">
                            <v:imagedata r:id="rId122" o:title=""/>
                          </v:shape>
                          <o:OLEObject Type="Embed" ProgID="Equation.DSMT4" ShapeID="_x0000_i1090" DrawAspect="Content" ObjectID="_1492558081" r:id="rId143"/>
                        </w:object>
                      </w:r>
                      <w:r>
                        <w:t>doesn’t have negative value for rising resonant transition.</w:t>
                      </w:r>
                    </w:p>
                    <w:p w14:paraId="2FA9E4C3" w14:textId="77777777" w:rsidR="00E534AC" w:rsidRDefault="00E534AC" w:rsidP="00F82DB3">
                      <w:pPr>
                        <w:pStyle w:val="FootnoteText"/>
                        <w:ind w:firstLine="90"/>
                      </w:pPr>
                    </w:p>
                    <w:p w14:paraId="23B9CC3B" w14:textId="77777777" w:rsidR="00E534AC" w:rsidRDefault="00E534AC" w:rsidP="00F82DB3">
                      <w:pPr>
                        <w:pStyle w:val="figurecaption"/>
                        <w:numPr>
                          <w:ilvl w:val="0"/>
                          <w:numId w:val="0"/>
                        </w:numPr>
                        <w:jc w:val="both"/>
                      </w:pPr>
                    </w:p>
                  </w:txbxContent>
                </v:textbox>
                <w10:wrap type="square" anchorx="margin" anchory="margin"/>
              </v:shape>
            </w:pict>
          </mc:Fallback>
        </mc:AlternateContent>
      </w:r>
      <w:r>
        <w:t xml:space="preserve">In </w:t>
      </w:r>
      <w:r>
        <w:fldChar w:fldCharType="begin"/>
      </w:r>
      <w:r>
        <w:instrText xml:space="preserve"> REF _Ref416869217 \h </w:instrText>
      </w:r>
      <w:r>
        <w:fldChar w:fldCharType="separate"/>
      </w:r>
      <w:r w:rsidR="003E35B2">
        <w:t xml:space="preserve">Fig.  </w:t>
      </w:r>
      <w:r w:rsidR="003E35B2">
        <w:rPr>
          <w:noProof/>
        </w:rPr>
        <w:t>13</w:t>
      </w:r>
      <w:r>
        <w:fldChar w:fldCharType="end"/>
      </w:r>
      <w:r>
        <w:t>,  I</w:t>
      </w:r>
      <w:r>
        <w:rPr>
          <w:vertAlign w:val="subscript"/>
        </w:rPr>
        <w:t>Load</w:t>
      </w:r>
      <w:r>
        <w:t xml:space="preserve"> is the average line in the center of the </w:t>
      </w:r>
      <w:r w:rsidRPr="00461121">
        <w:rPr>
          <w:position w:val="-12"/>
        </w:rPr>
        <w:object w:dxaOrig="220" w:dyaOrig="360" w14:anchorId="290561DD">
          <v:shape id="_x0000_i1091" type="#_x0000_t75" style="width:11.3pt;height:17.75pt" o:ole="">
            <v:imagedata r:id="rId122" o:title=""/>
          </v:shape>
          <o:OLEObject Type="Embed" ProgID="Equation.DSMT4" ShapeID="_x0000_i1091" DrawAspect="Content" ObjectID="_1492558017" r:id="rId144"/>
        </w:object>
      </w:r>
      <w:r>
        <w:t>waveform.  When I</w:t>
      </w:r>
      <w:r>
        <w:rPr>
          <w:vertAlign w:val="subscript"/>
        </w:rPr>
        <w:t>Load</w:t>
      </w:r>
      <w:r>
        <w:t xml:space="preserve"> changes, the waveform of </w:t>
      </w:r>
      <w:r w:rsidRPr="00461121">
        <w:rPr>
          <w:position w:val="-12"/>
        </w:rPr>
        <w:object w:dxaOrig="220" w:dyaOrig="360" w14:anchorId="4E88114F">
          <v:shape id="_x0000_i1092" type="#_x0000_t75" style="width:11.3pt;height:17.75pt" o:ole="">
            <v:imagedata r:id="rId122" o:title=""/>
          </v:shape>
          <o:OLEObject Type="Embed" ProgID="Equation.DSMT4" ShapeID="_x0000_i1092" DrawAspect="Content" ObjectID="_1492558018" r:id="rId145"/>
        </w:object>
      </w:r>
      <w:r>
        <w:t xml:space="preserve">  shifts up or down (</w:t>
      </w:r>
      <w:r>
        <w:fldChar w:fldCharType="begin"/>
      </w:r>
      <w:r>
        <w:instrText xml:space="preserve"> REF _Ref416878698 \h </w:instrText>
      </w:r>
      <w:r>
        <w:fldChar w:fldCharType="separate"/>
      </w:r>
      <w:r w:rsidR="003E35B2">
        <w:t xml:space="preserve">Fig.  </w:t>
      </w:r>
      <w:r w:rsidR="003E35B2">
        <w:rPr>
          <w:noProof/>
        </w:rPr>
        <w:t>15</w:t>
      </w:r>
      <w:r>
        <w:fldChar w:fldCharType="end"/>
      </w:r>
      <w:r>
        <w:t xml:space="preserve">) to satisfy </w:t>
      </w:r>
      <w:r>
        <w:fldChar w:fldCharType="begin"/>
      </w:r>
      <w:r>
        <w:instrText xml:space="preserve"> GOTOBUTTON ZEqnNum948512  \* MERGEFORMAT </w:instrText>
      </w:r>
      <w:fldSimple w:instr=" REF ZEqnNum948512 \* Charformat \! \* MERGEFORMAT ">
        <w:r w:rsidR="003E35B2">
          <w:instrText>(8)</w:instrText>
        </w:r>
      </w:fldSimple>
      <w:r>
        <w:fldChar w:fldCharType="end"/>
      </w:r>
      <w:r>
        <w:t xml:space="preserve">.  </w:t>
      </w:r>
    </w:p>
    <w:p w14:paraId="7351717F" w14:textId="49B4FE90" w:rsidR="00C86854" w:rsidRDefault="00C86854" w:rsidP="00C86854">
      <w:pPr>
        <w:pStyle w:val="BodyText"/>
      </w:pPr>
      <w:r>
        <w:t xml:space="preserve">With the special case in </w:t>
      </w:r>
      <w:r>
        <w:fldChar w:fldCharType="begin"/>
      </w:r>
      <w:r>
        <w:instrText xml:space="preserve"> REF _Ref416881387 \h </w:instrText>
      </w:r>
      <w:r>
        <w:fldChar w:fldCharType="separate"/>
      </w:r>
      <w:r w:rsidR="003E35B2">
        <w:t xml:space="preserve">Fig.  </w:t>
      </w:r>
      <w:r w:rsidR="003E35B2">
        <w:rPr>
          <w:noProof/>
        </w:rPr>
        <w:t>14</w:t>
      </w:r>
      <w:r>
        <w:fldChar w:fldCharType="end"/>
      </w:r>
      <w:r w:rsidR="00D429EE">
        <w:t xml:space="preserve"> (where the transitio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93" type="#_x0000_t75" style="width:106.95pt;height:18.8pt" o:ole="">
            <v:imagedata r:id="rId146" o:title=""/>
          </v:shape>
          <o:OLEObject Type="Embed" ProgID="Equation.DSMT4" ShapeID="_x0000_i1093" DrawAspect="Content" ObjectID="_1492558019" r:id="rId147"/>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82" w:name="ZEqnNum943472"/>
      <w:r w:rsidR="00C86854">
        <w:instrText>(</w:instrText>
      </w:r>
      <w:fldSimple w:instr=" SEQ MTEqn \c \* Arabic \* MERGEFORMAT ">
        <w:r w:rsidR="003E35B2">
          <w:rPr>
            <w:noProof/>
          </w:rPr>
          <w:instrText>9</w:instrText>
        </w:r>
      </w:fldSimple>
      <w:r w:rsidR="00C86854">
        <w:instrText>)</w:instrText>
      </w:r>
      <w:bookmarkEnd w:id="82"/>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94" type="#_x0000_t75" style="width:116.6pt;height:30.65pt" o:ole="">
            <v:imagedata r:id="rId148" o:title=""/>
          </v:shape>
          <o:OLEObject Type="Embed" ProgID="Equation.DSMT4" ShapeID="_x0000_i1094" DrawAspect="Content" ObjectID="_1492558020" r:id="rId149"/>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83" w:name="ZEqnNum569301"/>
      <w:r w:rsidR="00C700D4">
        <w:instrText>(</w:instrText>
      </w:r>
      <w:fldSimple w:instr=" SEQ MTEqn \c \* Arabic \* MERGEFORMAT ">
        <w:r w:rsidR="003E35B2">
          <w:rPr>
            <w:noProof/>
          </w:rPr>
          <w:instrText>10</w:instrText>
        </w:r>
      </w:fldSimple>
      <w:r w:rsidR="00C700D4">
        <w:instrText>)</w:instrText>
      </w:r>
      <w:bookmarkEnd w:id="83"/>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95" type="#_x0000_t75" style="width:16.1pt;height:18.25pt" o:ole="">
            <v:imagedata r:id="rId150" o:title=""/>
          </v:shape>
          <o:OLEObject Type="Embed" ProgID="Equation.DSMT4" ShapeID="_x0000_i1095" DrawAspect="Content" ObjectID="_1492558021" r:id="rId151"/>
        </w:object>
      </w:r>
      <w:r>
        <w:rPr>
          <w:b w:val="0"/>
        </w:rPr>
        <w:t xml:space="preserve"> is the initial value of </w:t>
      </w:r>
      <w:r w:rsidRPr="00461121">
        <w:rPr>
          <w:position w:val="-12"/>
        </w:rPr>
        <w:object w:dxaOrig="220" w:dyaOrig="360" w14:anchorId="6D820003">
          <v:shape id="_x0000_i1096" type="#_x0000_t75" style="width:11.3pt;height:17.75pt" o:ole="">
            <v:imagedata r:id="rId122" o:title=""/>
          </v:shape>
          <o:OLEObject Type="Embed" ProgID="Equation.DSMT4" ShapeID="_x0000_i1096" DrawAspect="Content" ObjectID="_1492558022" r:id="rId152"/>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84" w:name="_Ref417766016"/>
      <w:bookmarkStart w:id="85" w:name="_Toc418725792"/>
      <w:r>
        <w:t>Operating a half-bridge under ZVS</w:t>
      </w:r>
      <w:bookmarkEnd w:id="84"/>
      <w:bookmarkEnd w:id="85"/>
    </w:p>
    <w:p w14:paraId="4E39A31F" w14:textId="553871EB" w:rsidR="00F82DB3" w:rsidRDefault="001E4E41" w:rsidP="001E4E41">
      <w:pPr>
        <w:pStyle w:val="BodyText"/>
      </w:pPr>
      <w:r>
        <w:t xml:space="preserve">According to the traditional ZVS </w:t>
      </w:r>
      <w:r w:rsidRPr="001E4E41">
        <w:t xml:space="preserve">condition </w:t>
      </w:r>
      <w:r w:rsidRPr="001E4E41">
        <w:fldChar w:fldCharType="begin"/>
      </w:r>
      <w:r w:rsidR="00331BC2">
        <w:instrText xml:space="preserve"> ADDIN ZOTERO_ITEM CSL_CITATION {"citationID":"cjjlo2q7p","properties":{"formattedCitation":"[57], [58]","plainCitation":"[57], [5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331BC2" w:rsidRPr="00331BC2">
        <w:t>[57], [58]</w:t>
      </w:r>
      <w:r w:rsidRPr="001E4E41">
        <w:fldChar w:fldCharType="end"/>
      </w:r>
      <w:r w:rsidRPr="001E4E41">
        <w:t xml:space="preserve">, </w:t>
      </w:r>
      <w:r w:rsidR="00EB2916" w:rsidRPr="001E4E41">
        <w:rPr>
          <w:position w:val="-12"/>
        </w:rPr>
        <w:object w:dxaOrig="340" w:dyaOrig="360" w14:anchorId="03E4586E">
          <v:shape id="_x0000_i1097" type="#_x0000_t75" style="width:16.1pt;height:18.25pt" o:ole="">
            <v:imagedata r:id="rId153" o:title=""/>
          </v:shape>
          <o:OLEObject Type="Embed" ProgID="Equation.DSMT4" ShapeID="_x0000_i1097" DrawAspect="Content" ObjectID="_1492558023" r:id="rId154"/>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3E35B2">
        <w:t xml:space="preserve">Fig.  </w:t>
      </w:r>
      <w:r w:rsidR="003E35B2">
        <w:rPr>
          <w:noProof/>
        </w:rPr>
        <w:t>15</w:t>
      </w:r>
      <w:r>
        <w:fldChar w:fldCharType="end"/>
      </w:r>
      <w:r>
        <w:t xml:space="preserve">, </w:t>
      </w:r>
      <w:r w:rsidR="00EB2916" w:rsidRPr="00EB2916">
        <w:rPr>
          <w:position w:val="-12"/>
        </w:rPr>
        <w:object w:dxaOrig="340" w:dyaOrig="360" w14:anchorId="10680B4B">
          <v:shape id="_x0000_i1098" type="#_x0000_t75" style="width:16.1pt;height:18.25pt" o:ole="">
            <v:imagedata r:id="rId155" o:title=""/>
          </v:shape>
          <o:OLEObject Type="Embed" ProgID="Equation.DSMT4" ShapeID="_x0000_i1098" DrawAspect="Content" ObjectID="_1492558024" r:id="rId156"/>
        </w:object>
      </w:r>
      <w:r>
        <w:t xml:space="preserve">may loss negative direction for </w:t>
      </w:r>
      <w:r w:rsidR="00BB3257">
        <w:t xml:space="preserve">rising ZVRT.  In </w:t>
      </w:r>
      <w:r w:rsidR="00BB3257">
        <w:lastRenderedPageBreak/>
        <w:t xml:space="preserve">this case, </w:t>
      </w:r>
      <w:r>
        <w:t xml:space="preserve">the rising edge of switch node voltage is hard-switching.  </w:t>
      </w:r>
      <w:r w:rsidR="00EC3FC6">
        <w:t xml:space="preserve">(Same conclusion can be drawn </w:t>
      </w:r>
      <w:r>
        <w:t xml:space="preserve">from </w:t>
      </w:r>
      <w:r>
        <w:fldChar w:fldCharType="begin"/>
      </w:r>
      <w:r>
        <w:instrText xml:space="preserve"> GOTOBUTTON ZEqnNum569301  \* MERGEFORMAT </w:instrText>
      </w:r>
      <w:fldSimple w:instr=" REF ZEqnNum569301 \* Charformat \! \* MERGEFORMAT ">
        <w:r w:rsidR="003E35B2">
          <w:instrText>(10)</w:instrText>
        </w:r>
      </w:fldSimple>
      <w:r>
        <w:fldChar w:fldCharType="end"/>
      </w:r>
      <w:r w:rsidR="00EC3FC6">
        <w:t xml:space="preserve">: </w:t>
      </w:r>
      <w:r>
        <w:t xml:space="preserve"> </w:t>
      </w:r>
      <w:r w:rsidR="00EB2916" w:rsidRPr="00EB2916">
        <w:rPr>
          <w:position w:val="-12"/>
        </w:rPr>
        <w:object w:dxaOrig="340" w:dyaOrig="360" w14:anchorId="29D883A4">
          <v:shape id="_x0000_i1099" type="#_x0000_t75" style="width:16.1pt;height:18.25pt" o:ole="">
            <v:imagedata r:id="rId157" o:title=""/>
          </v:shape>
          <o:OLEObject Type="Embed" ProgID="Equation.DSMT4" ShapeID="_x0000_i1099" DrawAspect="Content" ObjectID="_1492558025" r:id="rId158"/>
        </w:object>
      </w:r>
      <w:r>
        <w:t xml:space="preserve">is positive  when </w:t>
      </w:r>
      <w:r w:rsidRPr="00C700D4">
        <w:rPr>
          <w:position w:val="-24"/>
        </w:rPr>
        <w:object w:dxaOrig="1520" w:dyaOrig="620" w14:anchorId="25A86D69">
          <v:shape id="_x0000_i1100" type="#_x0000_t75" style="width:76.3pt;height:30.65pt" o:ole="">
            <v:imagedata r:id="rId159" o:title=""/>
          </v:shape>
          <o:OLEObject Type="Embed" ProgID="Equation.DSMT4" ShapeID="_x0000_i1100" DrawAspect="Content" ObjectID="_1492558026" r:id="rId160"/>
        </w:object>
      </w:r>
      <w:r w:rsidR="00EC3FC6">
        <w:t>)</w:t>
      </w:r>
      <w:r w:rsidR="00F82DB3">
        <w:t xml:space="preserve"> </w:t>
      </w:r>
    </w:p>
    <w:p w14:paraId="1E93187B" w14:textId="54C326BB" w:rsidR="00F82DB3" w:rsidRDefault="00F82DB3" w:rsidP="00F82DB3">
      <w:pPr>
        <w:pStyle w:val="BodyText"/>
      </w:pPr>
      <w:r>
        <w:t>To ensure ZVRT happens under heavy load, inductor current,</w:t>
      </w:r>
      <w:r w:rsidRPr="00461121">
        <w:rPr>
          <w:position w:val="-12"/>
        </w:rPr>
        <w:object w:dxaOrig="220" w:dyaOrig="360" w14:anchorId="69652B42">
          <v:shape id="_x0000_i1101" type="#_x0000_t75" style="width:11.3pt;height:17.75pt" o:ole="">
            <v:imagedata r:id="rId122" o:title=""/>
          </v:shape>
          <o:OLEObject Type="Embed" ProgID="Equation.DSMT4" ShapeID="_x0000_i1101" DrawAspect="Content" ObjectID="_1492558027" r:id="rId161"/>
        </w:object>
      </w:r>
      <w:r>
        <w:t>,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3E35B2">
        <w:t>5.2.2</w:t>
      </w:r>
      <w:r w:rsidR="00EC3FC6">
        <w:fldChar w:fldCharType="end"/>
      </w:r>
      <w:r w:rsidR="00EC3FC6">
        <w:t>)</w:t>
      </w:r>
      <w:r>
        <w:t xml:space="preserve">, core loss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77777777" w:rsidR="00F82DB3" w:rsidRPr="000E427D" w:rsidRDefault="00F82DB3" w:rsidP="00C951FD">
      <w:pPr>
        <w:pStyle w:val="Heading3"/>
      </w:pPr>
      <w:bookmarkStart w:id="86" w:name="_Ref417984461"/>
      <w:bookmarkStart w:id="87" w:name="_Toc418725793"/>
      <w:r>
        <w:t>General case analysis of Zero voltage resonant transition (ZVRT) in a buck converter</w:t>
      </w:r>
      <w:bookmarkEnd w:id="86"/>
      <w:bookmarkEnd w:id="87"/>
    </w:p>
    <w:p w14:paraId="1B21F4D7" w14:textId="36D3EB7A" w:rsidR="00F82DB3" w:rsidRPr="009B5165" w:rsidRDefault="00F82DB3" w:rsidP="00F82DB3">
      <w:pPr>
        <w:pStyle w:val="BodyText"/>
      </w:pPr>
      <w:r>
        <w:t xml:space="preserve">The traditional analysis of ZVRT </w:t>
      </w:r>
      <w:r>
        <w:fldChar w:fldCharType="begin" w:fldLock="1"/>
      </w:r>
      <w:r w:rsidR="00331BC2">
        <w:instrText xml:space="preserve"> ADDIN ZOTERO_ITEM CSL_CITATION {"citationID":"nAs83lGu","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3E35B2">
        <w:t xml:space="preserve">Fig.  </w:t>
      </w:r>
      <w:r w:rsidR="003E35B2">
        <w:rPr>
          <w:noProof/>
        </w:rPr>
        <w:t>12</w:t>
      </w:r>
      <w:r>
        <w:fldChar w:fldCharType="end"/>
      </w:r>
      <w:r w:rsidR="002B1E1F">
        <w:t xml:space="preserve"> state 2 and 6).  But</w:t>
      </w:r>
      <w:r>
        <w:t xml:space="preserve"> in fact, the output voltage (V</w:t>
      </w:r>
      <w:r w:rsidRPr="00A42EA1">
        <w:rPr>
          <w:vertAlign w:val="subscript"/>
        </w:rPr>
        <w:t>out</w:t>
      </w:r>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rsidR="002B1E1F">
        <w:t xml:space="preserve"> (the condition in </w:t>
      </w:r>
      <w:r w:rsidR="002B1E1F">
        <w:fldChar w:fldCharType="begin" w:fldLock="1"/>
      </w:r>
      <w:r w:rsidR="00331BC2">
        <w:instrText xml:space="preserve"> ADDIN ZOTERO_ITEM CSL_CITATION {"citationID":"1YeS57dv","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331BC2" w:rsidRPr="00331BC2">
        <w:t>[57]</w:t>
      </w:r>
      <w:r w:rsidR="002B1E1F">
        <w:fldChar w:fldCharType="end"/>
      </w:r>
      <w:r w:rsidR="002B1E1F">
        <w:t>)</w:t>
      </w:r>
      <w:r>
        <w:t xml:space="preserve"> is not met.  A correct ZVRT condition for buck converter must include the contribution of the output voltage (V</w:t>
      </w:r>
      <w:r w:rsidRPr="00A42EA1">
        <w:rPr>
          <w:vertAlign w:val="subscript"/>
        </w:rPr>
        <w:t>out</w:t>
      </w:r>
      <w:r>
        <w:t>).</w:t>
      </w:r>
    </w:p>
    <w:p w14:paraId="00BA9056" w14:textId="5C7C7C91" w:rsidR="00F82DB3" w:rsidRDefault="00464BAD" w:rsidP="00F82DB3">
      <w:pPr>
        <w:pStyle w:val="BodyText"/>
      </w:pPr>
      <w:r>
        <w:rPr>
          <w:noProof/>
        </w:rPr>
        <w:lastRenderedPageBreak/>
        <mc:AlternateContent>
          <mc:Choice Requires="wps">
            <w:drawing>
              <wp:anchor distT="0" distB="0" distL="114300" distR="114300" simplePos="0" relativeHeight="251660288" behindDoc="0" locked="0" layoutInCell="1" allowOverlap="1" wp14:anchorId="1BCBFA71" wp14:editId="38D6EFB5">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236156D" w14:textId="77777777" w:rsidR="00E534AC" w:rsidRDefault="00E534AC"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14" name="Picture 1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E534AC" w:rsidRDefault="00E534AC" w:rsidP="0015723E">
                            <w:pPr>
                              <w:pStyle w:val="Caption"/>
                            </w:pPr>
                            <w:bookmarkStart w:id="88" w:name="_Ref416890926"/>
                            <w:r>
                              <w:t xml:space="preserve">Fig.  </w:t>
                            </w:r>
                            <w:fldSimple w:instr=" SEQ Fig._ \* ARABIC ">
                              <w:r>
                                <w:rPr>
                                  <w:noProof/>
                                </w:rPr>
                                <w:t>16</w:t>
                              </w:r>
                            </w:fldSimple>
                            <w:bookmarkEnd w:id="88"/>
                            <w:r>
                              <w:t xml:space="preserve">  (a) The equivalent circuit of the rising resonant transition in buck converter </w:t>
                            </w:r>
                            <w:r>
                              <w:br/>
                              <w:t>(b), (c), (d) applying superposition principle to solve for voltage/current.</w:t>
                            </w:r>
                          </w:p>
                          <w:p w14:paraId="19200A1F" w14:textId="77777777" w:rsidR="00E534AC" w:rsidRDefault="00E534AC" w:rsidP="00F82DB3">
                            <w:pPr>
                              <w:pStyle w:val="FootnoteText"/>
                              <w:keepNext/>
                              <w:jc w:val="center"/>
                            </w:pPr>
                          </w:p>
                          <w:p w14:paraId="7D310FB7" w14:textId="77777777" w:rsidR="00E534AC" w:rsidRDefault="00E534AC" w:rsidP="0015723E">
                            <w:pPr>
                              <w:pStyle w:val="Caption"/>
                            </w:pPr>
                          </w:p>
                          <w:p w14:paraId="5E34D21F" w14:textId="77777777" w:rsidR="00E534AC" w:rsidRDefault="00E534AC"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1BCBFA71" id="_x0000_s1042" type="#_x0000_t202" style="position:absolute;left:0;text-align:left;margin-left:0;margin-top:0;width:6in;height:344.3pt;z-index:251660288;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" filled="f" stroked="f">
                <v:textbox inset="0,0,0,0">
                  <w:txbxContent>
                    <w:p w14:paraId="0236156D" w14:textId="77777777" w:rsidR="00E534AC" w:rsidRDefault="00E534AC"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14" name="Picture 1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E534AC" w:rsidRDefault="00E534AC" w:rsidP="0015723E">
                      <w:pPr>
                        <w:pStyle w:val="Caption"/>
                      </w:pPr>
                      <w:bookmarkStart w:id="89" w:name="_Ref416890926"/>
                      <w:r>
                        <w:t xml:space="preserve">Fig.  </w:t>
                      </w:r>
                      <w:fldSimple w:instr=" SEQ Fig._ \* ARABIC ">
                        <w:r>
                          <w:rPr>
                            <w:noProof/>
                          </w:rPr>
                          <w:t>16</w:t>
                        </w:r>
                      </w:fldSimple>
                      <w:bookmarkEnd w:id="89"/>
                      <w:r>
                        <w:t xml:space="preserve">  (a) The equivalent circuit of the rising resonant transition in buck converter </w:t>
                      </w:r>
                      <w:r>
                        <w:br/>
                        <w:t>(b), (c), (d) applying superposition principle to solve for voltage/current.</w:t>
                      </w:r>
                    </w:p>
                    <w:p w14:paraId="19200A1F" w14:textId="77777777" w:rsidR="00E534AC" w:rsidRDefault="00E534AC" w:rsidP="00F82DB3">
                      <w:pPr>
                        <w:pStyle w:val="FootnoteText"/>
                        <w:keepNext/>
                        <w:jc w:val="center"/>
                      </w:pPr>
                    </w:p>
                    <w:p w14:paraId="7D310FB7" w14:textId="77777777" w:rsidR="00E534AC" w:rsidRDefault="00E534AC" w:rsidP="0015723E">
                      <w:pPr>
                        <w:pStyle w:val="Caption"/>
                      </w:pPr>
                    </w:p>
                    <w:p w14:paraId="5E34D21F" w14:textId="77777777" w:rsidR="00E534AC" w:rsidRDefault="00E534AC" w:rsidP="00F82DB3">
                      <w:pPr>
                        <w:pStyle w:val="FootnoteText"/>
                        <w:keepNext/>
                        <w:jc w:val="center"/>
                      </w:pPr>
                    </w:p>
                  </w:txbxContent>
                </v:textbox>
                <w10:wrap type="square" anchorx="margin" anchory="margin"/>
              </v:shape>
            </w:pict>
          </mc:Fallback>
        </mc:AlternateContent>
      </w:r>
      <w:r w:rsidR="00F82DB3">
        <w:t xml:space="preserve">Consider a buck converter in </w:t>
      </w:r>
      <w:r w:rsidR="00F82DB3">
        <w:fldChar w:fldCharType="begin"/>
      </w:r>
      <w:r w:rsidR="00F82DB3">
        <w:instrText xml:space="preserve"> REF _Ref416814107 \h </w:instrText>
      </w:r>
      <w:r w:rsidR="00F82DB3">
        <w:fldChar w:fldCharType="separate"/>
      </w:r>
      <w:r w:rsidR="003E35B2">
        <w:t xml:space="preserve">Fig.  </w:t>
      </w:r>
      <w:r w:rsidR="003E35B2">
        <w:rPr>
          <w:noProof/>
        </w:rPr>
        <w:t>11</w:t>
      </w:r>
      <w:r w:rsidR="00F82DB3">
        <w:fldChar w:fldCharType="end"/>
      </w:r>
      <w:r w:rsidR="00F82DB3">
        <w:t xml:space="preserve"> and its rising resonant transition in </w:t>
      </w:r>
      <w:r w:rsidR="00F82DB3">
        <w:fldChar w:fldCharType="begin"/>
      </w:r>
      <w:r w:rsidR="00F82DB3">
        <w:instrText xml:space="preserve"> REF _Ref416811660 \h </w:instrText>
      </w:r>
      <w:r w:rsidR="00F82DB3">
        <w:fldChar w:fldCharType="separate"/>
      </w:r>
      <w:r w:rsidR="003E35B2">
        <w:t xml:space="preserve">Fig.  </w:t>
      </w:r>
      <w:r w:rsidR="003E35B2">
        <w:rPr>
          <w:noProof/>
        </w:rPr>
        <w:t>12</w:t>
      </w:r>
      <w:r w:rsidR="00F82DB3">
        <w:fldChar w:fldCharType="end"/>
      </w:r>
      <w:r w:rsidR="00F82DB3">
        <w:t xml:space="preserve"> state 2</w:t>
      </w:r>
      <w:r w:rsidR="00F82DB3">
        <w:rPr>
          <w:b/>
        </w:rPr>
        <w:t xml:space="preserve">.  </w:t>
      </w:r>
      <w:r w:rsidR="00F82DB3">
        <w:t xml:space="preserve">The output voltage across the output capacitor is constant during the transition, so it can be modelled as a voltage source.  During the rising resonant transition, both mosfets are off.  The equivalent circuit is shown in </w:t>
      </w:r>
      <w:r w:rsidR="00F82DB3">
        <w:fldChar w:fldCharType="begin"/>
      </w:r>
      <w:r w:rsidR="00F82DB3">
        <w:instrText xml:space="preserve"> REF _Ref416890926 \h </w:instrText>
      </w:r>
      <w:r w:rsidR="00F82DB3">
        <w:fldChar w:fldCharType="separate"/>
      </w:r>
      <w:r w:rsidR="003E35B2">
        <w:t xml:space="preserve">Fig.  </w:t>
      </w:r>
      <w:r w:rsidR="003E35B2">
        <w:rPr>
          <w:noProof/>
        </w:rPr>
        <w:t>16</w:t>
      </w:r>
      <w:r w:rsidR="00F82DB3">
        <w:fldChar w:fldCharType="end"/>
      </w:r>
      <w:r w:rsidR="00F82DB3">
        <w:t xml:space="preserve">(a).  (with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3E35B2">
        <w:t xml:space="preserve">Fig.  </w:t>
      </w:r>
      <w:r w:rsidR="003E35B2">
        <w:rPr>
          <w:noProof/>
        </w:rPr>
        <w:t>16</w:t>
      </w:r>
      <w:r>
        <w:fldChar w:fldCharType="end"/>
      </w:r>
      <w:r>
        <w:t xml:space="preserve">(a) equal to the sum of those of the three circuit in </w:t>
      </w:r>
      <w:r>
        <w:fldChar w:fldCharType="begin"/>
      </w:r>
      <w:r>
        <w:instrText xml:space="preserve"> REF _Ref416890926 \h </w:instrText>
      </w:r>
      <w:r>
        <w:fldChar w:fldCharType="separate"/>
      </w:r>
      <w:r w:rsidR="003E35B2">
        <w:t xml:space="preserve">Fig.  </w:t>
      </w:r>
      <w:r w:rsidR="003E35B2">
        <w:rPr>
          <w:noProof/>
        </w:rPr>
        <w:t>16</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r>
        <w:t xml:space="preserve">The circuit in </w:t>
      </w:r>
      <w:r>
        <w:fldChar w:fldCharType="begin"/>
      </w:r>
      <w:r>
        <w:instrText xml:space="preserve"> REF _Ref416890926 \h </w:instrText>
      </w:r>
      <w:r>
        <w:fldChar w:fldCharType="separate"/>
      </w:r>
      <w:r w:rsidR="003E35B2">
        <w:t xml:space="preserve">Fig.  </w:t>
      </w:r>
      <w:r w:rsidR="003E35B2">
        <w:rPr>
          <w:noProof/>
        </w:rPr>
        <w:t>16</w:t>
      </w:r>
      <w:r>
        <w:fldChar w:fldCharType="end"/>
      </w:r>
      <w:r>
        <w:t>(b) is an open circuit.  With zero initial condition, nothing happens:</w:t>
      </w:r>
    </w:p>
    <w:p w14:paraId="0EC89F0B" w14:textId="41C9880E" w:rsidR="00F82DB3" w:rsidRDefault="00F82DB3" w:rsidP="00F82DB3">
      <w:pPr>
        <w:pStyle w:val="Equations"/>
      </w:pPr>
      <w:r w:rsidRPr="006225E4">
        <w:rPr>
          <w:position w:val="-32"/>
        </w:rPr>
        <w:object w:dxaOrig="1180" w:dyaOrig="760" w14:anchorId="6939844D">
          <v:shape id="_x0000_i1102" type="#_x0000_t75" style="width:58.05pt;height:37.6pt" o:ole="">
            <v:imagedata r:id="rId163" o:title=""/>
          </v:shape>
          <o:OLEObject Type="Embed" ProgID="Equation.DSMT4" ShapeID="_x0000_i1102" DrawAspect="Content" ObjectID="_1492558028"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516415"/>
      <w:r>
        <w:instrText>(</w:instrText>
      </w:r>
      <w:fldSimple w:instr=" SEQ MTEqn \c \* Arabic \* MERGEFORMAT ">
        <w:r w:rsidR="003E35B2">
          <w:rPr>
            <w:noProof/>
          </w:rPr>
          <w:instrText>11</w:instrText>
        </w:r>
      </w:fldSimple>
      <w:r>
        <w:instrText>)</w:instrText>
      </w:r>
      <w:bookmarkEnd w:id="90"/>
      <w:r>
        <w:fldChar w:fldCharType="end"/>
      </w:r>
    </w:p>
    <w:p w14:paraId="418A2038" w14:textId="6820BD2E" w:rsidR="00F82DB3" w:rsidRDefault="00F82DB3" w:rsidP="00F82DB3">
      <w:pPr>
        <w:pStyle w:val="BodyText"/>
      </w:pPr>
      <w:r>
        <w:t xml:space="preserve">The circuit in </w:t>
      </w:r>
      <w:bookmarkStart w:id="91" w:name="_Hlk417032432"/>
      <w:r>
        <w:fldChar w:fldCharType="begin"/>
      </w:r>
      <w:r>
        <w:instrText xml:space="preserve"> REF _Ref416890926 \h </w:instrText>
      </w:r>
      <w:r>
        <w:fldChar w:fldCharType="separate"/>
      </w:r>
      <w:r w:rsidR="003E35B2">
        <w:t xml:space="preserve">Fig.  </w:t>
      </w:r>
      <w:r w:rsidR="003E35B2">
        <w:rPr>
          <w:noProof/>
        </w:rPr>
        <w:t>16</w:t>
      </w:r>
      <w:r>
        <w:fldChar w:fldCharType="end"/>
      </w:r>
      <w:r>
        <w:t>(c)</w:t>
      </w:r>
      <w:bookmarkEnd w:id="91"/>
      <w:r>
        <w:t xml:space="preserve"> and (d) is under damped second order system, whose response has the form</w:t>
      </w:r>
      <w:r w:rsidR="00EE6762">
        <w:t>:</w:t>
      </w:r>
      <w:r w:rsidRPr="001763F0">
        <w:rPr>
          <w:position w:val="-12"/>
        </w:rPr>
        <w:object w:dxaOrig="3060" w:dyaOrig="380" w14:anchorId="5E956B71">
          <v:shape id="_x0000_i1103" type="#_x0000_t75" style="width:152.6pt;height:18.8pt" o:ole="">
            <v:imagedata r:id="rId165" o:title=""/>
          </v:shape>
          <o:OLEObject Type="Embed" ProgID="Equation.DSMT4" ShapeID="_x0000_i1103" DrawAspect="Content" ObjectID="_1492558029" r:id="rId166"/>
        </w:object>
      </w:r>
      <w:r>
        <w:t>;  (</w:t>
      </w:r>
      <w:r w:rsidRPr="001763F0">
        <w:rPr>
          <w:position w:val="-6"/>
        </w:rPr>
        <w:object w:dxaOrig="600" w:dyaOrig="279" w14:anchorId="2547B65A">
          <v:shape id="_x0000_i1104" type="#_x0000_t75" style="width:30.1pt;height:13.95pt" o:ole="">
            <v:imagedata r:id="rId167" o:title=""/>
          </v:shape>
          <o:OLEObject Type="Embed" ProgID="Equation.DSMT4" ShapeID="_x0000_i1104" DrawAspect="Content" ObjectID="_1492558030" r:id="rId168"/>
        </w:object>
      </w:r>
      <w:r>
        <w:t>in this case because R = 0)</w:t>
      </w:r>
    </w:p>
    <w:p w14:paraId="6B02D929" w14:textId="77777777" w:rsidR="00F82DB3" w:rsidRDefault="00F82DB3" w:rsidP="00F82DB3">
      <w:pPr>
        <w:pStyle w:val="BodyText"/>
      </w:pPr>
      <w:r>
        <w:lastRenderedPageBreak/>
        <w:t xml:space="preserve">With zero initial condition, the circuit in </w:t>
      </w:r>
      <w:r>
        <w:fldChar w:fldCharType="begin"/>
      </w:r>
      <w:r>
        <w:instrText xml:space="preserve"> REF _Ref416890926 \h </w:instrText>
      </w:r>
      <w:r>
        <w:fldChar w:fldCharType="separate"/>
      </w:r>
      <w:r w:rsidR="003E35B2">
        <w:t xml:space="preserve">Fig.  </w:t>
      </w:r>
      <w:r w:rsidR="003E35B2">
        <w:rPr>
          <w:noProof/>
        </w:rPr>
        <w:t>16</w:t>
      </w:r>
      <w:r>
        <w:fldChar w:fldCharType="end"/>
      </w:r>
      <w:r>
        <w:t>(c) has a solution:</w:t>
      </w:r>
    </w:p>
    <w:p w14:paraId="6751EB69" w14:textId="77777777" w:rsidR="00F82DB3" w:rsidRDefault="00F82DB3" w:rsidP="00F82DB3">
      <w:pPr>
        <w:pStyle w:val="Equations"/>
      </w:pPr>
      <w:r w:rsidRPr="001B7735">
        <w:rPr>
          <w:position w:val="-54"/>
        </w:rPr>
        <w:object w:dxaOrig="2760" w:dyaOrig="1200" w14:anchorId="4B2B6E8A">
          <v:shape id="_x0000_i1105" type="#_x0000_t75" style="width:137.55pt;height:59.65pt" o:ole="">
            <v:imagedata r:id="rId169" o:title=""/>
          </v:shape>
          <o:OLEObject Type="Embed" ProgID="Equation.DSMT4" ShapeID="_x0000_i1105" DrawAspect="Content" ObjectID="_1492558031"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835772"/>
      <w:r>
        <w:instrText>(</w:instrText>
      </w:r>
      <w:fldSimple w:instr=" SEQ MTEqn \c \* Arabic \* MERGEFORMAT ">
        <w:r w:rsidR="003E35B2">
          <w:rPr>
            <w:noProof/>
          </w:rPr>
          <w:instrText>12</w:instrText>
        </w:r>
      </w:fldSimple>
      <w:r>
        <w:instrText>)</w:instrText>
      </w:r>
      <w:bookmarkEnd w:id="92"/>
      <w:r>
        <w:fldChar w:fldCharType="end"/>
      </w:r>
    </w:p>
    <w:p w14:paraId="4CC0FC2D" w14:textId="77777777" w:rsidR="00F82DB3" w:rsidRDefault="00F82DB3" w:rsidP="00F82DB3">
      <w:pPr>
        <w:pStyle w:val="Equations"/>
        <w:tabs>
          <w:tab w:val="clear" w:pos="8460"/>
        </w:tabs>
      </w:pPr>
      <w:r>
        <w:tab/>
        <w:t xml:space="preserve">With </w:t>
      </w:r>
      <w:r w:rsidRPr="001B7735">
        <w:rPr>
          <w:position w:val="-34"/>
        </w:rPr>
        <w:object w:dxaOrig="1320" w:dyaOrig="780" w14:anchorId="5C3C87C9">
          <v:shape id="_x0000_i1106" type="#_x0000_t75" style="width:65.55pt;height:39.2pt" o:ole="">
            <v:imagedata r:id="rId171" o:title=""/>
          </v:shape>
          <o:OLEObject Type="Embed" ProgID="Equation.DSMT4" ShapeID="_x0000_i1106" DrawAspect="Content" ObjectID="_1492558032" r:id="rId172"/>
        </w:object>
      </w:r>
    </w:p>
    <w:p w14:paraId="22972CCE" w14:textId="77777777"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State 2), which has an initial condition:</w:t>
      </w:r>
    </w:p>
    <w:p w14:paraId="1C9EA83D" w14:textId="77777777" w:rsidR="00F82DB3" w:rsidRDefault="00F82DB3" w:rsidP="00F82DB3">
      <w:pPr>
        <w:pStyle w:val="Equations"/>
      </w:pPr>
      <w:r w:rsidRPr="006225E4">
        <w:rPr>
          <w:position w:val="-32"/>
        </w:rPr>
        <w:object w:dxaOrig="1180" w:dyaOrig="760" w14:anchorId="19321A31">
          <v:shape id="_x0000_i1107" type="#_x0000_t75" style="width:58.05pt;height:37.6pt" o:ole="">
            <v:imagedata r:id="rId173" o:title=""/>
          </v:shape>
          <o:OLEObject Type="Embed" ProgID="Equation.DSMT4" ShapeID="_x0000_i1107" DrawAspect="Content" ObjectID="_1492558033"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13</w:instrText>
        </w:r>
      </w:fldSimple>
      <w:r>
        <w:instrText>)</w:instrText>
      </w:r>
      <w:r>
        <w:fldChar w:fldCharType="end"/>
      </w:r>
    </w:p>
    <w:p w14:paraId="0DA8F7FE" w14:textId="77777777" w:rsidR="00F82DB3" w:rsidRDefault="00F82DB3" w:rsidP="00F82DB3">
      <w:pPr>
        <w:pStyle w:val="BodyText"/>
      </w:pPr>
      <w:r>
        <w:t xml:space="preserve">The circuit in </w:t>
      </w:r>
      <w:r>
        <w:fldChar w:fldCharType="begin"/>
      </w:r>
      <w:r>
        <w:instrText xml:space="preserve"> REF _Ref416890926 \h </w:instrText>
      </w:r>
      <w:r>
        <w:fldChar w:fldCharType="separate"/>
      </w:r>
      <w:r w:rsidR="003E35B2">
        <w:t xml:space="preserve">Fig.  </w:t>
      </w:r>
      <w:r w:rsidR="003E35B2">
        <w:rPr>
          <w:noProof/>
        </w:rPr>
        <w:t>16</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108" type="#_x0000_t75" style="width:137.55pt;height:59.65pt" o:ole="">
            <v:imagedata r:id="rId175" o:title=""/>
          </v:shape>
          <o:OLEObject Type="Embed" ProgID="Equation.DSMT4" ShapeID="_x0000_i1108" DrawAspect="Content" ObjectID="_1492558034"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350471"/>
      <w:r>
        <w:instrText>(</w:instrText>
      </w:r>
      <w:fldSimple w:instr=" SEQ MTEqn \c \* Arabic \* MERGEFORMAT ">
        <w:r w:rsidR="003E35B2">
          <w:rPr>
            <w:noProof/>
          </w:rPr>
          <w:instrText>14</w:instrText>
        </w:r>
      </w:fldSimple>
      <w:r>
        <w:instrText>)</w:instrText>
      </w:r>
      <w:bookmarkEnd w:id="93"/>
      <w:r>
        <w:fldChar w:fldCharType="end"/>
      </w:r>
    </w:p>
    <w:p w14:paraId="4588E952" w14:textId="77777777" w:rsidR="00F82DB3" w:rsidRDefault="00F82DB3" w:rsidP="00F82DB3">
      <w:pPr>
        <w:pStyle w:val="BodyText"/>
      </w:pPr>
      <w:r>
        <w:t xml:space="preserve">From </w:t>
      </w:r>
      <w:r>
        <w:fldChar w:fldCharType="begin"/>
      </w:r>
      <w:r>
        <w:instrText xml:space="preserve"> GOTOBUTTON ZEqnNum516415  \* MERGEFORMAT </w:instrText>
      </w:r>
      <w:fldSimple w:instr=" REF ZEqnNum516415 \* Charformat \! \* MERGEFORMAT ">
        <w:r w:rsidR="003E35B2">
          <w:instrText>(11)</w:instrText>
        </w:r>
      </w:fldSimple>
      <w:r>
        <w:fldChar w:fldCharType="end"/>
      </w:r>
      <w:r>
        <w:t xml:space="preserve">, </w:t>
      </w:r>
      <w:r>
        <w:fldChar w:fldCharType="begin"/>
      </w:r>
      <w:r>
        <w:instrText xml:space="preserve"> GOTOBUTTON ZEqnNum835772  \* MERGEFORMAT </w:instrText>
      </w:r>
      <w:fldSimple w:instr=" REF ZEqnNum835772 \* Charformat \! \* MERGEFORMAT ">
        <w:r w:rsidR="003E35B2">
          <w:instrText>(12)</w:instrText>
        </w:r>
      </w:fldSimple>
      <w:r>
        <w:fldChar w:fldCharType="end"/>
      </w:r>
      <w:r>
        <w:t xml:space="preserve">, </w:t>
      </w:r>
      <w:r>
        <w:fldChar w:fldCharType="begin"/>
      </w:r>
      <w:r>
        <w:instrText xml:space="preserve"> GOTOBUTTON ZEqnNum350471  \* MERGEFORMAT </w:instrText>
      </w:r>
      <w:fldSimple w:instr=" REF ZEqnNum350471 \* Charformat \! \* MERGEFORMAT ">
        <w:r w:rsidR="003E35B2">
          <w:instrText>(14)</w:instrText>
        </w:r>
      </w:fldSimple>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109" type="#_x0000_t75" style="width:229.95pt;height:80.6pt" o:ole="">
            <v:imagedata r:id="rId177" o:title=""/>
          </v:shape>
          <o:OLEObject Type="Embed" ProgID="Equation.DSMT4" ShapeID="_x0000_i1109" DrawAspect="Content" ObjectID="_1492558035"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839041"/>
      <w:r>
        <w:instrText>(</w:instrText>
      </w:r>
      <w:fldSimple w:instr=" SEQ MTEqn \c \* Arabic \* MERGEFORMAT ">
        <w:r w:rsidR="003E35B2">
          <w:rPr>
            <w:noProof/>
          </w:rPr>
          <w:instrText>15</w:instrText>
        </w:r>
      </w:fldSimple>
      <w:r>
        <w:instrText>)</w:instrText>
      </w:r>
      <w:bookmarkEnd w:id="94"/>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110" type="#_x0000_t75" style="width:65.55pt;height:39.2pt" o:ole="">
            <v:imagedata r:id="rId171" o:title=""/>
          </v:shape>
          <o:OLEObject Type="Embed" ProgID="Equation.DSMT4" ShapeID="_x0000_i1110" DrawAspect="Content" ObjectID="_1492558036" r:id="rId179"/>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111" type="#_x0000_t75" style="width:31.15pt;height:17.75pt" o:ole="">
            <v:imagedata r:id="rId180" o:title=""/>
          </v:shape>
          <o:OLEObject Type="Embed" ProgID="Equation.DSMT4" ShapeID="_x0000_i1111" DrawAspect="Content" ObjectID="_1492558037" r:id="rId181"/>
        </w:object>
      </w:r>
      <w:r>
        <w:t>can rise up to Vin.  In other words:</w:t>
      </w:r>
    </w:p>
    <w:p w14:paraId="0C0C415E" w14:textId="77777777" w:rsidR="00F82DB3" w:rsidRDefault="00F82DB3" w:rsidP="00F82DB3">
      <w:pPr>
        <w:pStyle w:val="Equations"/>
      </w:pPr>
      <w:r w:rsidRPr="00C952CD">
        <w:rPr>
          <w:position w:val="-12"/>
        </w:rPr>
        <w:object w:dxaOrig="1760" w:dyaOrig="360" w14:anchorId="2E10F9CC">
          <v:shape id="_x0000_i1112" type="#_x0000_t75" style="width:88.1pt;height:17.75pt" o:ole="">
            <v:imagedata r:id="rId182" o:title=""/>
          </v:shape>
          <o:OLEObject Type="Embed" ProgID="Equation.DSMT4" ShapeID="_x0000_i1112" DrawAspect="Content" ObjectID="_1492558038"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628356"/>
      <w:r>
        <w:instrText>(</w:instrText>
      </w:r>
      <w:fldSimple w:instr=" SEQ MTEqn \c \* Arabic \* MERGEFORMAT ">
        <w:r w:rsidR="003E35B2">
          <w:rPr>
            <w:noProof/>
          </w:rPr>
          <w:instrText>16</w:instrText>
        </w:r>
      </w:fldSimple>
      <w:r>
        <w:instrText>)</w:instrText>
      </w:r>
      <w:bookmarkEnd w:id="95"/>
      <w:r>
        <w:fldChar w:fldCharType="end"/>
      </w:r>
    </w:p>
    <w:p w14:paraId="4D345AC9" w14:textId="77777777" w:rsidR="00F82DB3" w:rsidRDefault="00F82DB3" w:rsidP="00F82DB3">
      <w:pPr>
        <w:pStyle w:val="Equations"/>
      </w:pPr>
      <w:r w:rsidRPr="0005045E">
        <w:rPr>
          <w:b w:val="0"/>
        </w:rPr>
        <w:t xml:space="preserve">From </w:t>
      </w:r>
      <w:r>
        <w:fldChar w:fldCharType="begin"/>
      </w:r>
      <w:r>
        <w:instrText xml:space="preserve"> GOTOBUTTON ZEqnNum839041  \* MERGEFORMAT </w:instrText>
      </w:r>
      <w:fldSimple w:instr=" REF ZEqnNum839041 \* Charformat \! \* MERGEFORMAT ">
        <w:r w:rsidR="003E35B2">
          <w:instrText>(15)</w:instrText>
        </w:r>
      </w:fldSimple>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113" type="#_x0000_t75" style="width:223pt;height:39.2pt" o:ole="">
            <v:imagedata r:id="rId184" o:title=""/>
          </v:shape>
          <o:OLEObject Type="Embed" ProgID="Equation.DSMT4" ShapeID="_x0000_i1113" DrawAspect="Content" ObjectID="_1492558039"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17</w:instrText>
        </w:r>
      </w:fldSimple>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114" type="#_x0000_t75" style="width:202.05pt;height:39.2pt" o:ole="">
            <v:imagedata r:id="rId186" o:title=""/>
          </v:shape>
          <o:OLEObject Type="Embed" ProgID="Equation.DSMT4" ShapeID="_x0000_i1114" DrawAspect="Content" ObjectID="_1492558040"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579864"/>
      <w:r>
        <w:instrText>(</w:instrText>
      </w:r>
      <w:fldSimple w:instr=" SEQ MTEqn \c \* Arabic \* MERGEFORMAT ">
        <w:r w:rsidR="003E35B2">
          <w:rPr>
            <w:noProof/>
          </w:rPr>
          <w:instrText>18</w:instrText>
        </w:r>
      </w:fldSimple>
      <w:r>
        <w:instrText>)</w:instrText>
      </w:r>
      <w:bookmarkEnd w:id="96"/>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115" type="#_x0000_t75" style="width:98.85pt;height:39.2pt" o:ole="">
            <v:imagedata r:id="rId188" o:title=""/>
          </v:shape>
          <o:OLEObject Type="Embed" ProgID="Equation.DSMT4" ShapeID="_x0000_i1115" DrawAspect="Content" ObjectID="_1492558041" r:id="rId189"/>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fldSimple w:instr=" REF ZEqnNum628356 \* Charformat \! \* MERGEFORMAT ">
        <w:r w:rsidR="003E35B2">
          <w:instrText>(16)</w:instrText>
        </w:r>
      </w:fldSimple>
      <w:r>
        <w:fldChar w:fldCharType="end"/>
      </w:r>
      <w:r>
        <w:t xml:space="preserve"> and </w:t>
      </w:r>
      <w:r>
        <w:fldChar w:fldCharType="begin"/>
      </w:r>
      <w:r>
        <w:instrText xml:space="preserve"> GOTOBUTTON ZEqnNum579864  \* MERGEFORMAT </w:instrText>
      </w:r>
      <w:fldSimple w:instr=" REF ZEqnNum579864 \* Charformat \! \* MERGEFORMAT ">
        <w:r w:rsidR="003E35B2">
          <w:instrText>(18)</w:instrText>
        </w:r>
      </w:fldSimple>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116" type="#_x0000_t75" style="width:193.95pt;height:34.4pt" o:ole="">
            <v:imagedata r:id="rId190" o:title=""/>
          </v:shape>
          <o:OLEObject Type="Embed" ProgID="Equation.DSMT4" ShapeID="_x0000_i1116" DrawAspect="Content" ObjectID="_1492558042"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707672"/>
      <w:r>
        <w:instrText>(</w:instrText>
      </w:r>
      <w:fldSimple w:instr=" SEQ MTEqn \c \* Arabic \* MERGEFORMAT ">
        <w:r w:rsidR="003E35B2">
          <w:rPr>
            <w:noProof/>
          </w:rPr>
          <w:instrText>19</w:instrText>
        </w:r>
      </w:fldSimple>
      <w:r>
        <w:instrText>)</w:instrText>
      </w:r>
      <w:bookmarkEnd w:id="97"/>
      <w:r>
        <w:fldChar w:fldCharType="end"/>
      </w:r>
    </w:p>
    <w:p w14:paraId="26F0C5AC" w14:textId="77777777" w:rsidR="00F82DB3" w:rsidRDefault="00F82DB3" w:rsidP="00F82DB3">
      <w:pPr>
        <w:pStyle w:val="BodyText"/>
      </w:pPr>
      <w:r>
        <w:t>When V</w:t>
      </w:r>
      <w:r w:rsidRPr="00115B0D">
        <w:rPr>
          <w:vertAlign w:val="subscript"/>
        </w:rPr>
        <w:t>out</w:t>
      </w:r>
      <w:r>
        <w:t xml:space="preserve"> = 0, the general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becomes the traditional condi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117" type="#_x0000_t75" style="width:54.25pt;height:30.65pt" o:ole="">
            <v:imagedata r:id="rId192" o:title=""/>
          </v:shape>
          <o:OLEObject Type="Embed" ProgID="Equation.DSMT4" ShapeID="_x0000_i1117" DrawAspect="Content" ObjectID="_1492558043" r:id="rId193"/>
        </w:object>
      </w:r>
      <w:r>
        <w:t xml:space="preserve"> and </w:t>
      </w:r>
      <w:r w:rsidRPr="00F65C2D">
        <w:rPr>
          <w:position w:val="-12"/>
        </w:rPr>
        <w:object w:dxaOrig="720" w:dyaOrig="360" w14:anchorId="2AA41EC5">
          <v:shape id="_x0000_i1118" type="#_x0000_t75" style="width:36.55pt;height:17.75pt" o:ole="">
            <v:imagedata r:id="rId194" o:title=""/>
          </v:shape>
          <o:OLEObject Type="Embed" ProgID="Equation.DSMT4" ShapeID="_x0000_i1118" DrawAspect="Content" ObjectID="_1492558044" r:id="rId195"/>
        </w:object>
      </w:r>
      <w:r>
        <w:t xml:space="preserve">, the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is satisfied but the condi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3E35B2">
        <w:t xml:space="preserve">Fig.  </w:t>
      </w:r>
      <w:r w:rsidR="003E35B2">
        <w:rPr>
          <w:noProof/>
        </w:rPr>
        <w:t>17</w:t>
      </w:r>
      <w:r>
        <w:fldChar w:fldCharType="end"/>
      </w:r>
      <w:r>
        <w:t xml:space="preserve"> confirms 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is not correct when the output voltage has large effect on the ZVRT ; and</w:t>
      </w:r>
      <w:r w:rsidR="002A3814">
        <w:t xml:space="preserve"> that</w:t>
      </w:r>
      <w:r>
        <w:t xml:space="preserve">  the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is a more general case of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E534AC" w:rsidRDefault="00E534AC" w:rsidP="00F82DB3">
                            <w:pPr>
                              <w:pStyle w:val="FootnoteText"/>
                              <w:keepNext/>
                              <w:jc w:val="center"/>
                            </w:pPr>
                            <w:r>
                              <w:rPr>
                                <w:noProof/>
                              </w:rPr>
                              <w:drawing>
                                <wp:inline distT="0" distB="0" distL="0" distR="0" wp14:anchorId="1B4EF9ED" wp14:editId="3FD6AEAC">
                                  <wp:extent cx="5471795" cy="2750820"/>
                                  <wp:effectExtent l="0" t="0" r="0" b="0"/>
                                  <wp:docPr id="392" name="Picture 392"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E534AC" w:rsidRDefault="00E534AC" w:rsidP="0015723E">
                            <w:pPr>
                              <w:pStyle w:val="Caption"/>
                            </w:pPr>
                            <w:bookmarkStart w:id="98" w:name="_Ref416911220"/>
                            <w:r>
                              <w:t xml:space="preserve">Fig.  </w:t>
                            </w:r>
                            <w:fldSimple w:instr=" SEQ Fig._ \* ARABIC ">
                              <w:r>
                                <w:rPr>
                                  <w:noProof/>
                                </w:rPr>
                                <w:t>17</w:t>
                              </w:r>
                            </w:fldSimple>
                            <w:bookmarkEnd w:id="98"/>
                            <w:r>
                              <w:t xml:space="preserve">  Simulation confirms that when </w:t>
                            </w:r>
                            <w:r w:rsidRPr="00F65C2D">
                              <w:rPr>
                                <w:position w:val="-24"/>
                              </w:rPr>
                              <w:object w:dxaOrig="1100" w:dyaOrig="620" w14:anchorId="14CB711A">
                                <v:shape id="_x0000_i1120" type="#_x0000_t75" style="width:54.25pt;height:30.65pt" o:ole="">
                                  <v:imagedata r:id="rId192" o:title=""/>
                                </v:shape>
                                <o:OLEObject Type="Embed" ProgID="Equation.DSMT4" ShapeID="_x0000_i1120" DrawAspect="Content" ObjectID="_1492558082" r:id="rId197"/>
                              </w:object>
                            </w:r>
                            <w:r>
                              <w:t>the rising ZVRT happens successfully at</w:t>
                            </w:r>
                            <w:r w:rsidRPr="00F65C2D">
                              <w:rPr>
                                <w:position w:val="-12"/>
                              </w:rPr>
                              <w:object w:dxaOrig="720" w:dyaOrig="360" w14:anchorId="5BBEB02F">
                                <v:shape id="_x0000_i1122" type="#_x0000_t75" style="width:36.55pt;height:17.75pt" o:ole="">
                                  <v:imagedata r:id="rId194" o:title=""/>
                                </v:shape>
                                <o:OLEObject Type="Embed" ProgID="Equation.DSMT4" ShapeID="_x0000_i1122" DrawAspect="Content" ObjectID="_1492558083" r:id="rId198"/>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p>
                          <w:p w14:paraId="27E1C4FE" w14:textId="77777777" w:rsidR="00E534AC" w:rsidRDefault="00E534AC" w:rsidP="00F82DB3"/>
                        </w:txbxContent>
                      </wps:txbx>
                      <wps:bodyPr rot="0" vert="horz" wrap="square" lIns="0" tIns="0" rIns="0" bIns="0" anchor="t" anchorCtr="0" upright="1">
                        <a:noAutofit/>
                      </wps:bodyPr>
                    </wps:wsp>
                  </a:graphicData>
                </a:graphic>
              </wp:inline>
            </w:drawing>
          </mc:Choice>
          <mc:Fallback>
            <w:pict>
              <v:shape w14:anchorId="4C792767" id="_x0000_s1043"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" filled="f" stroked="f">
                <v:textbox inset="0,0,0,0">
                  <w:txbxContent>
                    <w:p w14:paraId="3D79EEB0" w14:textId="77777777" w:rsidR="00E534AC" w:rsidRDefault="00E534AC" w:rsidP="00F82DB3">
                      <w:pPr>
                        <w:pStyle w:val="FootnoteText"/>
                        <w:keepNext/>
                        <w:jc w:val="center"/>
                      </w:pPr>
                      <w:r>
                        <w:rPr>
                          <w:noProof/>
                        </w:rPr>
                        <w:drawing>
                          <wp:inline distT="0" distB="0" distL="0" distR="0" wp14:anchorId="1B4EF9ED" wp14:editId="3FD6AEAC">
                            <wp:extent cx="5471795" cy="2750820"/>
                            <wp:effectExtent l="0" t="0" r="0" b="0"/>
                            <wp:docPr id="392" name="Picture 392"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E534AC" w:rsidRDefault="00E534AC" w:rsidP="0015723E">
                      <w:pPr>
                        <w:pStyle w:val="Caption"/>
                      </w:pPr>
                      <w:bookmarkStart w:id="99" w:name="_Ref416911220"/>
                      <w:r>
                        <w:t xml:space="preserve">Fig.  </w:t>
                      </w:r>
                      <w:fldSimple w:instr=" SEQ Fig._ \* ARABIC ">
                        <w:r>
                          <w:rPr>
                            <w:noProof/>
                          </w:rPr>
                          <w:t>17</w:t>
                        </w:r>
                      </w:fldSimple>
                      <w:bookmarkEnd w:id="99"/>
                      <w:r>
                        <w:t xml:space="preserve">  Simulation confirms that when </w:t>
                      </w:r>
                      <w:r w:rsidRPr="00F65C2D">
                        <w:rPr>
                          <w:position w:val="-24"/>
                        </w:rPr>
                        <w:object w:dxaOrig="1100" w:dyaOrig="620" w14:anchorId="14CB711A">
                          <v:shape id="_x0000_i1120" type="#_x0000_t75" style="width:54.25pt;height:30.65pt" o:ole="">
                            <v:imagedata r:id="rId192" o:title=""/>
                          </v:shape>
                          <o:OLEObject Type="Embed" ProgID="Equation.DSMT4" ShapeID="_x0000_i1120" DrawAspect="Content" ObjectID="_1492558082" r:id="rId199"/>
                        </w:object>
                      </w:r>
                      <w:r>
                        <w:t>the rising ZVRT happens successfully at</w:t>
                      </w:r>
                      <w:r w:rsidRPr="00F65C2D">
                        <w:rPr>
                          <w:position w:val="-12"/>
                        </w:rPr>
                        <w:object w:dxaOrig="720" w:dyaOrig="360" w14:anchorId="5BBEB02F">
                          <v:shape id="_x0000_i1122" type="#_x0000_t75" style="width:36.55pt;height:17.75pt" o:ole="">
                            <v:imagedata r:id="rId194" o:title=""/>
                          </v:shape>
                          <o:OLEObject Type="Embed" ProgID="Equation.DSMT4" ShapeID="_x0000_i1122" DrawAspect="Content" ObjectID="_1492558083" r:id="rId200"/>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p>
                    <w:p w14:paraId="27E1C4FE" w14:textId="77777777" w:rsidR="00E534AC" w:rsidRDefault="00E534AC" w:rsidP="00F82DB3"/>
                  </w:txbxContent>
                </v:textbox>
                <w10:anchorlock/>
              </v:shape>
            </w:pict>
          </mc:Fallback>
        </mc:AlternateContent>
      </w:r>
    </w:p>
    <w:p w14:paraId="73E22093" w14:textId="2052BBA7" w:rsidR="00EB2916" w:rsidRDefault="004569FA" w:rsidP="00EB0A9B">
      <w:pPr>
        <w:pStyle w:val="BodyText"/>
      </w:pPr>
      <w:r>
        <w:lastRenderedPageBreak/>
        <w:t>Since it is impractical to sense</w:t>
      </w:r>
      <w:r w:rsidRPr="00F65C2D">
        <w:rPr>
          <w:position w:val="-12"/>
        </w:rPr>
        <w:object w:dxaOrig="340" w:dyaOrig="360" w14:anchorId="1AD75A01">
          <v:shape id="_x0000_i1123" type="#_x0000_t75" style="width:16.1pt;height:17.75pt" o:ole="">
            <v:imagedata r:id="rId201" o:title=""/>
          </v:shape>
          <o:OLEObject Type="Embed" ProgID="Equation.DSMT4" ShapeID="_x0000_i1123" DrawAspect="Content" ObjectID="_1492558045" r:id="rId202"/>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fldSimple w:instr=" REF ZEqnNum569301 \* Charformat \! \* MERGEFORMAT ">
        <w:r w:rsidR="003E35B2">
          <w:instrText>(10)</w:instrText>
        </w:r>
      </w:fldSimple>
      <w:r w:rsidR="00EB0A9B">
        <w:fldChar w:fldCharType="end"/>
      </w:r>
      <w:r w:rsidR="00EB0A9B">
        <w:t xml:space="preserve"> into </w:t>
      </w:r>
      <w:r w:rsidR="00EB0A9B">
        <w:fldChar w:fldCharType="begin"/>
      </w:r>
      <w:r w:rsidR="00EB0A9B">
        <w:instrText xml:space="preserve"> GOTOBUTTON ZEqnNum579864  \* MERGEFORMAT </w:instrText>
      </w:r>
      <w:fldSimple w:instr=" REF ZEqnNum579864 \* Charformat \! \* MERGEFORMAT ">
        <w:r w:rsidR="003E35B2">
          <w:instrText>(18)</w:instrText>
        </w:r>
      </w:fldSimple>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24" type="#_x0000_t75" style="width:273.5pt;height:39.2pt" o:ole="">
            <v:imagedata r:id="rId203" o:title=""/>
          </v:shape>
          <o:OLEObject Type="Embed" ProgID="Equation.DSMT4" ShapeID="_x0000_i1124" DrawAspect="Content" ObjectID="_1492558046"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163162"/>
      <w:r>
        <w:instrText>(</w:instrText>
      </w:r>
      <w:fldSimple w:instr=" SEQ MTEqn \c \* Arabic \* MERGEFORMAT ">
        <w:r w:rsidR="003E35B2">
          <w:rPr>
            <w:noProof/>
          </w:rPr>
          <w:instrText>20</w:instrText>
        </w:r>
      </w:fldSimple>
      <w:r>
        <w:instrText>)</w:instrText>
      </w:r>
      <w:bookmarkEnd w:id="100"/>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25" type="#_x0000_t75" style="width:23.65pt;height:18.25pt" o:ole="">
            <v:imagedata r:id="rId205" o:title=""/>
          </v:shape>
          <o:OLEObject Type="Embed" ProgID="Equation.DSMT4" ShapeID="_x0000_i1125" DrawAspect="Content" ObjectID="_1492558047" r:id="rId206"/>
        </w:object>
      </w:r>
      <w:r>
        <w:rPr>
          <w:b w:val="0"/>
        </w:rPr>
        <w:t xml:space="preserve"> is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77777777" w:rsidR="00CA3C23" w:rsidRDefault="00CA3C23" w:rsidP="00C951FD">
      <w:pPr>
        <w:pStyle w:val="Heading2"/>
      </w:pPr>
      <w:bookmarkStart w:id="101" w:name="_Ref418262253"/>
      <w:bookmarkStart w:id="102" w:name="_Toc418725794"/>
      <w:r>
        <w:t>Proposed optimal control method for loss reduction in high-frequency ZVRT converters</w:t>
      </w:r>
      <w:bookmarkEnd w:id="101"/>
      <w:bookmarkEnd w:id="102"/>
      <w:r>
        <w:t xml:space="preserve"> </w:t>
      </w:r>
    </w:p>
    <w:p w14:paraId="4B269DB8" w14:textId="237D8904" w:rsidR="00FB2EF1" w:rsidRDefault="00FB2EF1" w:rsidP="00C951FD">
      <w:pPr>
        <w:pStyle w:val="Heading3"/>
      </w:pPr>
      <w:bookmarkStart w:id="103" w:name="_Toc418725795"/>
      <w:r>
        <w:t>Introduction</w:t>
      </w:r>
      <w:bookmarkEnd w:id="103"/>
    </w:p>
    <w:p w14:paraId="0A0D8474" w14:textId="2722D9CC" w:rsidR="00B33949" w:rsidRDefault="008C23B9" w:rsidP="00175FA4">
      <w:pPr>
        <w:pStyle w:val="BodyText"/>
      </w:pPr>
      <w:r>
        <w:t xml:space="preserve">As discussed in </w:t>
      </w:r>
      <w:r>
        <w:fldChar w:fldCharType="begin"/>
      </w:r>
      <w:r>
        <w:instrText xml:space="preserve"> REF _Ref417898721 \r \h </w:instrText>
      </w:r>
      <w:r>
        <w:fldChar w:fldCharType="separate"/>
      </w:r>
      <w:r w:rsidR="003E35B2">
        <w:t>5.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B33949">
        <w:fldChar w:fldCharType="begin" w:fldLock="1"/>
      </w:r>
      <w:r w:rsidR="00331BC2">
        <w:instrText xml:space="preserve"> ADDIN ZOTERO_ITEM CSL_CITATION {"citationID":"YfRgzXpP","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B33949">
        <w:fldChar w:fldCharType="separate"/>
      </w:r>
      <w:r w:rsidR="00331BC2" w:rsidRPr="00331BC2">
        <w:t>[42]</w:t>
      </w:r>
      <w:r w:rsidR="00B33949">
        <w:fldChar w:fldCharType="end"/>
      </w:r>
      <w:r w:rsidR="00B33949">
        <w:t xml:space="preserve">, </w:t>
      </w:r>
      <w:r w:rsidR="00B33949">
        <w:fldChar w:fldCharType="begin"/>
      </w:r>
      <w:r w:rsidR="00331BC2">
        <w:instrText xml:space="preserve"> ADDIN ZOTERO_ITEM CSL_CITATION {"citationID":"DbREER4X","properties":{"formattedCitation":"{\\rtf [43]\\uc0\\u8211{}[56]}","plainCitation":"[43]–[56]"},"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331BC2" w:rsidRPr="00331BC2">
        <w:rPr>
          <w:rFonts w:cs="Times New Roman"/>
        </w:rPr>
        <w:t>[43]–[56]</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r w:rsidR="003E35B2">
        <w:t xml:space="preserve">Fig.  </w:t>
      </w:r>
      <w:r w:rsidR="003E35B2">
        <w:rPr>
          <w:noProof/>
        </w:rPr>
        <w:t>18</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r>
        <w:t xml:space="preserve">In </w:t>
      </w:r>
      <w:r w:rsidR="00532A9B">
        <w:fldChar w:fldCharType="begin"/>
      </w:r>
      <w:r w:rsidR="00532A9B">
        <w:instrText xml:space="preserve"> REF _Ref417912336 \h </w:instrText>
      </w:r>
      <w:r w:rsidR="00532A9B">
        <w:fldChar w:fldCharType="separate"/>
      </w:r>
      <w:r w:rsidR="003E35B2">
        <w:t xml:space="preserve">Fig.  </w:t>
      </w:r>
      <w:r w:rsidR="003E35B2">
        <w:rPr>
          <w:noProof/>
        </w:rPr>
        <w:t>18</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E534AC" w:rsidRDefault="00E534AC" w:rsidP="003C0260">
                            <w:pPr>
                              <w:pStyle w:val="FootnoteText"/>
                              <w:keepNext/>
                              <w:jc w:val="center"/>
                            </w:pPr>
                            <w:r>
                              <w:rPr>
                                <w:noProof/>
                              </w:rPr>
                              <w:drawing>
                                <wp:inline distT="0" distB="0" distL="0" distR="0" wp14:anchorId="017A346B" wp14:editId="649B1870">
                                  <wp:extent cx="5480685" cy="3433445"/>
                                  <wp:effectExtent l="0" t="0" r="5715" b="0"/>
                                  <wp:docPr id="397" name="Picture 397"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E534AC" w:rsidRDefault="00E534AC" w:rsidP="0015723E">
                            <w:pPr>
                              <w:pStyle w:val="Caption"/>
                            </w:pPr>
                            <w:bookmarkStart w:id="104" w:name="_Ref417912336"/>
                            <w:r>
                              <w:t xml:space="preserve">Fig.  </w:t>
                            </w:r>
                            <w:fldSimple w:instr=" SEQ Fig._ \* ARABIC ">
                              <w:r>
                                <w:rPr>
                                  <w:noProof/>
                                </w:rPr>
                                <w:t>18</w:t>
                              </w:r>
                            </w:fldSimple>
                            <w:bookmarkEnd w:id="104"/>
                            <w:r>
                              <w:t xml:space="preserve">  An experimental ZVRT buck converter operating at optimal operating point, where loss is lowest.  A change in load or input voltage moves the optimal operating point.  It is desirable that the converter tracks the optimal operating point automatically. </w:t>
                            </w:r>
                          </w:p>
                          <w:p w14:paraId="08C96E33" w14:textId="77777777" w:rsidR="00E534AC" w:rsidRDefault="00E534AC" w:rsidP="003C0260">
                            <w:pPr>
                              <w:pStyle w:val="FootnoteText"/>
                              <w:keepNext/>
                              <w:jc w:val="center"/>
                            </w:pPr>
                          </w:p>
                          <w:p w14:paraId="3295550C" w14:textId="77777777" w:rsidR="00E534AC" w:rsidRDefault="00E534AC" w:rsidP="0015723E">
                            <w:pPr>
                              <w:pStyle w:val="Caption"/>
                            </w:pPr>
                            <w:r>
                              <w:t>.</w:t>
                            </w:r>
                          </w:p>
                          <w:p w14:paraId="25EC81E1" w14:textId="77777777" w:rsidR="00E534AC" w:rsidRDefault="00E534AC" w:rsidP="003C0260"/>
                        </w:txbxContent>
                      </wps:txbx>
                      <wps:bodyPr rot="0" vert="horz" wrap="square" lIns="0" tIns="0" rIns="0" bIns="0" anchor="t" anchorCtr="0" upright="1">
                        <a:noAutofit/>
                      </wps:bodyPr>
                    </wps:wsp>
                  </a:graphicData>
                </a:graphic>
              </wp:inline>
            </w:drawing>
          </mc:Choice>
          <mc:Fallback>
            <w:pict>
              <v:shape w14:anchorId="321E38E1" id="_x0000_s1044"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9WpQ//IBAADLAwAADgAAAAAAAAAAAAAAAAAuAgAAZHJzL2Uy&#10;b0RvYy54bWxQSwECLQAUAAYACAAAACEAqZvgqtwAAAAFAQAADwAAAAAAAAAAAAAAAABMBAAAZHJz&#10;L2Rvd25yZXYueG1sUEsFBgAAAAAEAAQA8wAAAFUFAAAAAA==&#10;" filled="f" stroked="f">
                <v:textbox inset="0,0,0,0">
                  <w:txbxContent>
                    <w:p w14:paraId="163B224D" w14:textId="2D056CCF" w:rsidR="00E534AC" w:rsidRDefault="00E534AC" w:rsidP="003C0260">
                      <w:pPr>
                        <w:pStyle w:val="FootnoteText"/>
                        <w:keepNext/>
                        <w:jc w:val="center"/>
                      </w:pPr>
                      <w:r>
                        <w:rPr>
                          <w:noProof/>
                        </w:rPr>
                        <w:drawing>
                          <wp:inline distT="0" distB="0" distL="0" distR="0" wp14:anchorId="017A346B" wp14:editId="649B1870">
                            <wp:extent cx="5480685" cy="3433445"/>
                            <wp:effectExtent l="0" t="0" r="5715" b="0"/>
                            <wp:docPr id="397" name="Picture 397"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E534AC" w:rsidRDefault="00E534AC" w:rsidP="0015723E">
                      <w:pPr>
                        <w:pStyle w:val="Caption"/>
                      </w:pPr>
                      <w:bookmarkStart w:id="105" w:name="_Ref417912336"/>
                      <w:r>
                        <w:t xml:space="preserve">Fig.  </w:t>
                      </w:r>
                      <w:fldSimple w:instr=" SEQ Fig._ \* ARABIC ">
                        <w:r>
                          <w:rPr>
                            <w:noProof/>
                          </w:rPr>
                          <w:t>18</w:t>
                        </w:r>
                      </w:fldSimple>
                      <w:bookmarkEnd w:id="105"/>
                      <w:r>
                        <w:t xml:space="preserve">  An experimental ZVRT buck converter operating at optimal operating point, where loss is lowest.  A change in load or input voltage moves the optimal operating point.  It is desirable that the converter tracks the optimal operating point automatically. </w:t>
                      </w:r>
                    </w:p>
                    <w:p w14:paraId="08C96E33" w14:textId="77777777" w:rsidR="00E534AC" w:rsidRDefault="00E534AC" w:rsidP="003C0260">
                      <w:pPr>
                        <w:pStyle w:val="FootnoteText"/>
                        <w:keepNext/>
                        <w:jc w:val="center"/>
                      </w:pPr>
                    </w:p>
                    <w:p w14:paraId="3295550C" w14:textId="77777777" w:rsidR="00E534AC" w:rsidRDefault="00E534AC" w:rsidP="0015723E">
                      <w:pPr>
                        <w:pStyle w:val="Caption"/>
                      </w:pPr>
                      <w:r>
                        <w:t>.</w:t>
                      </w:r>
                    </w:p>
                    <w:p w14:paraId="25EC81E1" w14:textId="77777777" w:rsidR="00E534AC" w:rsidRDefault="00E534AC"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r w:rsidR="00A86262">
        <w:t xml:space="preserve">as </w:t>
      </w:r>
      <w:r w:rsidR="00EE52A4">
        <w:fldChar w:fldCharType="begin"/>
      </w:r>
      <w:r w:rsidR="00EE52A4">
        <w:instrText xml:space="preserve"> GOTOBUTTON ZEqnNum579864  \* MERGEFORMAT </w:instrText>
      </w:r>
      <w:fldSimple w:instr=" REF ZEqnNum579864 \* Charformat \! \* MERGEFORMAT ">
        <w:r w:rsidR="003E35B2">
          <w:instrText>(18)</w:instrText>
        </w:r>
      </w:fldSimple>
      <w:r w:rsidR="00EE52A4">
        <w:fldChar w:fldCharType="end"/>
      </w:r>
      <w:r>
        <w:t>.</w:t>
      </w:r>
      <w:r w:rsidR="00F87547" w:rsidRPr="00F87547">
        <w:t xml:space="preserve"> </w:t>
      </w:r>
      <w:r w:rsidR="00F87547">
        <w:t xml:space="preserve"> </w:t>
      </w:r>
    </w:p>
    <w:p w14:paraId="21FE2AE2" w14:textId="6CC3D120" w:rsidR="00FB2EF1" w:rsidRDefault="009B13D1" w:rsidP="00C951FD">
      <w:pPr>
        <w:pStyle w:val="Heading3"/>
      </w:pPr>
      <w:bookmarkStart w:id="106" w:name="_Toc418725796"/>
      <w:r>
        <w:t>Overview of t</w:t>
      </w:r>
      <w:r w:rsidR="00FB2EF1">
        <w:t>he</w:t>
      </w:r>
      <w:r>
        <w:t xml:space="preserve"> proposed</w:t>
      </w:r>
      <w:r w:rsidR="00FB2EF1">
        <w:t xml:space="preserve"> optimal control method</w:t>
      </w:r>
      <w:bookmarkEnd w:id="106"/>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of</w:t>
      </w:r>
      <w:r w:rsidR="004A6CF4">
        <w:t xml:space="preserve"> </w:t>
      </w:r>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1C6AAA">
        <w:t>.</w:t>
      </w:r>
      <w:r w:rsidR="00FB2EF1">
        <w:t xml:space="preserve">  Experimental results showed t</w:t>
      </w:r>
      <w:r>
        <w:t>he effectiveness of the method.</w:t>
      </w:r>
    </w:p>
    <w:p w14:paraId="5E6A6F96" w14:textId="17357B36" w:rsidR="003C0260" w:rsidRDefault="00B33949" w:rsidP="00175FA4">
      <w:pPr>
        <w:pStyle w:val="BodyText"/>
      </w:pPr>
      <w:r>
        <w:fldChar w:fldCharType="begin"/>
      </w:r>
      <w:r>
        <w:instrText xml:space="preserve"> REF _Ref417912351 \h </w:instrText>
      </w:r>
      <w:r>
        <w:fldChar w:fldCharType="separate"/>
      </w:r>
      <w:r w:rsidR="003E35B2">
        <w:t xml:space="preserve">Fig.  </w:t>
      </w:r>
      <w:r w:rsidR="003E35B2">
        <w:rPr>
          <w:noProof/>
        </w:rPr>
        <w:t>19</w:t>
      </w:r>
      <w:r>
        <w:fldChar w:fldCharType="end"/>
      </w:r>
      <w:r>
        <w:t xml:space="preserve"> </w:t>
      </w:r>
      <w:r w:rsidR="003D5F76">
        <w:t xml:space="preserve">shows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T</w:t>
      </w:r>
      <w:r w:rsidR="003D5F76">
        <w:rPr>
          <w:vertAlign w:val="subscript"/>
        </w:rPr>
        <w:t>period</w:t>
      </w:r>
      <w:r w:rsidR="003D5F76">
        <w:t>)</w:t>
      </w:r>
      <w:r w:rsidR="009B0F2A">
        <w:t>,</w:t>
      </w:r>
      <w:r w:rsidR="003D5F76">
        <w:t xml:space="preserve"> and on-tim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Q</w:t>
      </w:r>
      <w:r w:rsidR="00D12149">
        <w:rPr>
          <w:vertAlign w:val="subscript"/>
        </w:rPr>
        <w:t>High</w:t>
      </w:r>
      <w:r w:rsidR="00D12149">
        <w:t>/Q</w:t>
      </w:r>
      <w:r w:rsidR="00D12149">
        <w:rPr>
          <w:vertAlign w:val="subscript"/>
        </w:rPr>
        <w:t>Low</w:t>
      </w:r>
      <w:r w:rsidR="00D12149">
        <w:t xml:space="preserve">) are generated as depicts in </w:t>
      </w:r>
      <w:r w:rsidR="00D12149">
        <w:fldChar w:fldCharType="begin"/>
      </w:r>
      <w:r w:rsidR="00D12149">
        <w:instrText xml:space="preserve"> REF _Ref417912351 \h </w:instrText>
      </w:r>
      <w:r w:rsidR="00D12149">
        <w:fldChar w:fldCharType="separate"/>
      </w:r>
      <w:r w:rsidR="003E35B2">
        <w:t xml:space="preserve">Fig.  </w:t>
      </w:r>
      <w:r w:rsidR="003E35B2">
        <w:rPr>
          <w:noProof/>
        </w:rPr>
        <w:t>19</w:t>
      </w:r>
      <w:r w:rsidR="00D12149">
        <w:fldChar w:fldCharType="end"/>
      </w:r>
      <w:r w:rsidR="00403859">
        <w:t xml:space="preserve">.  </w:t>
      </w:r>
      <w:r w:rsidR="00106C9B">
        <w:t>Rising edge delay (REDns) and falling edge delay (FEDns) are the dead-band (or dead-time) during which both mosfets are off.  Ideally, REDns</w:t>
      </w:r>
      <w:r w:rsidR="00403859">
        <w:t xml:space="preserve"> </w:t>
      </w:r>
      <w:r w:rsidR="001321FF">
        <w:t xml:space="preserve">should </w:t>
      </w:r>
      <w:r w:rsidR="00106C9B">
        <w:t>be the</w:t>
      </w:r>
      <w:r w:rsidR="00403859">
        <w:t xml:space="preserve"> time required for the rising ZVRT to complete</w:t>
      </w:r>
      <w:r w:rsidR="00106C9B">
        <w:t xml:space="preserve"> and FEDns</w:t>
      </w:r>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r w:rsidR="001321FF">
        <w:t>REDns, FEDns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T</w:t>
      </w:r>
      <w:r w:rsidR="009D0C1F">
        <w:rPr>
          <w:vertAlign w:val="subscript"/>
        </w:rPr>
        <w:t>Period</w:t>
      </w:r>
      <w:r w:rsidR="009D0C1F">
        <w:t>), on-time (t</w:t>
      </w:r>
      <w:r w:rsidR="009D0C1F" w:rsidRPr="007E430E">
        <w:rPr>
          <w:vertAlign w:val="subscript"/>
        </w:rPr>
        <w:t>on</w:t>
      </w:r>
      <w:r w:rsidR="009D0C1F">
        <w:t xml:space="preserve">), falling edge delay (FEDns), and rising edge delay (REDns).  </w:t>
      </w:r>
    </w:p>
    <w:p w14:paraId="2D455635" w14:textId="77777777" w:rsidR="0001096E" w:rsidRDefault="0001096E" w:rsidP="0001096E">
      <w:pPr>
        <w:pStyle w:val="BodyText"/>
      </w:pPr>
      <w:r>
        <w:t>When the switching frequency is high, it becomes impractical to sense the switch node voltage (</w:t>
      </w:r>
      <w:r w:rsidRPr="006B3E7C">
        <w:rPr>
          <w:position w:val="-12"/>
        </w:rPr>
        <w:object w:dxaOrig="380" w:dyaOrig="360" w14:anchorId="0B8B17B0">
          <v:shape id="_x0000_i1126" type="#_x0000_t75" style="width:18.8pt;height:18.25pt" o:ole="">
            <v:imagedata r:id="rId208" o:title=""/>
          </v:shape>
          <o:OLEObject Type="Embed" ProgID="Equation.DSMT4" ShapeID="_x0000_i1126" DrawAspect="Content" ObjectID="_1492558048" r:id="rId209"/>
        </w:object>
      </w:r>
      <w:r>
        <w:t>) and inductor current (</w:t>
      </w:r>
      <w:r w:rsidRPr="006B3E7C">
        <w:rPr>
          <w:position w:val="-12"/>
        </w:rPr>
        <w:object w:dxaOrig="220" w:dyaOrig="360" w14:anchorId="72186771">
          <v:shape id="_x0000_i1127" type="#_x0000_t75" style="width:10.75pt;height:18.25pt" o:ole="">
            <v:imagedata r:id="rId210" o:title=""/>
          </v:shape>
          <o:OLEObject Type="Embed" ProgID="Equation.DSMT4" ShapeID="_x0000_i1127" DrawAspect="Content" ObjectID="_1492558049" r:id="rId211"/>
        </w:object>
      </w:r>
      <w:r>
        <w:t>).  Therefore, the proposed optimal control method based on other parameters that are constant during a switching period: (a) load current (I</w:t>
      </w:r>
      <w:r>
        <w:rPr>
          <w:vertAlign w:val="subscript"/>
        </w:rPr>
        <w:t>Load</w:t>
      </w:r>
      <w:r>
        <w:t>), (b) input voltage (V</w:t>
      </w:r>
      <w:r w:rsidRPr="00070B69">
        <w:rPr>
          <w:vertAlign w:val="subscript"/>
        </w:rPr>
        <w:t>in</w:t>
      </w:r>
      <w:r>
        <w:t>), (c) and output voltage (V</w:t>
      </w:r>
      <w:r w:rsidRPr="00070B69">
        <w:rPr>
          <w:vertAlign w:val="subscript"/>
        </w:rPr>
        <w:t>out</w:t>
      </w:r>
      <w:r>
        <w:t>).  I</w:t>
      </w:r>
      <w:r>
        <w:rPr>
          <w:vertAlign w:val="subscript"/>
        </w:rPr>
        <w:t>Load</w:t>
      </w:r>
      <w:r>
        <w:t xml:space="preserve"> and V</w:t>
      </w:r>
      <w:r w:rsidRPr="00070B69">
        <w:rPr>
          <w:vertAlign w:val="subscript"/>
        </w:rPr>
        <w:t>out</w:t>
      </w:r>
      <w:r>
        <w:t xml:space="preserve"> directly control the rising/falling ZVRT curve, according to </w:t>
      </w:r>
      <w:r>
        <w:fldChar w:fldCharType="begin"/>
      </w:r>
      <w:r>
        <w:instrText xml:space="preserve"> GOTOBUTTON ZEqnNum163162  \* MERGEFORMAT </w:instrText>
      </w:r>
      <w:fldSimple w:instr=" REF ZEqnNum163162 \* Charformat \! \* MERGEFORMAT ">
        <w:r w:rsidR="003E35B2">
          <w:instrText>(20)</w:instrText>
        </w:r>
      </w:fldSimple>
      <w:r>
        <w:fldChar w:fldCharType="end"/>
      </w:r>
      <w:r>
        <w:t>.  V</w:t>
      </w:r>
      <w:r w:rsidRPr="00070B69">
        <w:rPr>
          <w:vertAlign w:val="subscript"/>
        </w:rPr>
        <w:t>out</w:t>
      </w:r>
      <w:r>
        <w:t xml:space="preserve"> is the peak that the switch node voltage must rise to in order to complete the ZVRT.  Therefore, it indirectly affect the rising/falling time.  Block diagram of the proposed control method is shown in </w:t>
      </w:r>
      <w:r>
        <w:fldChar w:fldCharType="begin"/>
      </w:r>
      <w:r>
        <w:instrText xml:space="preserve"> REF _Ref417916010 \h </w:instrText>
      </w:r>
      <w:r>
        <w:fldChar w:fldCharType="separate"/>
      </w:r>
      <w:r w:rsidR="003E35B2">
        <w:t xml:space="preserve">Fig.  </w:t>
      </w:r>
      <w:r w:rsidR="003E35B2">
        <w:rPr>
          <w:noProof/>
        </w:rPr>
        <w:t>20</w:t>
      </w:r>
      <w:r>
        <w:fldChar w:fldCharType="end"/>
      </w:r>
      <w:r>
        <w:t xml:space="preserve">.  An optimal operating point (i.e. parameters required to generate PWM waveform in </w:t>
      </w:r>
      <w:r>
        <w:fldChar w:fldCharType="begin"/>
      </w:r>
      <w:r>
        <w:instrText xml:space="preserve"> REF _Ref417912351 \h </w:instrText>
      </w:r>
      <w:r>
        <w:fldChar w:fldCharType="separate"/>
      </w:r>
      <w:r w:rsidR="003E35B2">
        <w:t xml:space="preserve">Fig.  </w:t>
      </w:r>
      <w:r w:rsidR="003E35B2">
        <w:rPr>
          <w:noProof/>
        </w:rPr>
        <w:t>19</w:t>
      </w:r>
      <w:r>
        <w:fldChar w:fldCharType="end"/>
      </w:r>
      <w:r>
        <w:t>) comprises switching period (T</w:t>
      </w:r>
      <w:r>
        <w:rPr>
          <w:vertAlign w:val="subscript"/>
        </w:rPr>
        <w:t>Period</w:t>
      </w:r>
      <w:r>
        <w:t>), on-time (t</w:t>
      </w:r>
      <w:r w:rsidRPr="007E430E">
        <w:rPr>
          <w:vertAlign w:val="subscript"/>
        </w:rPr>
        <w:t>on</w:t>
      </w:r>
      <w:r>
        <w:t xml:space="preserve">), FEDns, and REDns.  These values are written to the PWM module inside a microcontroller for PWM generation. </w:t>
      </w:r>
    </w:p>
    <w:p w14:paraId="39ABB6A8" w14:textId="77777777" w:rsidR="0001096E" w:rsidRDefault="0001096E" w:rsidP="00175FA4">
      <w:pPr>
        <w:pStyle w:val="BodyText"/>
      </w:pPr>
    </w:p>
    <w:p w14:paraId="15C925D4" w14:textId="44F5AA20" w:rsidR="003C0260" w:rsidRDefault="003C0260" w:rsidP="003C0260">
      <w:pPr>
        <w:pStyle w:val="BodyText"/>
        <w:ind w:firstLine="0"/>
      </w:pPr>
      <w:r>
        <w:rPr>
          <w:noProof/>
        </w:rPr>
        <w:lastRenderedPageBreak/>
        <mc:AlternateContent>
          <mc:Choice Requires="wps">
            <w:drawing>
              <wp:inline distT="0" distB="0" distL="0" distR="0" wp14:anchorId="1F8C6D16" wp14:editId="2314C087">
                <wp:extent cx="5486400" cy="3964305"/>
                <wp:effectExtent l="0" t="0" r="0" b="17145"/>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E534AC" w:rsidRDefault="00E534AC" w:rsidP="003C0260">
                            <w:pPr>
                              <w:pStyle w:val="FootnoteText"/>
                              <w:keepNext/>
                              <w:jc w:val="center"/>
                            </w:pPr>
                            <w:r>
                              <w:rPr>
                                <w:noProof/>
                              </w:rPr>
                              <w:drawing>
                                <wp:inline distT="0" distB="0" distL="0" distR="0" wp14:anchorId="74529133" wp14:editId="2C360D30">
                                  <wp:extent cx="5486400" cy="341884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486400" cy="3418840"/>
                                          </a:xfrm>
                                          <a:prstGeom prst="rect">
                                            <a:avLst/>
                                          </a:prstGeom>
                                        </pic:spPr>
                                      </pic:pic>
                                    </a:graphicData>
                                  </a:graphic>
                                </wp:inline>
                              </w:drawing>
                            </w:r>
                          </w:p>
                          <w:p w14:paraId="4E8F27D1" w14:textId="77777777" w:rsidR="00E534AC" w:rsidRDefault="00E534AC" w:rsidP="0015723E">
                            <w:pPr>
                              <w:pStyle w:val="Caption"/>
                            </w:pPr>
                            <w:bookmarkStart w:id="107" w:name="_Ref417912351"/>
                            <w:r>
                              <w:t xml:space="preserve">Fig.  </w:t>
                            </w:r>
                            <w:fldSimple w:instr=" SEQ Fig._ \* ARABIC ">
                              <w:r>
                                <w:rPr>
                                  <w:noProof/>
                                </w:rPr>
                                <w:t>19</w:t>
                              </w:r>
                            </w:fldSimple>
                            <w:bookmarkEnd w:id="107"/>
                            <w:r>
                              <w:t xml:space="preserve">  Waveform of ZVRT in a buck converter with naming convention for the discussion in this section. </w:t>
                            </w:r>
                          </w:p>
                          <w:p w14:paraId="64F76DB1" w14:textId="77777777" w:rsidR="00E534AC" w:rsidRDefault="00E534AC" w:rsidP="003C0260">
                            <w:pPr>
                              <w:pStyle w:val="FootnoteText"/>
                              <w:keepNext/>
                              <w:jc w:val="center"/>
                            </w:pPr>
                          </w:p>
                          <w:p w14:paraId="0338074E" w14:textId="77777777" w:rsidR="00E534AC" w:rsidRDefault="00E534AC" w:rsidP="0015723E">
                            <w:pPr>
                              <w:pStyle w:val="Caption"/>
                            </w:pPr>
                            <w:r>
                              <w:t>.</w:t>
                            </w:r>
                          </w:p>
                          <w:p w14:paraId="177CF34F" w14:textId="77777777" w:rsidR="00E534AC" w:rsidRDefault="00E534AC" w:rsidP="003C0260"/>
                        </w:txbxContent>
                      </wps:txbx>
                      <wps:bodyPr rot="0" vert="horz" wrap="square" lIns="0" tIns="0" rIns="0" bIns="0" anchor="t" anchorCtr="0" upright="1">
                        <a:noAutofit/>
                      </wps:bodyPr>
                    </wps:wsp>
                  </a:graphicData>
                </a:graphic>
              </wp:inline>
            </w:drawing>
          </mc:Choice>
          <mc:Fallback>
            <w:pict>
              <v:shape w14:anchorId="1F8C6D16" id="_x0000_s1045" type="#_x0000_t202" style="width:6in;height:3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" filled="f" stroked="f">
                <v:textbox inset="0,0,0,0">
                  <w:txbxContent>
                    <w:p w14:paraId="60BD05AA" w14:textId="28843E30" w:rsidR="00E534AC" w:rsidRDefault="00E534AC" w:rsidP="003C0260">
                      <w:pPr>
                        <w:pStyle w:val="FootnoteText"/>
                        <w:keepNext/>
                        <w:jc w:val="center"/>
                      </w:pPr>
                      <w:r>
                        <w:rPr>
                          <w:noProof/>
                        </w:rPr>
                        <w:drawing>
                          <wp:inline distT="0" distB="0" distL="0" distR="0" wp14:anchorId="74529133" wp14:editId="2C360D30">
                            <wp:extent cx="5486400" cy="341884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486400" cy="3418840"/>
                                    </a:xfrm>
                                    <a:prstGeom prst="rect">
                                      <a:avLst/>
                                    </a:prstGeom>
                                  </pic:spPr>
                                </pic:pic>
                              </a:graphicData>
                            </a:graphic>
                          </wp:inline>
                        </w:drawing>
                      </w:r>
                    </w:p>
                    <w:p w14:paraId="4E8F27D1" w14:textId="77777777" w:rsidR="00E534AC" w:rsidRDefault="00E534AC" w:rsidP="0015723E">
                      <w:pPr>
                        <w:pStyle w:val="Caption"/>
                      </w:pPr>
                      <w:bookmarkStart w:id="108" w:name="_Ref417912351"/>
                      <w:r>
                        <w:t xml:space="preserve">Fig.  </w:t>
                      </w:r>
                      <w:fldSimple w:instr=" SEQ Fig._ \* ARABIC ">
                        <w:r>
                          <w:rPr>
                            <w:noProof/>
                          </w:rPr>
                          <w:t>19</w:t>
                        </w:r>
                      </w:fldSimple>
                      <w:bookmarkEnd w:id="108"/>
                      <w:r>
                        <w:t xml:space="preserve">  Waveform of ZVRT in a buck converter with naming convention for the discussion in this section. </w:t>
                      </w:r>
                    </w:p>
                    <w:p w14:paraId="64F76DB1" w14:textId="77777777" w:rsidR="00E534AC" w:rsidRDefault="00E534AC" w:rsidP="003C0260">
                      <w:pPr>
                        <w:pStyle w:val="FootnoteText"/>
                        <w:keepNext/>
                        <w:jc w:val="center"/>
                      </w:pPr>
                    </w:p>
                    <w:p w14:paraId="0338074E" w14:textId="77777777" w:rsidR="00E534AC" w:rsidRDefault="00E534AC" w:rsidP="0015723E">
                      <w:pPr>
                        <w:pStyle w:val="Caption"/>
                      </w:pPr>
                      <w:r>
                        <w:t>.</w:t>
                      </w:r>
                    </w:p>
                    <w:p w14:paraId="177CF34F" w14:textId="77777777" w:rsidR="00E534AC" w:rsidRDefault="00E534AC" w:rsidP="003C0260"/>
                  </w:txbxContent>
                </v:textbox>
                <w10:anchorlock/>
              </v:shape>
            </w:pict>
          </mc:Fallback>
        </mc:AlternateContent>
      </w:r>
    </w:p>
    <w:p w14:paraId="48FA7281" w14:textId="3F556661" w:rsidR="00423E90" w:rsidRDefault="00423E90" w:rsidP="00423E90">
      <w:pPr>
        <w:pStyle w:val="BodyText"/>
        <w:ind w:firstLine="0"/>
      </w:pPr>
      <w:r>
        <w:rPr>
          <w:noProof/>
        </w:rPr>
        <mc:AlternateContent>
          <mc:Choice Requires="wps">
            <w:drawing>
              <wp:inline distT="0" distB="0" distL="0" distR="0" wp14:anchorId="4A456623" wp14:editId="249D07DE">
                <wp:extent cx="5486400" cy="1821485"/>
                <wp:effectExtent l="0" t="0" r="0" b="7620"/>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21485"/>
                        </a:xfrm>
                        <a:prstGeom prst="rect">
                          <a:avLst/>
                        </a:prstGeom>
                        <a:noFill/>
                        <a:ln>
                          <a:noFill/>
                        </a:ln>
                        <a:extLst/>
                      </wps:spPr>
                      <wps:txbx>
                        <w:txbxContent>
                          <w:p w14:paraId="4B07A8A9" w14:textId="0DC4E835" w:rsidR="00E534AC" w:rsidRDefault="00E534AC" w:rsidP="00423E90">
                            <w:pPr>
                              <w:pStyle w:val="FootnoteText"/>
                              <w:keepNext/>
                              <w:jc w:val="center"/>
                            </w:pPr>
                            <w:r>
                              <w:rPr>
                                <w:noProof/>
                              </w:rPr>
                              <w:drawing>
                                <wp:inline distT="0" distB="0" distL="0" distR="0" wp14:anchorId="560CFD24" wp14:editId="311D3C6D">
                                  <wp:extent cx="5486400" cy="148907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486400" cy="1489075"/>
                                          </a:xfrm>
                                          <a:prstGeom prst="rect">
                                            <a:avLst/>
                                          </a:prstGeom>
                                        </pic:spPr>
                                      </pic:pic>
                                    </a:graphicData>
                                  </a:graphic>
                                </wp:inline>
                              </w:drawing>
                            </w:r>
                          </w:p>
                          <w:p w14:paraId="7FDE4783" w14:textId="2EC3DC91" w:rsidR="00E534AC" w:rsidRDefault="00E534AC" w:rsidP="0015723E">
                            <w:pPr>
                              <w:pStyle w:val="Caption"/>
                            </w:pPr>
                            <w:bookmarkStart w:id="109" w:name="_Ref417916010"/>
                            <w:r>
                              <w:t xml:space="preserve">Fig.  </w:t>
                            </w:r>
                            <w:fldSimple w:instr=" SEQ Fig._ \* ARABIC ">
                              <w:r>
                                <w:rPr>
                                  <w:noProof/>
                                </w:rPr>
                                <w:t>20</w:t>
                              </w:r>
                            </w:fldSimple>
                            <w:bookmarkEnd w:id="109"/>
                            <w:r>
                              <w:t xml:space="preserve">  Block diagram of the proposed control method. </w:t>
                            </w:r>
                          </w:p>
                          <w:p w14:paraId="0D6A70EB" w14:textId="77777777" w:rsidR="00E534AC" w:rsidRDefault="00E534AC" w:rsidP="00423E90">
                            <w:pPr>
                              <w:pStyle w:val="FootnoteText"/>
                              <w:keepNext/>
                              <w:jc w:val="center"/>
                            </w:pPr>
                          </w:p>
                          <w:p w14:paraId="477A9274" w14:textId="77777777" w:rsidR="00E534AC" w:rsidRDefault="00E534AC" w:rsidP="0015723E">
                            <w:pPr>
                              <w:pStyle w:val="Caption"/>
                            </w:pPr>
                            <w:r>
                              <w:t>.</w:t>
                            </w:r>
                          </w:p>
                          <w:p w14:paraId="445156FD" w14:textId="77777777" w:rsidR="00E534AC" w:rsidRDefault="00E534AC" w:rsidP="00423E90"/>
                        </w:txbxContent>
                      </wps:txbx>
                      <wps:bodyPr rot="0" vert="horz" wrap="square" lIns="0" tIns="0" rIns="0" bIns="0" anchor="t" anchorCtr="0" upright="1">
                        <a:noAutofit/>
                      </wps:bodyPr>
                    </wps:wsp>
                  </a:graphicData>
                </a:graphic>
              </wp:inline>
            </w:drawing>
          </mc:Choice>
          <mc:Fallback>
            <w:pict>
              <v:shape w14:anchorId="4A456623" id="_x0000_s1046" type="#_x0000_t202" style="width:6in;height:14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" filled="f" stroked="f">
                <v:textbox inset="0,0,0,0">
                  <w:txbxContent>
                    <w:p w14:paraId="4B07A8A9" w14:textId="0DC4E835" w:rsidR="00E534AC" w:rsidRDefault="00E534AC" w:rsidP="00423E90">
                      <w:pPr>
                        <w:pStyle w:val="FootnoteText"/>
                        <w:keepNext/>
                        <w:jc w:val="center"/>
                      </w:pPr>
                      <w:r>
                        <w:rPr>
                          <w:noProof/>
                        </w:rPr>
                        <w:drawing>
                          <wp:inline distT="0" distB="0" distL="0" distR="0" wp14:anchorId="560CFD24" wp14:editId="311D3C6D">
                            <wp:extent cx="5486400" cy="148907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486400" cy="1489075"/>
                                    </a:xfrm>
                                    <a:prstGeom prst="rect">
                                      <a:avLst/>
                                    </a:prstGeom>
                                  </pic:spPr>
                                </pic:pic>
                              </a:graphicData>
                            </a:graphic>
                          </wp:inline>
                        </w:drawing>
                      </w:r>
                    </w:p>
                    <w:p w14:paraId="7FDE4783" w14:textId="2EC3DC91" w:rsidR="00E534AC" w:rsidRDefault="00E534AC" w:rsidP="0015723E">
                      <w:pPr>
                        <w:pStyle w:val="Caption"/>
                      </w:pPr>
                      <w:bookmarkStart w:id="110" w:name="_Ref417916010"/>
                      <w:r>
                        <w:t xml:space="preserve">Fig.  </w:t>
                      </w:r>
                      <w:fldSimple w:instr=" SEQ Fig._ \* ARABIC ">
                        <w:r>
                          <w:rPr>
                            <w:noProof/>
                          </w:rPr>
                          <w:t>20</w:t>
                        </w:r>
                      </w:fldSimple>
                      <w:bookmarkEnd w:id="110"/>
                      <w:r>
                        <w:t xml:space="preserve">  Block diagram of the proposed control method. </w:t>
                      </w:r>
                    </w:p>
                    <w:p w14:paraId="0D6A70EB" w14:textId="77777777" w:rsidR="00E534AC" w:rsidRDefault="00E534AC" w:rsidP="00423E90">
                      <w:pPr>
                        <w:pStyle w:val="FootnoteText"/>
                        <w:keepNext/>
                        <w:jc w:val="center"/>
                      </w:pPr>
                    </w:p>
                    <w:p w14:paraId="477A9274" w14:textId="77777777" w:rsidR="00E534AC" w:rsidRDefault="00E534AC" w:rsidP="0015723E">
                      <w:pPr>
                        <w:pStyle w:val="Caption"/>
                      </w:pPr>
                      <w:r>
                        <w:t>.</w:t>
                      </w:r>
                    </w:p>
                    <w:p w14:paraId="445156FD" w14:textId="77777777" w:rsidR="00E534AC" w:rsidRDefault="00E534AC" w:rsidP="00423E90"/>
                  </w:txbxContent>
                </v:textbox>
                <w10:anchorlock/>
              </v:shape>
            </w:pict>
          </mc:Fallback>
        </mc:AlternateContent>
      </w:r>
    </w:p>
    <w:p w14:paraId="2FE914AA" w14:textId="59AC429B" w:rsidR="0058070D" w:rsidRPr="0058070D" w:rsidRDefault="006C104F" w:rsidP="0041670B">
      <w:pPr>
        <w:pStyle w:val="BodyText"/>
        <w:rPr>
          <w:b/>
        </w:rPr>
      </w:pPr>
      <w:r>
        <w:t xml:space="preserve">Calibrations are done at fixed </w:t>
      </w:r>
      <w:r w:rsidR="0058070D">
        <w:t>V</w:t>
      </w:r>
      <w:r w:rsidR="0058070D" w:rsidRPr="00A64D91">
        <w:rPr>
          <w:vertAlign w:val="subscript"/>
        </w:rPr>
        <w:t>out</w:t>
      </w:r>
      <w:r>
        <w:t xml:space="preserve"> and</w:t>
      </w:r>
      <w:r w:rsidR="0058070D">
        <w:t xml:space="preserve"> V</w:t>
      </w:r>
      <w:r w:rsidR="0058070D" w:rsidRPr="0058070D">
        <w:rPr>
          <w:vertAlign w:val="subscript"/>
        </w:rPr>
        <w:t>i</w:t>
      </w:r>
      <w:r>
        <w:rPr>
          <w:vertAlign w:val="subscript"/>
        </w:rPr>
        <w:t>n</w:t>
      </w:r>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V</w:t>
      </w:r>
      <w:r w:rsidR="0058070D" w:rsidRPr="00A64D91">
        <w:rPr>
          <w:vertAlign w:val="subscript"/>
        </w:rPr>
        <w:t>out</w:t>
      </w:r>
      <w:r w:rsidR="0058070D">
        <w:t>) = (200V, 10V), (V</w:t>
      </w:r>
      <w:r w:rsidR="0058070D" w:rsidRPr="0058070D">
        <w:rPr>
          <w:vertAlign w:val="subscript"/>
        </w:rPr>
        <w:t>in</w:t>
      </w:r>
      <w:r w:rsidR="0058070D">
        <w:t xml:space="preserve"> , V</w:t>
      </w:r>
      <w:r w:rsidR="0058070D" w:rsidRPr="00A64D91">
        <w:rPr>
          <w:vertAlign w:val="subscript"/>
        </w:rPr>
        <w:t>out</w:t>
      </w:r>
      <w:r w:rsidR="0058070D">
        <w:t>) = (200V, 20V); (V</w:t>
      </w:r>
      <w:r w:rsidR="0058070D" w:rsidRPr="0058070D">
        <w:rPr>
          <w:vertAlign w:val="subscript"/>
        </w:rPr>
        <w:t>in</w:t>
      </w:r>
      <w:r w:rsidR="0058070D">
        <w:t xml:space="preserve"> , V</w:t>
      </w:r>
      <w:r w:rsidR="0058070D" w:rsidRPr="00A64D91">
        <w:rPr>
          <w:vertAlign w:val="subscript"/>
        </w:rPr>
        <w:t>out</w:t>
      </w:r>
      <w:r w:rsidR="0058070D">
        <w:t>) = (200V, 30V),  (V</w:t>
      </w:r>
      <w:r w:rsidR="0058070D" w:rsidRPr="0058070D">
        <w:rPr>
          <w:vertAlign w:val="subscript"/>
        </w:rPr>
        <w:t>in</w:t>
      </w:r>
      <w:r w:rsidR="0058070D">
        <w:t xml:space="preserve"> , V</w:t>
      </w:r>
      <w:r w:rsidR="0058070D" w:rsidRPr="00A64D91">
        <w:rPr>
          <w:vertAlign w:val="subscript"/>
        </w:rPr>
        <w:t>out</w:t>
      </w:r>
      <w:r w:rsidR="0058070D">
        <w:t xml:space="preserve">) = (200V, 40V), etc. </w:t>
      </w:r>
      <w:r>
        <w:t xml:space="preserve">Calibration should be done at all possible operating points that the converter may operate at. </w:t>
      </w:r>
    </w:p>
    <w:p w14:paraId="6160946A" w14:textId="22063F02" w:rsidR="0041670B" w:rsidRDefault="0041670B" w:rsidP="0041670B">
      <w:pPr>
        <w:pStyle w:val="BodyText"/>
      </w:pPr>
      <w:r>
        <w:t xml:space="preserve">From </w:t>
      </w:r>
      <w:r>
        <w:fldChar w:fldCharType="begin"/>
      </w:r>
      <w:r>
        <w:instrText xml:space="preserve"> GOTOBUTTON ZEqnNum579864  \* MERGEFORMAT </w:instrText>
      </w:r>
      <w:fldSimple w:instr=" REF ZEqnNum579864 \* Charformat \! \* MERGEFORMAT ">
        <w:r w:rsidR="003E35B2">
          <w:instrText>(18)</w:instrText>
        </w:r>
      </w:fldSimple>
      <w:r>
        <w:fldChar w:fldCharType="end"/>
      </w:r>
      <w:r>
        <w:t>, with a fixed V</w:t>
      </w:r>
      <w:r w:rsidRPr="00A64D91">
        <w:rPr>
          <w:vertAlign w:val="subscript"/>
        </w:rPr>
        <w:t>out</w:t>
      </w:r>
      <w:r>
        <w:t xml:space="preserve">, </w:t>
      </w:r>
      <w:r w:rsidRPr="00F65C2D">
        <w:rPr>
          <w:position w:val="-12"/>
        </w:rPr>
        <w:object w:dxaOrig="340" w:dyaOrig="360" w14:anchorId="4ADC47D4">
          <v:shape id="_x0000_i1128" type="#_x0000_t75" style="width:16.1pt;height:17.75pt" o:ole="">
            <v:imagedata r:id="rId201" o:title=""/>
          </v:shape>
          <o:OLEObject Type="Embed" ProgID="Equation.DSMT4" ShapeID="_x0000_i1128" DrawAspect="Content" ObjectID="_1492558050" r:id="rId214"/>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target that the control method trying to achieve)</w:t>
      </w:r>
      <w:r>
        <w:t xml:space="preserve">.  </w:t>
      </w:r>
      <w:r w:rsidR="00940E44">
        <w:t xml:space="preserve">Therefore, </w:t>
      </w:r>
      <w:r w:rsidR="00940E44" w:rsidRPr="00F65C2D">
        <w:rPr>
          <w:position w:val="-12"/>
        </w:rPr>
        <w:object w:dxaOrig="340" w:dyaOrig="360" w14:anchorId="3932B650">
          <v:shape id="_x0000_i1129" type="#_x0000_t75" style="width:16.1pt;height:17.75pt" o:ole="">
            <v:imagedata r:id="rId201" o:title=""/>
          </v:shape>
          <o:OLEObject Type="Embed" ProgID="Equation.DSMT4" ShapeID="_x0000_i1129" DrawAspect="Content" ObjectID="_1492558051" r:id="rId215"/>
        </w:object>
      </w:r>
      <w:r w:rsidR="00940E44">
        <w:t xml:space="preserve"> has lowest value (</w:t>
      </w:r>
      <w:r w:rsidR="00E8708F">
        <w:t xml:space="preserve">according </w:t>
      </w:r>
      <w:r w:rsidR="00E8708F">
        <w:lastRenderedPageBreak/>
        <w:t xml:space="preserve">to </w:t>
      </w:r>
      <w:r w:rsidR="00940E44">
        <w:fldChar w:fldCharType="begin"/>
      </w:r>
      <w:r w:rsidR="00940E44">
        <w:instrText xml:space="preserve"> GOTOBUTTON ZEqnNum569301  \* MERGEFORMAT </w:instrText>
      </w:r>
      <w:fldSimple w:instr=" REF ZEqnNum569301 \* Charformat \! \* MERGEFORMAT ">
        <w:r w:rsidR="003E35B2">
          <w:instrText>(10)</w:instrText>
        </w:r>
      </w:fldSimple>
      <w:r w:rsidR="00940E44">
        <w:fldChar w:fldCharType="end"/>
      </w:r>
      <w:r w:rsidR="00940E44">
        <w:t xml:space="preserve">).  </w:t>
      </w:r>
      <w:r>
        <w:t xml:space="preserve">We want to keep </w:t>
      </w:r>
      <w:r w:rsidRPr="00F65C2D">
        <w:rPr>
          <w:position w:val="-12"/>
        </w:rPr>
        <w:object w:dxaOrig="340" w:dyaOrig="360" w14:anchorId="67609EC7">
          <v:shape id="_x0000_i1130" type="#_x0000_t75" style="width:16.1pt;height:17.75pt" o:ole="">
            <v:imagedata r:id="rId201" o:title=""/>
          </v:shape>
          <o:OLEObject Type="Embed" ProgID="Equation.DSMT4" ShapeID="_x0000_i1130" DrawAspect="Content" ObjectID="_1492558052" r:id="rId216"/>
        </w:object>
      </w:r>
      <w:r>
        <w:t xml:space="preserve">at this lowest value.  In other words, </w:t>
      </w:r>
      <w:r w:rsidRPr="00F65C2D">
        <w:rPr>
          <w:position w:val="-12"/>
        </w:rPr>
        <w:object w:dxaOrig="340" w:dyaOrig="360" w14:anchorId="00B82BB0">
          <v:shape id="_x0000_i1131" type="#_x0000_t75" style="width:16.1pt;height:17.75pt" o:ole="">
            <v:imagedata r:id="rId201" o:title=""/>
          </v:shape>
          <o:OLEObject Type="Embed" ProgID="Equation.DSMT4" ShapeID="_x0000_i1131" DrawAspect="Content" ObjectID="_1492558053" r:id="rId217"/>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don’t want to push </w:t>
      </w:r>
      <w:r w:rsidR="002E2E04" w:rsidRPr="00F65C2D">
        <w:rPr>
          <w:position w:val="-12"/>
        </w:rPr>
        <w:object w:dxaOrig="340" w:dyaOrig="360" w14:anchorId="47130BA0">
          <v:shape id="_x0000_i1132" type="#_x0000_t75" style="width:16.1pt;height:17.75pt" o:ole="">
            <v:imagedata r:id="rId201" o:title=""/>
          </v:shape>
          <o:OLEObject Type="Embed" ProgID="Equation.DSMT4" ShapeID="_x0000_i1132" DrawAspect="Content" ObjectID="_1492558054" r:id="rId218"/>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33" type="#_x0000_t75" style="width:16.1pt;height:17.75pt" o:ole="">
            <v:imagedata r:id="rId201" o:title=""/>
          </v:shape>
          <o:OLEObject Type="Embed" ProgID="Equation.DSMT4" ShapeID="_x0000_i1133" DrawAspect="Content" ObjectID="_1492558055" r:id="rId219"/>
        </w:object>
      </w:r>
      <w:r w:rsidR="002E2E04">
        <w:t>is</w:t>
      </w:r>
      <w:r w:rsidR="005E24D4">
        <w:t xml:space="preserve"> fixed at</w:t>
      </w:r>
      <w:r w:rsidR="002E2E04">
        <w:t xml:space="preserve"> near the optimal value.</w:t>
      </w:r>
    </w:p>
    <w:p w14:paraId="07B5D4EF" w14:textId="71C19013" w:rsidR="00157095" w:rsidRDefault="00835986" w:rsidP="0041670B">
      <w:pPr>
        <w:pStyle w:val="BodyText"/>
      </w:pPr>
      <w:r>
        <w:t xml:space="preserve">According to </w:t>
      </w:r>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2E2E04">
        <w:t>,</w:t>
      </w:r>
      <w:r>
        <w:t xml:space="preserve"> </w:t>
      </w:r>
      <w:r w:rsidR="002E2E04">
        <w:t>w</w:t>
      </w:r>
      <w:r>
        <w:t xml:space="preserve">hen </w:t>
      </w:r>
      <w:r w:rsidRPr="00F65C2D">
        <w:rPr>
          <w:position w:val="-12"/>
        </w:rPr>
        <w:object w:dxaOrig="340" w:dyaOrig="360" w14:anchorId="017C955A">
          <v:shape id="_x0000_i1134" type="#_x0000_t75" style="width:14.5pt;height:14.5pt" o:ole="">
            <v:imagedata r:id="rId201" o:title=""/>
          </v:shape>
          <o:OLEObject Type="Embed" ProgID="Equation.DSMT4" ShapeID="_x0000_i1134" DrawAspect="Content" ObjectID="_1492558056" r:id="rId220"/>
        </w:object>
      </w:r>
      <w:r>
        <w:t>and V</w:t>
      </w:r>
      <w:r w:rsidRPr="00A64D91">
        <w:rPr>
          <w:vertAlign w:val="subscript"/>
        </w:rPr>
        <w:t>out</w:t>
      </w:r>
      <w:r>
        <w:t xml:space="preserve"> are fixed, the ri</w:t>
      </w:r>
      <w:r w:rsidR="002E2E04">
        <w:t xml:space="preserve">sing resonant curve is fixed.  Therefore, the rising edge delay (REDns)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t>For example, w</w:t>
      </w:r>
      <w:r w:rsidR="002E2E04">
        <w:t xml:space="preserve">ith the circuit in </w:t>
      </w:r>
      <w:r w:rsidR="002E2E04">
        <w:fldChar w:fldCharType="begin"/>
      </w:r>
      <w:r w:rsidR="002E2E04">
        <w:instrText xml:space="preserve"> REF _Ref417920713 \r \h </w:instrText>
      </w:r>
      <w:r w:rsidR="002E2E04">
        <w:fldChar w:fldCharType="separate"/>
      </w:r>
      <w:r w:rsidR="003E35B2">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REDns = </w:t>
      </w:r>
      <w:r w:rsidR="00EA372F">
        <w:t>2</w:t>
      </w:r>
      <w:r w:rsidR="00157095">
        <w:t>89ns</w:t>
      </w:r>
      <w:r>
        <w:t>, fixed V</w:t>
      </w:r>
      <w:r w:rsidRPr="005D7A90">
        <w:rPr>
          <w:vertAlign w:val="subscript"/>
        </w:rPr>
        <w:t>out</w:t>
      </w:r>
      <w:r>
        <w:t>, V</w:t>
      </w:r>
      <w:r w:rsidRPr="005D7A90">
        <w:rPr>
          <w:vertAlign w:val="subscript"/>
        </w:rPr>
        <w:t>in</w:t>
      </w:r>
      <w:r w:rsidR="00E8708F">
        <w:t xml:space="preserve"> (only I</w:t>
      </w:r>
      <w:r w:rsidR="00E8708F" w:rsidRPr="00E8708F">
        <w:rPr>
          <w:vertAlign w:val="subscript"/>
        </w:rPr>
        <w:t>load</w:t>
      </w:r>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r w:rsidR="00E8708F">
        <w:t>REDns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Note that the primary reason to keep REDns at a constant value</w:t>
      </w:r>
      <w:r w:rsidR="00D16041">
        <w:t xml:space="preserve"> for all (V</w:t>
      </w:r>
      <w:r w:rsidR="00D16041" w:rsidRPr="0058070D">
        <w:rPr>
          <w:vertAlign w:val="subscript"/>
        </w:rPr>
        <w:t>in</w:t>
      </w:r>
      <w:r w:rsidR="00D16041">
        <w:t xml:space="preserve"> , V</w:t>
      </w:r>
      <w:r w:rsidR="00D16041" w:rsidRPr="00A64D91">
        <w:rPr>
          <w:vertAlign w:val="subscript"/>
        </w:rPr>
        <w:t>out</w:t>
      </w:r>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value of REDns changes</w:t>
      </w:r>
      <w:r>
        <w:t xml:space="preserve"> with </w:t>
      </w:r>
      <w:r w:rsidR="00134157">
        <w:t>output voltage because output voltage contributes significantly to the ZVRT</w:t>
      </w:r>
      <w:r w:rsidR="00D16041">
        <w:t xml:space="preserve"> (according to </w:t>
      </w:r>
      <w:r w:rsidR="00D16041">
        <w:fldChar w:fldCharType="begin"/>
      </w:r>
      <w:r w:rsidR="00D16041">
        <w:instrText xml:space="preserve"> GOTOBUTTON ZEqnNum579864  \* MERGEFORMAT </w:instrText>
      </w:r>
      <w:fldSimple w:instr=" REF ZEqnNum579864 \* Charformat \! \* MERGEFORMAT ">
        <w:r w:rsidR="003E35B2">
          <w:instrText>(18)</w:instrText>
        </w:r>
      </w:fldSimple>
      <w:r w:rsidR="00D16041">
        <w:fldChar w:fldCharType="end"/>
      </w:r>
      <w:r w:rsidR="00D16041">
        <w:t>)</w:t>
      </w:r>
      <w:r w:rsidR="00134157">
        <w:t>.  Experiments show</w:t>
      </w:r>
      <w:r w:rsidR="00D16041">
        <w:t>ed</w:t>
      </w:r>
      <w:r w:rsidR="00134157">
        <w:t xml:space="preserve"> that the current solution is good with a constant REDns</w:t>
      </w:r>
      <w:r w:rsidR="00D16041">
        <w:t xml:space="preserve"> for all output voltage</w:t>
      </w:r>
      <w:r w:rsidR="00134157">
        <w:t xml:space="preserve">. </w:t>
      </w:r>
      <w:r w:rsidR="00D16041">
        <w:t xml:space="preserve"> For sure, calibrating the converter to the real optimal REDns will improve efficiency and power density further.</w:t>
      </w:r>
    </w:p>
    <w:p w14:paraId="52B9081E" w14:textId="7451CDCB" w:rsidR="00423E90" w:rsidRPr="00C8092B" w:rsidRDefault="009770C1" w:rsidP="00C951FD">
      <w:pPr>
        <w:pStyle w:val="Heading3"/>
      </w:pPr>
      <w:bookmarkStart w:id="111" w:name="_Toc418725797"/>
      <w:r>
        <w:t xml:space="preserve">Calibrating and </w:t>
      </w:r>
      <w:r w:rsidR="00077B32">
        <w:t>C</w:t>
      </w:r>
      <w:r>
        <w:t>alculating</w:t>
      </w:r>
      <w:r w:rsidR="00077B32">
        <w:t>the on-time (t</w:t>
      </w:r>
      <w:r w:rsidR="00077B32" w:rsidRPr="00077B32">
        <w:rPr>
          <w:vertAlign w:val="subscript"/>
        </w:rPr>
        <w:t>on</w:t>
      </w:r>
      <w:r w:rsidR="00077B32">
        <w:t>)</w:t>
      </w:r>
      <w:bookmarkEnd w:id="111"/>
    </w:p>
    <w:p w14:paraId="5C95AAD7" w14:textId="141EF60D" w:rsidR="006B3E7C" w:rsidRDefault="009242D4" w:rsidP="00175FA4">
      <w:pPr>
        <w:pStyle w:val="BodyText"/>
      </w:pPr>
      <w:r>
        <w:t xml:space="preserve">In </w:t>
      </w:r>
      <w:r>
        <w:fldChar w:fldCharType="begin"/>
      </w:r>
      <w:r>
        <w:instrText xml:space="preserve"> REF _Ref417912351 \h </w:instrText>
      </w:r>
      <w:r>
        <w:fldChar w:fldCharType="separate"/>
      </w:r>
      <w:r w:rsidR="003E35B2">
        <w:t xml:space="preserve">Fig.  </w:t>
      </w:r>
      <w:r w:rsidR="003E35B2">
        <w:rPr>
          <w:noProof/>
        </w:rPr>
        <w:t>19</w:t>
      </w:r>
      <w:r>
        <w:fldChar w:fldCharType="end"/>
      </w:r>
      <w:r>
        <w:t>,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on-time directly control the inductor ripple current.  </w:t>
      </w:r>
      <w:r w:rsidR="00210D0F">
        <w:t xml:space="preserve">The inductor ripple current is approximate </w:t>
      </w:r>
      <w:r w:rsidR="009635AE">
        <w:t>according to</w:t>
      </w:r>
      <w:r w:rsidR="00602D14">
        <w:t xml:space="preserve"> </w:t>
      </w:r>
      <w:r w:rsidR="00602D14">
        <w:fldChar w:fldCharType="begin"/>
      </w:r>
      <w:r w:rsidR="00602D14">
        <w:instrText xml:space="preserve"> GOTOBUTTON ZEqnNum704945  \* MERGEFORMAT </w:instrText>
      </w:r>
      <w:fldSimple w:instr=" REF ZEqnNum704945 \* Charformat \! \* MERGEFORMAT ">
        <w:r w:rsidR="003E35B2">
          <w:instrText>(7)</w:instrText>
        </w:r>
      </w:fldSimple>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35" type="#_x0000_t75" style="width:99.95pt;height:29pt" o:ole="">
            <v:imagedata r:id="rId221" o:title=""/>
          </v:shape>
          <o:OLEObject Type="Embed" ProgID="Equation.DSMT4" ShapeID="_x0000_i1135" DrawAspect="Content" ObjectID="_1492558057"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202756"/>
      <w:r>
        <w:instrText>(</w:instrText>
      </w:r>
      <w:fldSimple w:instr=" SEQ MTEqn \c \* Arabic \* MERGEFORMAT ">
        <w:r w:rsidR="003E35B2">
          <w:rPr>
            <w:noProof/>
          </w:rPr>
          <w:instrText>21</w:instrText>
        </w:r>
      </w:fldSimple>
      <w:r>
        <w:instrText>)</w:instrText>
      </w:r>
      <w:bookmarkEnd w:id="112"/>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3E35B2" w:rsidRPr="003E35B2">
        <w:rPr>
          <w:b w:val="0"/>
        </w:rPr>
        <w:instrText>(9)</w:instrText>
      </w:r>
      <w:r w:rsidR="00A64D91" w:rsidRPr="00A64D91">
        <w:rPr>
          <w:b w:val="0"/>
        </w:rPr>
        <w:fldChar w:fldCharType="end"/>
      </w:r>
      <w:r w:rsidR="00A64D91" w:rsidRPr="00A64D91">
        <w:rPr>
          <w:b w:val="0"/>
        </w:rPr>
        <w:fldChar w:fldCharType="end"/>
      </w:r>
      <w:r w:rsidR="00A64D91">
        <w:rPr>
          <w:b w:val="0"/>
        </w:rPr>
        <w:t xml:space="preserve"> in to </w:t>
      </w:r>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3E35B2" w:rsidRPr="003E35B2">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36" type="#_x0000_t75" style="width:129.5pt;height:29pt" o:ole="">
            <v:imagedata r:id="rId223" o:title=""/>
          </v:shape>
          <o:OLEObject Type="Embed" ProgID="Equation.DSMT4" ShapeID="_x0000_i1136" DrawAspect="Content" ObjectID="_1492558058"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651065"/>
      <w:r>
        <w:instrText>(</w:instrText>
      </w:r>
      <w:fldSimple w:instr=" SEQ MTEqn \c \* Arabic \* MERGEFORMAT ">
        <w:r w:rsidR="003E35B2">
          <w:rPr>
            <w:noProof/>
          </w:rPr>
          <w:instrText>22</w:instrText>
        </w:r>
      </w:fldSimple>
      <w:r>
        <w:instrText>)</w:instrText>
      </w:r>
      <w:bookmarkEnd w:id="113"/>
      <w:r>
        <w:fldChar w:fldCharType="end"/>
      </w:r>
    </w:p>
    <w:p w14:paraId="56259CCA" w14:textId="77777777" w:rsidR="00DD580D" w:rsidRDefault="002E225D" w:rsidP="00DD580D">
      <w:pPr>
        <w:pStyle w:val="Equations"/>
      </w:pPr>
      <w:r w:rsidRPr="00DD580D">
        <w:rPr>
          <w:position w:val="-30"/>
        </w:rPr>
        <w:object w:dxaOrig="2260" w:dyaOrig="680" w14:anchorId="6D64FC07">
          <v:shape id="_x0000_i1137" type="#_x0000_t75" style="width:115pt;height:36.55pt" o:ole="">
            <v:imagedata r:id="rId225" o:title=""/>
          </v:shape>
          <o:OLEObject Type="Embed" ProgID="Equation.DSMT4" ShapeID="_x0000_i1137" DrawAspect="Content" ObjectID="_1492558059" r:id="rId226"/>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14" w:name="ZEqnNum529395"/>
      <w:r w:rsidR="00DD580D">
        <w:instrText>(</w:instrText>
      </w:r>
      <w:fldSimple w:instr=" SEQ MTEqn \c \* Arabic \* MERGEFORMAT ">
        <w:r w:rsidR="003E35B2">
          <w:rPr>
            <w:noProof/>
          </w:rPr>
          <w:instrText>23</w:instrText>
        </w:r>
      </w:fldSimple>
      <w:r w:rsidR="00DD580D">
        <w:instrText>)</w:instrText>
      </w:r>
      <w:bookmarkEnd w:id="114"/>
      <w:r w:rsidR="00DD580D">
        <w:fldChar w:fldCharType="end"/>
      </w:r>
    </w:p>
    <w:p w14:paraId="38B5D076" w14:textId="00C3CBE2" w:rsidR="00A64D91" w:rsidRDefault="008563E5" w:rsidP="00175FA4">
      <w:pPr>
        <w:pStyle w:val="BodyText"/>
      </w:pPr>
      <w:r>
        <w:t>With</w:t>
      </w:r>
      <w:r w:rsidR="00A64D91">
        <w:t xml:space="preserve"> fixed</w:t>
      </w:r>
      <w:r>
        <w:t xml:space="preserve"> V</w:t>
      </w:r>
      <w:r>
        <w:rPr>
          <w:vertAlign w:val="subscript"/>
        </w:rPr>
        <w:t>in</w:t>
      </w:r>
      <w:r>
        <w:t>,</w:t>
      </w:r>
      <w:r w:rsidR="00A64D91">
        <w:t xml:space="preserve"> V</w:t>
      </w:r>
      <w:r w:rsidR="00A64D91" w:rsidRPr="00A64D91">
        <w:rPr>
          <w:vertAlign w:val="subscript"/>
        </w:rPr>
        <w:t>out</w:t>
      </w:r>
      <w:r w:rsidR="00A64D91">
        <w:t xml:space="preserve">, </w:t>
      </w:r>
      <w:r>
        <w:t xml:space="preserve">and </w:t>
      </w:r>
      <w:r w:rsidRPr="008563E5">
        <w:rPr>
          <w:position w:val="-12"/>
        </w:rPr>
        <w:object w:dxaOrig="340" w:dyaOrig="360" w14:anchorId="6630FF6C">
          <v:shape id="_x0000_i1138" type="#_x0000_t75" style="width:14.5pt;height:22.05pt" o:ole="">
            <v:imagedata r:id="rId227" o:title=""/>
          </v:shape>
          <o:OLEObject Type="Embed" ProgID="Equation.DSMT4" ShapeID="_x0000_i1138" DrawAspect="Content" ObjectID="_1492558060" r:id="rId228"/>
        </w:object>
      </w:r>
      <w:r>
        <w:t xml:space="preserve">, </w:t>
      </w:r>
      <w:r w:rsidR="00DD580D">
        <w:fldChar w:fldCharType="begin"/>
      </w:r>
      <w:r w:rsidR="00DD580D">
        <w:instrText xml:space="preserve"> GOTOBUTTON ZEqnNum529395  \* MERGEFORMAT </w:instrText>
      </w:r>
      <w:fldSimple w:instr=" REF ZEqnNum529395 \* Charformat \! \* MERGEFORMAT ">
        <w:r w:rsidR="003E35B2">
          <w:instrText>(23)</w:instrText>
        </w:r>
      </w:fldSimple>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39" type="#_x0000_t75" style="width:129.5pt;height:22.05pt" o:ole="">
            <v:imagedata r:id="rId229" o:title=""/>
          </v:shape>
          <o:OLEObject Type="Embed" ProgID="Equation.DSMT4" ShapeID="_x0000_i1139" DrawAspect="Content" ObjectID="_1492558061" r:id="rId230"/>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15" w:name="ZEqnNum858698"/>
      <w:r w:rsidR="00DD580D">
        <w:instrText>(</w:instrText>
      </w:r>
      <w:fldSimple w:instr=" SEQ MTEqn \c \* Arabic \* MERGEFORMAT ">
        <w:r w:rsidR="003E35B2">
          <w:rPr>
            <w:noProof/>
          </w:rPr>
          <w:instrText>24</w:instrText>
        </w:r>
      </w:fldSimple>
      <w:r w:rsidR="00DD580D">
        <w:instrText>)</w:instrText>
      </w:r>
      <w:bookmarkEnd w:id="115"/>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40" type="#_x0000_t75" style="width:79.5pt;height:36.55pt" o:ole="">
            <v:imagedata r:id="rId231" o:title=""/>
          </v:shape>
          <o:OLEObject Type="Embed" ProgID="Equation.DSMT4" ShapeID="_x0000_i1140" DrawAspect="Content" ObjectID="_1492558062"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6" w:name="ZEqnNum689917"/>
      <w:r>
        <w:instrText>(</w:instrText>
      </w:r>
      <w:fldSimple w:instr=" SEQ MTEqn \c \* Arabic \* MERGEFORMAT ">
        <w:r w:rsidR="003E35B2">
          <w:rPr>
            <w:noProof/>
          </w:rPr>
          <w:instrText>25</w:instrText>
        </w:r>
      </w:fldSimple>
      <w:r>
        <w:instrText>)</w:instrText>
      </w:r>
      <w:bookmarkEnd w:id="116"/>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fldSimple w:instr=" REF ZEqnNum858698 \* Charformat \! \* MERGEFORMAT ">
        <w:r w:rsidR="003E35B2">
          <w:instrText>(24)</w:instrText>
        </w:r>
      </w:fldSimple>
      <w:r>
        <w:fldChar w:fldCharType="end"/>
      </w:r>
      <w:r>
        <w:t xml:space="preserve"> is used for calibration which estimate the constant a and b using curve fitting.  </w:t>
      </w:r>
      <w:r>
        <w:fldChar w:fldCharType="begin"/>
      </w:r>
      <w:r>
        <w:instrText xml:space="preserve"> GOTOBUTTON ZEqnNum689917  \* MERGEFORMAT </w:instrText>
      </w:r>
      <w:fldSimple w:instr=" REF ZEqnNum689917 \* Charformat \! \* MERGEFORMAT ">
        <w:r w:rsidR="003E35B2">
          <w:instrText>(25)</w:instrText>
        </w:r>
      </w:fldSimple>
      <w:r>
        <w:fldChar w:fldCharType="end"/>
      </w:r>
      <w:r>
        <w:t xml:space="preserve"> is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fldChar w:fldCharType="begin"/>
      </w:r>
      <w:r>
        <w:instrText xml:space="preserve"> REF _Ref417918578 \h </w:instrText>
      </w:r>
      <w:r>
        <w:fldChar w:fldCharType="separate"/>
      </w:r>
      <w:r w:rsidR="003E35B2">
        <w:t xml:space="preserve">Fig.  </w:t>
      </w:r>
      <w:r w:rsidR="003E35B2">
        <w:rPr>
          <w:noProof/>
        </w:rPr>
        <w:t>21</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200V ; V</w:t>
      </w:r>
      <w:r w:rsidRPr="00A64D91">
        <w:rPr>
          <w:vertAlign w:val="subscript"/>
        </w:rPr>
        <w:t>out</w:t>
      </w:r>
      <w:r>
        <w:t xml:space="preserve"> = 155</w:t>
      </w:r>
      <w:r w:rsidR="00D30A77">
        <w:t>V</w:t>
      </w:r>
      <w:r w:rsidR="00DE317D">
        <w:t>; REDns = 289ns</w:t>
      </w:r>
      <w:r w:rsidR="00D30A77">
        <w:t xml:space="preserve">.  </w:t>
      </w:r>
      <w:r w:rsidR="001424D8">
        <w:fldChar w:fldCharType="begin"/>
      </w:r>
      <w:r w:rsidR="001424D8">
        <w:instrText xml:space="preserve"> REF _Ref417919136 \h </w:instrText>
      </w:r>
      <w:r w:rsidR="001424D8">
        <w:fldChar w:fldCharType="separate"/>
      </w:r>
      <w:r w:rsidR="003E35B2">
        <w:t xml:space="preserve">Fig.  </w:t>
      </w:r>
      <w:r w:rsidR="003E35B2">
        <w:rPr>
          <w:noProof/>
        </w:rPr>
        <w:t>22</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200V ; V</w:t>
      </w:r>
      <w:r w:rsidR="001424D8" w:rsidRPr="00A64D91">
        <w:rPr>
          <w:vertAlign w:val="subscript"/>
        </w:rPr>
        <w:t>out</w:t>
      </w:r>
      <w:r w:rsidR="001424D8">
        <w:t xml:space="preserve"> = 120V</w:t>
      </w:r>
      <w:r w:rsidR="00A97D81">
        <w:t>; REDns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3E35B2">
        <w:t>Chapter 6</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E534AC" w:rsidRDefault="00E534AC" w:rsidP="00591ECB">
                            <w:pPr>
                              <w:pStyle w:val="FootnoteText"/>
                              <w:keepNext/>
                              <w:jc w:val="center"/>
                            </w:pPr>
                            <w:r>
                              <w:rPr>
                                <w:noProof/>
                              </w:rPr>
                              <w:drawing>
                                <wp:inline distT="0" distB="0" distL="0" distR="0" wp14:anchorId="32BBEF6F" wp14:editId="16EE2FC6">
                                  <wp:extent cx="5176299" cy="2289976"/>
                                  <wp:effectExtent l="0" t="0" r="5715" b="1524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14:paraId="78FD856E" w14:textId="0F0ED88D" w:rsidR="00E534AC" w:rsidRDefault="00E534AC" w:rsidP="0015723E">
                            <w:pPr>
                              <w:pStyle w:val="Caption"/>
                            </w:pPr>
                            <w:bookmarkStart w:id="117" w:name="_Ref417918578"/>
                            <w:r>
                              <w:t xml:space="preserve">Fig.  </w:t>
                            </w:r>
                            <w:fldSimple w:instr=" SEQ Fig._ \* ARABIC ">
                              <w:r>
                                <w:rPr>
                                  <w:noProof/>
                                </w:rPr>
                                <w:t>21</w:t>
                              </w:r>
                            </w:fldSimple>
                            <w:bookmarkEnd w:id="117"/>
                            <w:r>
                              <w:t xml:space="preserve">  optimal operating points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 xml:space="preserve">.  </w:t>
                            </w:r>
                          </w:p>
                          <w:p w14:paraId="30F4D435" w14:textId="77777777" w:rsidR="00E534AC" w:rsidRDefault="00E534AC" w:rsidP="00591ECB">
                            <w:pPr>
                              <w:pStyle w:val="FootnoteText"/>
                              <w:keepNext/>
                              <w:jc w:val="center"/>
                            </w:pPr>
                          </w:p>
                          <w:p w14:paraId="3B7DC9D9" w14:textId="77777777" w:rsidR="00E534AC" w:rsidRDefault="00E534AC" w:rsidP="0015723E">
                            <w:pPr>
                              <w:pStyle w:val="Caption"/>
                            </w:pPr>
                            <w:r>
                              <w:t>.</w:t>
                            </w:r>
                          </w:p>
                          <w:p w14:paraId="63B56671" w14:textId="77777777" w:rsidR="00E534AC" w:rsidRDefault="00E534AC" w:rsidP="00591ECB"/>
                        </w:txbxContent>
                      </wps:txbx>
                      <wps:bodyPr rot="0" vert="horz" wrap="square" lIns="0" tIns="0" rIns="0" bIns="0" anchor="t" anchorCtr="0" upright="1">
                        <a:noAutofit/>
                      </wps:bodyPr>
                    </wps:wsp>
                  </a:graphicData>
                </a:graphic>
              </wp:inline>
            </w:drawing>
          </mc:Choice>
          <mc:Fallback>
            <w:pict>
              <v:shape w14:anchorId="432B36C7" id="_x0000_s1047"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" filled="f" stroked="f">
                <v:textbox inset="0,0,0,0">
                  <w:txbxContent>
                    <w:p w14:paraId="26507DF9" w14:textId="34E0E4F2" w:rsidR="00E534AC" w:rsidRDefault="00E534AC" w:rsidP="00591ECB">
                      <w:pPr>
                        <w:pStyle w:val="FootnoteText"/>
                        <w:keepNext/>
                        <w:jc w:val="center"/>
                      </w:pPr>
                      <w:r>
                        <w:rPr>
                          <w:noProof/>
                        </w:rPr>
                        <w:drawing>
                          <wp:inline distT="0" distB="0" distL="0" distR="0" wp14:anchorId="32BBEF6F" wp14:editId="16EE2FC6">
                            <wp:extent cx="5176299" cy="2289976"/>
                            <wp:effectExtent l="0" t="0" r="5715" b="1524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14:paraId="78FD856E" w14:textId="0F0ED88D" w:rsidR="00E534AC" w:rsidRDefault="00E534AC" w:rsidP="0015723E">
                      <w:pPr>
                        <w:pStyle w:val="Caption"/>
                      </w:pPr>
                      <w:bookmarkStart w:id="118" w:name="_Ref417918578"/>
                      <w:r>
                        <w:t xml:space="preserve">Fig.  </w:t>
                      </w:r>
                      <w:fldSimple w:instr=" SEQ Fig._ \* ARABIC ">
                        <w:r>
                          <w:rPr>
                            <w:noProof/>
                          </w:rPr>
                          <w:t>21</w:t>
                        </w:r>
                      </w:fldSimple>
                      <w:bookmarkEnd w:id="118"/>
                      <w:r>
                        <w:t xml:space="preserve">  optimal operating points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 xml:space="preserve">.  </w:t>
                      </w:r>
                    </w:p>
                    <w:p w14:paraId="30F4D435" w14:textId="77777777" w:rsidR="00E534AC" w:rsidRDefault="00E534AC" w:rsidP="00591ECB">
                      <w:pPr>
                        <w:pStyle w:val="FootnoteText"/>
                        <w:keepNext/>
                        <w:jc w:val="center"/>
                      </w:pPr>
                    </w:p>
                    <w:p w14:paraId="3B7DC9D9" w14:textId="77777777" w:rsidR="00E534AC" w:rsidRDefault="00E534AC" w:rsidP="0015723E">
                      <w:pPr>
                        <w:pStyle w:val="Caption"/>
                      </w:pPr>
                      <w:r>
                        <w:t>.</w:t>
                      </w:r>
                    </w:p>
                    <w:p w14:paraId="63B56671" w14:textId="77777777" w:rsidR="00E534AC" w:rsidRDefault="00E534AC" w:rsidP="00591ECB"/>
                  </w:txbxContent>
                </v:textbox>
                <w10:anchorlock/>
              </v:shape>
            </w:pict>
          </mc:Fallback>
        </mc:AlternateContent>
      </w:r>
    </w:p>
    <w:p w14:paraId="54CA6A25" w14:textId="73F0AA10" w:rsidR="00870500" w:rsidRDefault="00870500" w:rsidP="00591ECB">
      <w:pPr>
        <w:pStyle w:val="BodyText"/>
        <w:ind w:firstLine="0"/>
      </w:pPr>
      <w:r>
        <w:rPr>
          <w:noProof/>
        </w:rPr>
        <w:lastRenderedPageBreak/>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E534AC" w:rsidRDefault="00E534AC" w:rsidP="00870500">
                            <w:pPr>
                              <w:pStyle w:val="FootnoteText"/>
                              <w:keepNext/>
                              <w:jc w:val="center"/>
                            </w:pPr>
                            <w:r>
                              <w:rPr>
                                <w:noProof/>
                              </w:rPr>
                              <w:drawing>
                                <wp:inline distT="0" distB="0" distL="0" distR="0" wp14:anchorId="145DA390" wp14:editId="79E04D4A">
                                  <wp:extent cx="5295265" cy="2425148"/>
                                  <wp:effectExtent l="0" t="0" r="635" b="1333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3F200A12" w14:textId="2749D297" w:rsidR="00E534AC" w:rsidRDefault="00E534AC" w:rsidP="0015723E">
                            <w:pPr>
                              <w:pStyle w:val="Caption"/>
                            </w:pPr>
                            <w:bookmarkStart w:id="119" w:name="_Ref417919136"/>
                            <w:r>
                              <w:t xml:space="preserve">Fig.  </w:t>
                            </w:r>
                            <w:fldSimple w:instr=" SEQ Fig._ \* ARABIC ">
                              <w:r>
                                <w:rPr>
                                  <w:noProof/>
                                </w:rPr>
                                <w:t>22</w:t>
                              </w:r>
                            </w:fldSimple>
                            <w:bookmarkEnd w:id="119"/>
                            <w:r>
                              <w:t xml:space="preserve">  optimal operating points at: </w:t>
                            </w:r>
                            <w:r w:rsidRPr="00983FE3">
                              <w:rPr>
                                <w:b/>
                              </w:rPr>
                              <w:t>V</w:t>
                            </w:r>
                            <w:r w:rsidRPr="00983FE3">
                              <w:rPr>
                                <w:b/>
                                <w:vertAlign w:val="subscript"/>
                              </w:rPr>
                              <w:t>in</w:t>
                            </w:r>
                            <w:r w:rsidRPr="00983FE3">
                              <w:rPr>
                                <w:b/>
                              </w:rPr>
                              <w:t xml:space="preserve"> = 200V ; V</w:t>
                            </w:r>
                            <w:r w:rsidRPr="00983FE3">
                              <w:rPr>
                                <w:b/>
                                <w:vertAlign w:val="subscript"/>
                              </w:rPr>
                              <w:t>out</w:t>
                            </w:r>
                            <w:r w:rsidRPr="00983FE3">
                              <w:rPr>
                                <w:b/>
                              </w:rPr>
                              <w:t xml:space="preserve"> = 120V</w:t>
                            </w:r>
                            <w:r w:rsidRPr="00A97D81">
                              <w:rPr>
                                <w:b/>
                              </w:rPr>
                              <w:t>; REDns = 289ns</w:t>
                            </w:r>
                            <w:r>
                              <w:t xml:space="preserve">.  </w:t>
                            </w:r>
                          </w:p>
                          <w:p w14:paraId="4B2F3366" w14:textId="77777777" w:rsidR="00E534AC" w:rsidRDefault="00E534AC" w:rsidP="00870500">
                            <w:pPr>
                              <w:pStyle w:val="FootnoteText"/>
                              <w:keepNext/>
                              <w:jc w:val="center"/>
                            </w:pPr>
                          </w:p>
                          <w:p w14:paraId="6CD3A83E" w14:textId="77777777" w:rsidR="00E534AC" w:rsidRDefault="00E534AC" w:rsidP="0015723E">
                            <w:pPr>
                              <w:pStyle w:val="Caption"/>
                            </w:pPr>
                            <w:r>
                              <w:t>.</w:t>
                            </w:r>
                          </w:p>
                          <w:p w14:paraId="0EEA4AB6" w14:textId="77777777" w:rsidR="00E534AC" w:rsidRDefault="00E534AC" w:rsidP="00870500"/>
                        </w:txbxContent>
                      </wps:txbx>
                      <wps:bodyPr rot="0" vert="horz" wrap="square" lIns="0" tIns="0" rIns="0" bIns="0" anchor="t" anchorCtr="0" upright="1">
                        <a:noAutofit/>
                      </wps:bodyPr>
                    </wps:wsp>
                  </a:graphicData>
                </a:graphic>
              </wp:inline>
            </w:drawing>
          </mc:Choice>
          <mc:Fallback>
            <w:pict>
              <v:shape w14:anchorId="72B92C35" id="_x0000_s1048"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" filled="f" stroked="f">
                <v:textbox inset="0,0,0,0">
                  <w:txbxContent>
                    <w:p w14:paraId="48B0BBC3" w14:textId="5A4496E5" w:rsidR="00E534AC" w:rsidRDefault="00E534AC" w:rsidP="00870500">
                      <w:pPr>
                        <w:pStyle w:val="FootnoteText"/>
                        <w:keepNext/>
                        <w:jc w:val="center"/>
                      </w:pPr>
                      <w:r>
                        <w:rPr>
                          <w:noProof/>
                        </w:rPr>
                        <w:drawing>
                          <wp:inline distT="0" distB="0" distL="0" distR="0" wp14:anchorId="145DA390" wp14:editId="79E04D4A">
                            <wp:extent cx="5295265" cy="2425148"/>
                            <wp:effectExtent l="0" t="0" r="635" b="1333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3F200A12" w14:textId="2749D297" w:rsidR="00E534AC" w:rsidRDefault="00E534AC" w:rsidP="0015723E">
                      <w:pPr>
                        <w:pStyle w:val="Caption"/>
                      </w:pPr>
                      <w:bookmarkStart w:id="120" w:name="_Ref417919136"/>
                      <w:r>
                        <w:t xml:space="preserve">Fig.  </w:t>
                      </w:r>
                      <w:fldSimple w:instr=" SEQ Fig._ \* ARABIC ">
                        <w:r>
                          <w:rPr>
                            <w:noProof/>
                          </w:rPr>
                          <w:t>22</w:t>
                        </w:r>
                      </w:fldSimple>
                      <w:bookmarkEnd w:id="120"/>
                      <w:r>
                        <w:t xml:space="preserve">  optimal operating points at: </w:t>
                      </w:r>
                      <w:r w:rsidRPr="00983FE3">
                        <w:rPr>
                          <w:b/>
                        </w:rPr>
                        <w:t>V</w:t>
                      </w:r>
                      <w:r w:rsidRPr="00983FE3">
                        <w:rPr>
                          <w:b/>
                          <w:vertAlign w:val="subscript"/>
                        </w:rPr>
                        <w:t>in</w:t>
                      </w:r>
                      <w:r w:rsidRPr="00983FE3">
                        <w:rPr>
                          <w:b/>
                        </w:rPr>
                        <w:t xml:space="preserve"> = 200V ; V</w:t>
                      </w:r>
                      <w:r w:rsidRPr="00983FE3">
                        <w:rPr>
                          <w:b/>
                          <w:vertAlign w:val="subscript"/>
                        </w:rPr>
                        <w:t>out</w:t>
                      </w:r>
                      <w:r w:rsidRPr="00983FE3">
                        <w:rPr>
                          <w:b/>
                        </w:rPr>
                        <w:t xml:space="preserve"> = 120V</w:t>
                      </w:r>
                      <w:r w:rsidRPr="00A97D81">
                        <w:rPr>
                          <w:b/>
                        </w:rPr>
                        <w:t>; REDns = 289ns</w:t>
                      </w:r>
                      <w:r>
                        <w:t xml:space="preserve">.  </w:t>
                      </w:r>
                    </w:p>
                    <w:p w14:paraId="4B2F3366" w14:textId="77777777" w:rsidR="00E534AC" w:rsidRDefault="00E534AC" w:rsidP="00870500">
                      <w:pPr>
                        <w:pStyle w:val="FootnoteText"/>
                        <w:keepNext/>
                        <w:jc w:val="center"/>
                      </w:pPr>
                    </w:p>
                    <w:p w14:paraId="6CD3A83E" w14:textId="77777777" w:rsidR="00E534AC" w:rsidRDefault="00E534AC" w:rsidP="0015723E">
                      <w:pPr>
                        <w:pStyle w:val="Caption"/>
                      </w:pPr>
                      <w:r>
                        <w:t>.</w:t>
                      </w:r>
                    </w:p>
                    <w:p w14:paraId="0EEA4AB6" w14:textId="77777777" w:rsidR="00E534AC" w:rsidRDefault="00E534AC" w:rsidP="00870500"/>
                  </w:txbxContent>
                </v:textbox>
                <w10:anchorlock/>
              </v:shape>
            </w:pict>
          </mc:Fallback>
        </mc:AlternateContent>
      </w:r>
    </w:p>
    <w:p w14:paraId="79C3D517" w14:textId="07AB33F5" w:rsidR="00BB43A5" w:rsidRDefault="009770C1" w:rsidP="00C951FD">
      <w:pPr>
        <w:pStyle w:val="Heading3"/>
      </w:pPr>
      <w:bookmarkStart w:id="121" w:name="_Toc418725798"/>
      <w:r>
        <w:t xml:space="preserve">Calibrating and Calculating </w:t>
      </w:r>
      <w:r w:rsidR="00BB43A5">
        <w:t>the falling edge delay (FEDns)</w:t>
      </w:r>
      <w:r w:rsidR="00BA172F">
        <w:t xml:space="preserve"> and rising edge delay (REDns)</w:t>
      </w:r>
      <w:bookmarkEnd w:id="121"/>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REDns = 289ns)</w:t>
      </w:r>
      <w:r w:rsidR="00B063E8">
        <w:t xml:space="preserve"> </w:t>
      </w:r>
      <w:r w:rsidR="004B55F2">
        <w:t>in</w:t>
      </w:r>
      <w:r w:rsidR="00B063E8">
        <w:t xml:space="preserve"> all calibrations for simplification. </w:t>
      </w:r>
      <w:r w:rsidR="00AA02E9">
        <w:t xml:space="preserve"> </w:t>
      </w:r>
      <w:r w:rsidR="009770C1">
        <w:t>The falling edge delay</w:t>
      </w:r>
      <w:r w:rsidR="00AA02E9">
        <w:t xml:space="preserve"> depends on the positive peak value of the inductor current, which in turns, depends on load current.  A 3</w:t>
      </w:r>
      <w:r w:rsidR="00AA02E9" w:rsidRPr="00AA02E9">
        <w:rPr>
          <w:vertAlign w:val="superscript"/>
        </w:rPr>
        <w:t>rd</w:t>
      </w:r>
      <w:r w:rsidR="00AA02E9">
        <w:t xml:space="preserve"> order polynomial curve is used to approximate the falling edge delay</w:t>
      </w:r>
      <w:r w:rsidR="009635AE">
        <w:t xml:space="preserve"> based on load current (I</w:t>
      </w:r>
      <w:r w:rsidR="009635AE" w:rsidRPr="009635AE">
        <w:rPr>
          <w:vertAlign w:val="subscript"/>
        </w:rPr>
        <w:t>load</w:t>
      </w:r>
      <w:r w:rsidR="009635AE">
        <w:t>).</w:t>
      </w:r>
    </w:p>
    <w:p w14:paraId="7F8BF2CA" w14:textId="77777777" w:rsidR="00F81BD6" w:rsidRDefault="00953072" w:rsidP="00F81BD6">
      <w:pPr>
        <w:pStyle w:val="Equations"/>
      </w:pPr>
      <w:r w:rsidRPr="00953072">
        <w:rPr>
          <w:position w:val="-32"/>
        </w:rPr>
        <w:object w:dxaOrig="3519" w:dyaOrig="760" w14:anchorId="360F77A2">
          <v:shape id="_x0000_i1141" type="#_x0000_t75" style="width:171.95pt;height:35.45pt" o:ole="">
            <v:imagedata r:id="rId235" o:title=""/>
          </v:shape>
          <o:OLEObject Type="Embed" ProgID="Equation.DSMT4" ShapeID="_x0000_i1141" DrawAspect="Content" ObjectID="_1492558063" r:id="rId236"/>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fldSimple w:instr=" SEQ MTEqn \c \* Arabic \* MERGEFORMAT ">
        <w:r w:rsidR="003E35B2">
          <w:rPr>
            <w:noProof/>
          </w:rPr>
          <w:instrText>26</w:instrText>
        </w:r>
      </w:fldSimple>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r w:rsidR="003E35B2">
        <w:t xml:space="preserve">Fig.  </w:t>
      </w:r>
      <w:r w:rsidR="003E35B2">
        <w:rPr>
          <w:noProof/>
        </w:rPr>
        <w:t>23</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200V ; V</w:t>
      </w:r>
      <w:r w:rsidR="00643551" w:rsidRPr="00A64D91">
        <w:rPr>
          <w:vertAlign w:val="subscript"/>
        </w:rPr>
        <w:t>out</w:t>
      </w:r>
      <w:r w:rsidR="00643551">
        <w:t xml:space="preserve"> = 155V; REDns = 289ns.  </w:t>
      </w:r>
      <w:r>
        <w:fldChar w:fldCharType="begin"/>
      </w:r>
      <w:r>
        <w:instrText xml:space="preserve"> REF _Ref417989154 \h </w:instrText>
      </w:r>
      <w:r>
        <w:fldChar w:fldCharType="separate"/>
      </w:r>
      <w:r w:rsidR="003E35B2">
        <w:t xml:space="preserve">Fig.  </w:t>
      </w:r>
      <w:r w:rsidR="003E35B2">
        <w:rPr>
          <w:noProof/>
        </w:rPr>
        <w:t>24</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200V ; V</w:t>
      </w:r>
      <w:r w:rsidR="00643551" w:rsidRPr="00A64D91">
        <w:rPr>
          <w:vertAlign w:val="subscript"/>
        </w:rPr>
        <w:t>out</w:t>
      </w:r>
      <w:r w:rsidR="00643551">
        <w:t xml:space="preserve"> = 120V; REDns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3E35B2">
        <w:t>Chapter 6</w:t>
      </w:r>
      <w:r w:rsidR="00643551">
        <w:fldChar w:fldCharType="end"/>
      </w:r>
      <w:r w:rsidR="00643551">
        <w:t>.</w:t>
      </w:r>
    </w:p>
    <w:p w14:paraId="070ADA24" w14:textId="3E09DEE9" w:rsidR="00BA172F" w:rsidRDefault="00521508" w:rsidP="00521508">
      <w:pPr>
        <w:pStyle w:val="BodyText"/>
        <w:ind w:firstLine="0"/>
      </w:pPr>
      <w:r>
        <w:rPr>
          <w:noProof/>
        </w:rPr>
        <w:lastRenderedPageBreak/>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E534AC" w:rsidRDefault="00E534AC" w:rsidP="00521508">
                            <w:pPr>
                              <w:pStyle w:val="FootnoteText"/>
                              <w:keepNext/>
                              <w:jc w:val="center"/>
                            </w:pPr>
                            <w:r>
                              <w:rPr>
                                <w:noProof/>
                              </w:rPr>
                              <w:drawing>
                                <wp:inline distT="0" distB="0" distL="0" distR="0" wp14:anchorId="13839684" wp14:editId="6C9BCFC9">
                                  <wp:extent cx="5486400" cy="2647315"/>
                                  <wp:effectExtent l="0" t="0" r="0" b="635"/>
                                  <wp:docPr id="63" name="Chart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3C9D59BD" w14:textId="0919F22D" w:rsidR="00E534AC" w:rsidRDefault="00E534AC" w:rsidP="0015723E">
                            <w:pPr>
                              <w:pStyle w:val="Caption"/>
                            </w:pPr>
                            <w:bookmarkStart w:id="122" w:name="_Ref417989140"/>
                            <w:bookmarkStart w:id="123" w:name="_Ref417989091"/>
                            <w:r>
                              <w:t xml:space="preserve">Fig.  </w:t>
                            </w:r>
                            <w:fldSimple w:instr=" SEQ Fig._ \* ARABIC ">
                              <w:r>
                                <w:rPr>
                                  <w:noProof/>
                                </w:rPr>
                                <w:t>23</w:t>
                              </w:r>
                            </w:fldSimple>
                            <w:bookmarkEnd w:id="122"/>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23"/>
                            <w:r>
                              <w:t xml:space="preserve">  </w:t>
                            </w:r>
                          </w:p>
                          <w:p w14:paraId="7B888E02" w14:textId="77777777" w:rsidR="00E534AC" w:rsidRDefault="00E534AC" w:rsidP="00521508">
                            <w:pPr>
                              <w:pStyle w:val="FootnoteText"/>
                              <w:keepNext/>
                              <w:jc w:val="center"/>
                            </w:pPr>
                          </w:p>
                          <w:p w14:paraId="40BCE793" w14:textId="77777777" w:rsidR="00E534AC" w:rsidRDefault="00E534AC" w:rsidP="0015723E">
                            <w:pPr>
                              <w:pStyle w:val="Caption"/>
                            </w:pPr>
                            <w:r>
                              <w:t>.</w:t>
                            </w:r>
                          </w:p>
                          <w:p w14:paraId="2A0CCE31" w14:textId="77777777" w:rsidR="00E534AC" w:rsidRDefault="00E534AC" w:rsidP="00521508"/>
                        </w:txbxContent>
                      </wps:txbx>
                      <wps:bodyPr rot="0" vert="horz" wrap="square" lIns="0" tIns="0" rIns="0" bIns="0" anchor="t" anchorCtr="0" upright="1">
                        <a:noAutofit/>
                      </wps:bodyPr>
                    </wps:wsp>
                  </a:graphicData>
                </a:graphic>
              </wp:inline>
            </w:drawing>
          </mc:Choice>
          <mc:Fallback>
            <w:pict>
              <v:shape w14:anchorId="1BB95DF9" id="_x0000_s1049"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" filled="f" stroked="f">
                <v:textbox inset="0,0,0,0">
                  <w:txbxContent>
                    <w:p w14:paraId="4211B6C4" w14:textId="0D410C5A" w:rsidR="00E534AC" w:rsidRDefault="00E534AC" w:rsidP="00521508">
                      <w:pPr>
                        <w:pStyle w:val="FootnoteText"/>
                        <w:keepNext/>
                        <w:jc w:val="center"/>
                      </w:pPr>
                      <w:r>
                        <w:rPr>
                          <w:noProof/>
                        </w:rPr>
                        <w:drawing>
                          <wp:inline distT="0" distB="0" distL="0" distR="0" wp14:anchorId="13839684" wp14:editId="6C9BCFC9">
                            <wp:extent cx="5486400" cy="2647315"/>
                            <wp:effectExtent l="0" t="0" r="0" b="635"/>
                            <wp:docPr id="63" name="Chart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3C9D59BD" w14:textId="0919F22D" w:rsidR="00E534AC" w:rsidRDefault="00E534AC" w:rsidP="0015723E">
                      <w:pPr>
                        <w:pStyle w:val="Caption"/>
                      </w:pPr>
                      <w:bookmarkStart w:id="124" w:name="_Ref417989140"/>
                      <w:bookmarkStart w:id="125" w:name="_Ref417989091"/>
                      <w:r>
                        <w:t xml:space="preserve">Fig.  </w:t>
                      </w:r>
                      <w:fldSimple w:instr=" SEQ Fig._ \* ARABIC ">
                        <w:r>
                          <w:rPr>
                            <w:noProof/>
                          </w:rPr>
                          <w:t>23</w:t>
                        </w:r>
                      </w:fldSimple>
                      <w:bookmarkEnd w:id="124"/>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25"/>
                      <w:r>
                        <w:t xml:space="preserve">  </w:t>
                      </w:r>
                    </w:p>
                    <w:p w14:paraId="7B888E02" w14:textId="77777777" w:rsidR="00E534AC" w:rsidRDefault="00E534AC" w:rsidP="00521508">
                      <w:pPr>
                        <w:pStyle w:val="FootnoteText"/>
                        <w:keepNext/>
                        <w:jc w:val="center"/>
                      </w:pPr>
                    </w:p>
                    <w:p w14:paraId="40BCE793" w14:textId="77777777" w:rsidR="00E534AC" w:rsidRDefault="00E534AC" w:rsidP="0015723E">
                      <w:pPr>
                        <w:pStyle w:val="Caption"/>
                      </w:pPr>
                      <w:r>
                        <w:t>.</w:t>
                      </w:r>
                    </w:p>
                    <w:p w14:paraId="2A0CCE31" w14:textId="77777777" w:rsidR="00E534AC" w:rsidRDefault="00E534AC" w:rsidP="00521508"/>
                  </w:txbxContent>
                </v:textbox>
                <w10:anchorlock/>
              </v:shape>
            </w:pict>
          </mc:Fallback>
        </mc:AlternateContent>
      </w:r>
    </w:p>
    <w:p w14:paraId="202FEB66" w14:textId="22486E5A" w:rsidR="00B26DAA" w:rsidRPr="00BA172F" w:rsidRDefault="00B26DAA" w:rsidP="00521508">
      <w:pPr>
        <w:pStyle w:val="BodyText"/>
        <w:ind w:firstLine="0"/>
      </w:pPr>
      <w:r>
        <w:rPr>
          <w:noProof/>
        </w:rPr>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E534AC" w:rsidRDefault="00E534AC" w:rsidP="00B26DAA">
                            <w:pPr>
                              <w:pStyle w:val="FootnoteText"/>
                              <w:keepNext/>
                              <w:jc w:val="center"/>
                            </w:pPr>
                            <w:r>
                              <w:rPr>
                                <w:noProof/>
                              </w:rPr>
                              <w:drawing>
                                <wp:inline distT="0" distB="0" distL="0" distR="0" wp14:anchorId="72A43B21" wp14:editId="4DEDE7D0">
                                  <wp:extent cx="5486400" cy="2647315"/>
                                  <wp:effectExtent l="0" t="0" r="0" b="635"/>
                                  <wp:docPr id="388" name="Chart 3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26767F70" w14:textId="4E253B95" w:rsidR="00E534AC" w:rsidRDefault="00E534AC" w:rsidP="0015723E">
                            <w:pPr>
                              <w:pStyle w:val="Caption"/>
                            </w:pPr>
                            <w:bookmarkStart w:id="126" w:name="_Ref417989154"/>
                            <w:r>
                              <w:t xml:space="preserve">Fig.  </w:t>
                            </w:r>
                            <w:fldSimple w:instr=" SEQ Fig._ \* ARABIC ">
                              <w:r>
                                <w:rPr>
                                  <w:noProof/>
                                </w:rPr>
                                <w:t>24</w:t>
                              </w:r>
                            </w:fldSimple>
                            <w:bookmarkEnd w:id="126"/>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 xml:space="preserve">.  </w:t>
                            </w:r>
                          </w:p>
                          <w:p w14:paraId="2B03BBCA" w14:textId="77777777" w:rsidR="00E534AC" w:rsidRDefault="00E534AC" w:rsidP="00B26DAA">
                            <w:pPr>
                              <w:pStyle w:val="FootnoteText"/>
                              <w:keepNext/>
                              <w:jc w:val="center"/>
                            </w:pPr>
                          </w:p>
                          <w:p w14:paraId="4947EE87" w14:textId="77777777" w:rsidR="00E534AC" w:rsidRDefault="00E534AC" w:rsidP="0015723E">
                            <w:pPr>
                              <w:pStyle w:val="Caption"/>
                            </w:pPr>
                            <w:r>
                              <w:t>.</w:t>
                            </w:r>
                          </w:p>
                          <w:p w14:paraId="67968915" w14:textId="77777777" w:rsidR="00E534AC" w:rsidRDefault="00E534AC" w:rsidP="00B26DAA"/>
                        </w:txbxContent>
                      </wps:txbx>
                      <wps:bodyPr rot="0" vert="horz" wrap="square" lIns="0" tIns="0" rIns="0" bIns="0" anchor="t" anchorCtr="0" upright="1">
                        <a:noAutofit/>
                      </wps:bodyPr>
                    </wps:wsp>
                  </a:graphicData>
                </a:graphic>
              </wp:inline>
            </w:drawing>
          </mc:Choice>
          <mc:Fallback>
            <w:pict>
              <v:shape w14:anchorId="4FBE45F1"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kv8g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2aEtVkfWRjiuGP8SHDRIv6Toeb1K&#10;6X/ugbQU7SfL/sRdnAKagu0UgFXcWsogxRjehnFn947MrmHkcQIWb9jD2iR1keLI4uQ8r0wSfVrv&#10;uJPPv1PVn59w8xs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A/gikv8gEAAMwDAAAOAAAAAAAAAAAAAAAAAC4CAABkcnMvZTJv&#10;RG9jLnhtbFBLAQItABQABgAIAAAAIQDa/67k2wAAAAUBAAAPAAAAAAAAAAAAAAAAAEwEAABkcnMv&#10;ZG93bnJldi54bWxQSwUGAAAAAAQABADzAAAAVAUAAAAA&#10;" filled="f" stroked="f">
                <v:textbox inset="0,0,0,0">
                  <w:txbxContent>
                    <w:p w14:paraId="6418CCD2" w14:textId="1A380854" w:rsidR="00E534AC" w:rsidRDefault="00E534AC" w:rsidP="00B26DAA">
                      <w:pPr>
                        <w:pStyle w:val="FootnoteText"/>
                        <w:keepNext/>
                        <w:jc w:val="center"/>
                      </w:pPr>
                      <w:r>
                        <w:rPr>
                          <w:noProof/>
                        </w:rPr>
                        <w:drawing>
                          <wp:inline distT="0" distB="0" distL="0" distR="0" wp14:anchorId="72A43B21" wp14:editId="4DEDE7D0">
                            <wp:extent cx="5486400" cy="2647315"/>
                            <wp:effectExtent l="0" t="0" r="0" b="635"/>
                            <wp:docPr id="388" name="Chart 3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26767F70" w14:textId="4E253B95" w:rsidR="00E534AC" w:rsidRDefault="00E534AC" w:rsidP="0015723E">
                      <w:pPr>
                        <w:pStyle w:val="Caption"/>
                      </w:pPr>
                      <w:bookmarkStart w:id="127" w:name="_Ref417989154"/>
                      <w:r>
                        <w:t xml:space="preserve">Fig.  </w:t>
                      </w:r>
                      <w:fldSimple w:instr=" SEQ Fig._ \* ARABIC ">
                        <w:r>
                          <w:rPr>
                            <w:noProof/>
                          </w:rPr>
                          <w:t>24</w:t>
                        </w:r>
                      </w:fldSimple>
                      <w:bookmarkEnd w:id="127"/>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 xml:space="preserve">.  </w:t>
                      </w:r>
                    </w:p>
                    <w:p w14:paraId="2B03BBCA" w14:textId="77777777" w:rsidR="00E534AC" w:rsidRDefault="00E534AC" w:rsidP="00B26DAA">
                      <w:pPr>
                        <w:pStyle w:val="FootnoteText"/>
                        <w:keepNext/>
                        <w:jc w:val="center"/>
                      </w:pPr>
                    </w:p>
                    <w:p w14:paraId="4947EE87" w14:textId="77777777" w:rsidR="00E534AC" w:rsidRDefault="00E534AC" w:rsidP="0015723E">
                      <w:pPr>
                        <w:pStyle w:val="Caption"/>
                      </w:pPr>
                      <w:r>
                        <w:t>.</w:t>
                      </w:r>
                    </w:p>
                    <w:p w14:paraId="67968915" w14:textId="77777777" w:rsidR="00E534AC" w:rsidRDefault="00E534AC" w:rsidP="00B26DAA"/>
                  </w:txbxContent>
                </v:textbox>
                <w10:anchorlock/>
              </v:shape>
            </w:pict>
          </mc:Fallback>
        </mc:AlternateContent>
      </w:r>
    </w:p>
    <w:p w14:paraId="356A299F" w14:textId="6F8A969E" w:rsidR="000E08DE" w:rsidRDefault="000E08DE" w:rsidP="00C951FD">
      <w:pPr>
        <w:pStyle w:val="Heading3"/>
      </w:pPr>
      <w:bookmarkStart w:id="128" w:name="_Toc418725799"/>
      <w:r>
        <w:t>Calculate the switching period (T</w:t>
      </w:r>
      <w:r w:rsidRPr="000E08DE">
        <w:rPr>
          <w:vertAlign w:val="subscript"/>
        </w:rPr>
        <w:t>period</w:t>
      </w:r>
      <w:r>
        <w:t>)</w:t>
      </w:r>
      <w:bookmarkEnd w:id="128"/>
    </w:p>
    <w:p w14:paraId="2E6E23C4" w14:textId="393C401C" w:rsidR="000E08DE" w:rsidRDefault="000E08DE" w:rsidP="000E08DE">
      <w:pPr>
        <w:pStyle w:val="BodyText"/>
      </w:pPr>
      <w:r>
        <w:t>The on-tim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w:t>
      </w:r>
      <w:r w:rsidR="00717458">
        <w:lastRenderedPageBreak/>
        <w:t xml:space="preserve">is calculate to make sure that output voltage is at </w:t>
      </w:r>
      <w:r w:rsidR="00A35757">
        <w:t xml:space="preserve">the desired </w:t>
      </w:r>
      <w:r w:rsidR="006A7FF6">
        <w:t>set point.</w:t>
      </w:r>
      <w:r w:rsidR="009770C1">
        <w:t xml:space="preserve">  </w:t>
      </w:r>
      <w:r w:rsidR="00277453">
        <w:t xml:space="preserve">According to </w:t>
      </w:r>
      <w:r w:rsidR="00277453">
        <w:fldChar w:fldCharType="begin"/>
      </w:r>
      <w:r w:rsidR="00277453">
        <w:instrText xml:space="preserve"> GOTOBUTTON ZEqnNum604887  \* MERGEFORMAT </w:instrText>
      </w:r>
      <w:fldSimple w:instr=" REF ZEqnNum604887 \* Charformat \! \* MERGEFORMAT ">
        <w:r w:rsidR="003E35B2" w:rsidRPr="003E35B2">
          <w:instrText>(1)</w:instrText>
        </w:r>
      </w:fldSimple>
      <w:r w:rsidR="00277453">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42" type="#_x0000_t75" style="width:122.5pt;height:43pt" o:ole="">
            <v:imagedata r:id="rId239" o:title=""/>
          </v:shape>
          <o:OLEObject Type="Embed" ProgID="Equation.DSMT4" ShapeID="_x0000_i1142" DrawAspect="Content" ObjectID="_1492558064"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27</w:instrText>
        </w:r>
      </w:fldSimple>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V</w:t>
      </w:r>
      <w:r w:rsidRPr="008A632A">
        <w:rPr>
          <w:vertAlign w:val="subscript"/>
        </w:rPr>
        <w:t>in</w:t>
      </w:r>
      <w:r w:rsidR="008A632A">
        <w:t xml:space="preserve">, </w:t>
      </w:r>
      <w:r>
        <w:t xml:space="preserve">and back to zero.  </w:t>
      </w:r>
      <w:r w:rsidR="00D920E1">
        <w:fldChar w:fldCharType="begin"/>
      </w:r>
      <w:r w:rsidR="00D920E1">
        <w:instrText xml:space="preserve"> REF _Ref417924634 \h </w:instrText>
      </w:r>
      <w:r w:rsidR="00D920E1">
        <w:fldChar w:fldCharType="separate"/>
      </w:r>
      <w:r w:rsidR="003E35B2">
        <w:t xml:space="preserve">Fig.  </w:t>
      </w:r>
      <w:r w:rsidR="003E35B2">
        <w:rPr>
          <w:noProof/>
        </w:rPr>
        <w:t>25</w:t>
      </w:r>
      <w:r w:rsidR="00D920E1">
        <w:fldChar w:fldCharType="end"/>
      </w:r>
      <w:r w:rsidR="00D920E1">
        <w:t xml:space="preserve"> </w:t>
      </w:r>
      <w:r>
        <w:t>shows a scope shot of the switch node voltage taken</w:t>
      </w:r>
      <w:r w:rsidR="00FA791F">
        <w:t xml:space="preserve"> from an experimental circuit. </w:t>
      </w:r>
      <w:r>
        <w:t xml:space="preserve">  </w:t>
      </w:r>
      <w:r w:rsidRPr="00C73AF4">
        <w:t>The area below V</w:t>
      </w:r>
      <w:r w:rsidRPr="00C73AF4">
        <w:rPr>
          <w:vertAlign w:val="subscript"/>
        </w:rPr>
        <w:t>sw</w:t>
      </w:r>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43" type="#_x0000_t75" style="width:280.5pt;height:43pt" o:ole="">
            <v:imagedata r:id="rId241" o:title=""/>
          </v:shape>
          <o:OLEObject Type="Embed" ProgID="Equation.DSMT4" ShapeID="_x0000_i1143" DrawAspect="Content" ObjectID="_1492558065" r:id="rId242"/>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3E35B2">
          <w:rPr>
            <w:noProof/>
          </w:rPr>
          <w:instrText>28</w:instrText>
        </w:r>
      </w:fldSimple>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44" type="#_x0000_t75" style="width:180pt;height:36.55pt" o:ole="">
            <v:imagedata r:id="rId243" o:title=""/>
          </v:shape>
          <o:OLEObject Type="Embed" ProgID="Equation.DSMT4" ShapeID="_x0000_i1144" DrawAspect="Content" ObjectID="_1492558066" r:id="rId244"/>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3E35B2">
          <w:rPr>
            <w:noProof/>
          </w:rPr>
          <w:instrText>29</w:instrText>
        </w:r>
      </w:fldSimple>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45" type="#_x0000_t75" style="width:3in;height:35.45pt" o:ole="">
            <v:imagedata r:id="rId245" o:title=""/>
          </v:shape>
          <o:OLEObject Type="Embed" ProgID="Equation.DSMT4" ShapeID="_x0000_i1145" DrawAspect="Content" ObjectID="_1492558067" r:id="rId246"/>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29" w:name="ZEqnNum731404"/>
      <w:r w:rsidR="007A3746">
        <w:instrText>(</w:instrText>
      </w:r>
      <w:fldSimple w:instr=" SEQ MTEqn \c \* Arabic \* MERGEFORMAT ">
        <w:r w:rsidR="003E35B2">
          <w:rPr>
            <w:noProof/>
          </w:rPr>
          <w:instrText>30</w:instrText>
        </w:r>
      </w:fldSimple>
      <w:r w:rsidR="007A3746">
        <w:instrText>)</w:instrText>
      </w:r>
      <w:bookmarkEnd w:id="129"/>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7980BDC5" w:rsidR="00337720" w:rsidRPr="003F67BC" w:rsidRDefault="00337720" w:rsidP="00337720">
      <w:pPr>
        <w:pStyle w:val="BodyText"/>
      </w:pPr>
      <w:r>
        <w:fldChar w:fldCharType="begin"/>
      </w:r>
      <w:r>
        <w:instrText xml:space="preserve"> REF _Ref417989203 \h </w:instrText>
      </w:r>
      <w:r>
        <w:fldChar w:fldCharType="separate"/>
      </w:r>
      <w:r w:rsidR="003E35B2">
        <w:t xml:space="preserve">Fig.  </w:t>
      </w:r>
      <w:r w:rsidR="003E35B2">
        <w:rPr>
          <w:noProof/>
        </w:rPr>
        <w:t>26</w:t>
      </w:r>
      <w:r>
        <w:fldChar w:fldCharType="end"/>
      </w:r>
      <w:r>
        <w:t xml:space="preserve"> shows optimal operating points calibrated at: V</w:t>
      </w:r>
      <w:r w:rsidRPr="003D6559">
        <w:rPr>
          <w:vertAlign w:val="subscript"/>
        </w:rPr>
        <w:t>i</w:t>
      </w:r>
      <w:r w:rsidRPr="00182F9D">
        <w:rPr>
          <w:vertAlign w:val="subscript"/>
        </w:rPr>
        <w:t>n</w:t>
      </w:r>
      <w:r>
        <w:t xml:space="preserve"> = 200V ; V</w:t>
      </w:r>
      <w:r w:rsidRPr="00A64D91">
        <w:rPr>
          <w:vertAlign w:val="subscript"/>
        </w:rPr>
        <w:t>out</w:t>
      </w:r>
      <w:r>
        <w:t xml:space="preserve"> = 155V; REDns = 289ns.  </w:t>
      </w:r>
      <w:r>
        <w:fldChar w:fldCharType="begin"/>
      </w:r>
      <w:r>
        <w:instrText xml:space="preserve"> REF _Ref417989213 \h </w:instrText>
      </w:r>
      <w:r>
        <w:fldChar w:fldCharType="separate"/>
      </w:r>
      <w:r w:rsidR="003E35B2">
        <w:t xml:space="preserve">Fig.  </w:t>
      </w:r>
      <w:r w:rsidR="003E35B2">
        <w:rPr>
          <w:noProof/>
        </w:rPr>
        <w:t>27</w:t>
      </w:r>
      <w:r>
        <w:fldChar w:fldCharType="end"/>
      </w:r>
      <w:r>
        <w:t xml:space="preserve"> shows optimal operating points calibrated at: V</w:t>
      </w:r>
      <w:r w:rsidRPr="003D6559">
        <w:rPr>
          <w:vertAlign w:val="subscript"/>
        </w:rPr>
        <w:t>i</w:t>
      </w:r>
      <w:r w:rsidRPr="00182F9D">
        <w:rPr>
          <w:vertAlign w:val="subscript"/>
        </w:rPr>
        <w:t>n</w:t>
      </w:r>
      <w:r>
        <w:t xml:space="preserve"> = 200V ; V</w:t>
      </w:r>
      <w:r w:rsidRPr="00A64D91">
        <w:rPr>
          <w:vertAlign w:val="subscript"/>
        </w:rPr>
        <w:t>out</w:t>
      </w:r>
      <w:r>
        <w:t xml:space="preserve"> = 120V; REDns = 289ns.  Calibration is done by manually using an oscilloscope with the circuit in </w:t>
      </w:r>
      <w:r>
        <w:fldChar w:fldCharType="begin"/>
      </w:r>
      <w:r>
        <w:instrText xml:space="preserve"> REF _Ref417988719 \r \h </w:instrText>
      </w:r>
      <w:r>
        <w:fldChar w:fldCharType="separate"/>
      </w:r>
      <w:r w:rsidR="003E35B2">
        <w:t>Chapter 6</w:t>
      </w:r>
      <w:r>
        <w:fldChar w:fldCharType="end"/>
      </w:r>
      <w:r>
        <w:t>.</w:t>
      </w:r>
    </w:p>
    <w:p w14:paraId="670AF9A4" w14:textId="201728C3" w:rsidR="007F78FE" w:rsidRDefault="00B66C4A" w:rsidP="00B66C4A">
      <w:pPr>
        <w:pStyle w:val="Equations"/>
        <w:ind w:firstLine="0"/>
      </w:pPr>
      <w:r>
        <w:rPr>
          <w:noProof/>
        </w:rPr>
        <w:lastRenderedPageBreak/>
        <mc:AlternateContent>
          <mc:Choice Requires="wps">
            <w:drawing>
              <wp:inline distT="0" distB="0" distL="0" distR="0" wp14:anchorId="1C9D69F7" wp14:editId="2A844411">
                <wp:extent cx="5486400" cy="4524292"/>
                <wp:effectExtent l="0" t="0" r="0" b="10160"/>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4292"/>
                        </a:xfrm>
                        <a:prstGeom prst="rect">
                          <a:avLst/>
                        </a:prstGeom>
                        <a:noFill/>
                        <a:ln>
                          <a:noFill/>
                        </a:ln>
                        <a:extLst/>
                      </wps:spPr>
                      <wps:txbx>
                        <w:txbxContent>
                          <w:p w14:paraId="31CB223C" w14:textId="002BF2E3" w:rsidR="00E534AC" w:rsidRDefault="00E534AC" w:rsidP="00B66C4A">
                            <w:pPr>
                              <w:pStyle w:val="FootnoteText"/>
                              <w:keepNext/>
                              <w:jc w:val="center"/>
                            </w:pPr>
                            <w:r>
                              <w:rPr>
                                <w:noProof/>
                              </w:rPr>
                              <w:drawing>
                                <wp:inline distT="0" distB="0" distL="0" distR="0" wp14:anchorId="3111AEC1" wp14:editId="207DCD80">
                                  <wp:extent cx="3299791" cy="3882077"/>
                                  <wp:effectExtent l="0" t="0" r="0" b="444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320276" cy="3906177"/>
                                          </a:xfrm>
                                          <a:prstGeom prst="rect">
                                            <a:avLst/>
                                          </a:prstGeom>
                                        </pic:spPr>
                                      </pic:pic>
                                    </a:graphicData>
                                  </a:graphic>
                                </wp:inline>
                              </w:drawing>
                            </w:r>
                          </w:p>
                          <w:p w14:paraId="58ED3335" w14:textId="77777777" w:rsidR="00E534AC" w:rsidRDefault="00E534AC" w:rsidP="0015723E">
                            <w:pPr>
                              <w:pStyle w:val="Caption"/>
                            </w:pPr>
                            <w:bookmarkStart w:id="130" w:name="_Ref417924634"/>
                            <w:r>
                              <w:t xml:space="preserve">Fig.  </w:t>
                            </w:r>
                            <w:fldSimple w:instr=" SEQ Fig._ \* ARABIC ">
                              <w:r>
                                <w:rPr>
                                  <w:noProof/>
                                </w:rPr>
                                <w:t>25</w:t>
                              </w:r>
                            </w:fldSimple>
                            <w:bookmarkEnd w:id="130"/>
                            <w:r>
                              <w:t xml:space="preserve">.  A scope shot for output voltage calculation.  Vsw (red curve) resonates from Zero to Vin, The area below Vsw (red curve) is approximated as the area below the dashed green curve. </w:t>
                            </w:r>
                          </w:p>
                          <w:p w14:paraId="1ED2692C" w14:textId="77777777" w:rsidR="00E534AC" w:rsidRDefault="00E534AC" w:rsidP="00B66C4A">
                            <w:pPr>
                              <w:pStyle w:val="FootnoteText"/>
                              <w:keepNext/>
                              <w:jc w:val="center"/>
                            </w:pPr>
                          </w:p>
                          <w:p w14:paraId="09198C90" w14:textId="77777777" w:rsidR="00E534AC" w:rsidRDefault="00E534AC" w:rsidP="00B66C4A">
                            <w:pPr>
                              <w:pStyle w:val="FootnoteText"/>
                              <w:keepNext/>
                              <w:jc w:val="center"/>
                            </w:pPr>
                          </w:p>
                          <w:p w14:paraId="3432200B" w14:textId="77777777" w:rsidR="00E534AC" w:rsidRDefault="00E534AC" w:rsidP="0015723E">
                            <w:pPr>
                              <w:pStyle w:val="Caption"/>
                            </w:pPr>
                            <w:r>
                              <w:t>.</w:t>
                            </w:r>
                          </w:p>
                          <w:p w14:paraId="02041486" w14:textId="77777777" w:rsidR="00E534AC" w:rsidRDefault="00E534AC" w:rsidP="00B66C4A"/>
                        </w:txbxContent>
                      </wps:txbx>
                      <wps:bodyPr rot="0" vert="horz" wrap="square" lIns="0" tIns="0" rIns="0" bIns="0" anchor="t" anchorCtr="0" upright="1">
                        <a:noAutofit/>
                      </wps:bodyPr>
                    </wps:wsp>
                  </a:graphicData>
                </a:graphic>
              </wp:inline>
            </w:drawing>
          </mc:Choice>
          <mc:Fallback>
            <w:pict>
              <v:shape w14:anchorId="1C9D69F7" id="_x0000_s1051" type="#_x0000_t202" style="width:6in;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" filled="f" stroked="f">
                <v:textbox inset="0,0,0,0">
                  <w:txbxContent>
                    <w:p w14:paraId="31CB223C" w14:textId="002BF2E3" w:rsidR="00E534AC" w:rsidRDefault="00E534AC" w:rsidP="00B66C4A">
                      <w:pPr>
                        <w:pStyle w:val="FootnoteText"/>
                        <w:keepNext/>
                        <w:jc w:val="center"/>
                      </w:pPr>
                      <w:r>
                        <w:rPr>
                          <w:noProof/>
                        </w:rPr>
                        <w:drawing>
                          <wp:inline distT="0" distB="0" distL="0" distR="0" wp14:anchorId="3111AEC1" wp14:editId="207DCD80">
                            <wp:extent cx="3299791" cy="3882077"/>
                            <wp:effectExtent l="0" t="0" r="0" b="444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320276" cy="3906177"/>
                                    </a:xfrm>
                                    <a:prstGeom prst="rect">
                                      <a:avLst/>
                                    </a:prstGeom>
                                  </pic:spPr>
                                </pic:pic>
                              </a:graphicData>
                            </a:graphic>
                          </wp:inline>
                        </w:drawing>
                      </w:r>
                    </w:p>
                    <w:p w14:paraId="58ED3335" w14:textId="77777777" w:rsidR="00E534AC" w:rsidRDefault="00E534AC" w:rsidP="0015723E">
                      <w:pPr>
                        <w:pStyle w:val="Caption"/>
                      </w:pPr>
                      <w:bookmarkStart w:id="131" w:name="_Ref417924634"/>
                      <w:r>
                        <w:t xml:space="preserve">Fig.  </w:t>
                      </w:r>
                      <w:fldSimple w:instr=" SEQ Fig._ \* ARABIC ">
                        <w:r>
                          <w:rPr>
                            <w:noProof/>
                          </w:rPr>
                          <w:t>25</w:t>
                        </w:r>
                      </w:fldSimple>
                      <w:bookmarkEnd w:id="131"/>
                      <w:r>
                        <w:t xml:space="preserve">.  A scope shot for output voltage calculation.  Vsw (red curve) resonates from Zero to Vin, The area below Vsw (red curve) is approximated as the area below the dashed green curve. </w:t>
                      </w:r>
                    </w:p>
                    <w:p w14:paraId="1ED2692C" w14:textId="77777777" w:rsidR="00E534AC" w:rsidRDefault="00E534AC" w:rsidP="00B66C4A">
                      <w:pPr>
                        <w:pStyle w:val="FootnoteText"/>
                        <w:keepNext/>
                        <w:jc w:val="center"/>
                      </w:pPr>
                    </w:p>
                    <w:p w14:paraId="09198C90" w14:textId="77777777" w:rsidR="00E534AC" w:rsidRDefault="00E534AC" w:rsidP="00B66C4A">
                      <w:pPr>
                        <w:pStyle w:val="FootnoteText"/>
                        <w:keepNext/>
                        <w:jc w:val="center"/>
                      </w:pPr>
                    </w:p>
                    <w:p w14:paraId="3432200B" w14:textId="77777777" w:rsidR="00E534AC" w:rsidRDefault="00E534AC" w:rsidP="0015723E">
                      <w:pPr>
                        <w:pStyle w:val="Caption"/>
                      </w:pPr>
                      <w:r>
                        <w:t>.</w:t>
                      </w:r>
                    </w:p>
                    <w:p w14:paraId="02041486" w14:textId="77777777" w:rsidR="00E534AC" w:rsidRDefault="00E534AC" w:rsidP="00B66C4A"/>
                  </w:txbxContent>
                </v:textbox>
                <w10:anchorlock/>
              </v:shape>
            </w:pict>
          </mc:Fallback>
        </mc:AlternateContent>
      </w:r>
      <w:r w:rsidR="007F78FE">
        <w:rPr>
          <w:noProof/>
        </w:rPr>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E534AC" w:rsidRDefault="00E534AC" w:rsidP="007F78FE">
                            <w:pPr>
                              <w:pStyle w:val="FootnoteText"/>
                              <w:keepNext/>
                              <w:jc w:val="center"/>
                            </w:pPr>
                            <w:r>
                              <w:rPr>
                                <w:noProof/>
                              </w:rPr>
                              <w:drawing>
                                <wp:inline distT="0" distB="0" distL="0" distR="0" wp14:anchorId="53CD82B5" wp14:editId="7810E4C0">
                                  <wp:extent cx="4548202" cy="2536466"/>
                                  <wp:effectExtent l="0" t="0" r="5080" b="1651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5B93A23E" w14:textId="0429C742" w:rsidR="00E534AC" w:rsidRDefault="00E534AC" w:rsidP="0015723E">
                            <w:pPr>
                              <w:pStyle w:val="Caption"/>
                            </w:pPr>
                            <w:bookmarkStart w:id="132" w:name="_Ref417989203"/>
                            <w:r>
                              <w:t xml:space="preserve">Fig.  </w:t>
                            </w:r>
                            <w:fldSimple w:instr=" SEQ Fig._ \* ARABIC ">
                              <w:r>
                                <w:rPr>
                                  <w:noProof/>
                                </w:rPr>
                                <w:t>26</w:t>
                              </w:r>
                            </w:fldSimple>
                            <w:bookmarkEnd w:id="132"/>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 xml:space="preserve">.  </w:t>
                            </w:r>
                          </w:p>
                          <w:p w14:paraId="49C406D4" w14:textId="77777777" w:rsidR="00E534AC" w:rsidRDefault="00E534AC" w:rsidP="007F78FE">
                            <w:pPr>
                              <w:pStyle w:val="FootnoteText"/>
                              <w:keepNext/>
                              <w:jc w:val="center"/>
                            </w:pPr>
                          </w:p>
                          <w:p w14:paraId="0046D8D9" w14:textId="77777777" w:rsidR="00E534AC" w:rsidRDefault="00E534AC" w:rsidP="0015723E">
                            <w:pPr>
                              <w:pStyle w:val="Caption"/>
                            </w:pPr>
                            <w:r>
                              <w:t>.</w:t>
                            </w:r>
                          </w:p>
                          <w:p w14:paraId="38F9AA8A" w14:textId="77777777" w:rsidR="00E534AC" w:rsidRDefault="00E534AC" w:rsidP="007F78FE"/>
                        </w:txbxContent>
                      </wps:txbx>
                      <wps:bodyPr rot="0" vert="horz" wrap="square" lIns="0" tIns="0" rIns="0" bIns="0" anchor="t" anchorCtr="0" upright="1">
                        <a:noAutofit/>
                      </wps:bodyPr>
                    </wps:wsp>
                  </a:graphicData>
                </a:graphic>
              </wp:inline>
            </w:drawing>
          </mc:Choice>
          <mc:Fallback>
            <w:pict>
              <v:shape w14:anchorId="112A3948" id="_x0000_s1052"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Nm3q/MBAADMAwAADgAAAAAAAAAAAAAAAAAuAgAAZHJzL2Uy&#10;b0RvYy54bWxQSwECLQAUAAYACAAAACEAde0dtNsAAAAFAQAADwAAAAAAAAAAAAAAAABNBAAAZHJz&#10;L2Rvd25yZXYueG1sUEsFBgAAAAAEAAQA8wAAAFUFAAAAAA==&#10;" filled="f" stroked="f">
                <v:textbox inset="0,0,0,0">
                  <w:txbxContent>
                    <w:p w14:paraId="21E4A4D1" w14:textId="77777777" w:rsidR="00E534AC" w:rsidRDefault="00E534AC" w:rsidP="007F78FE">
                      <w:pPr>
                        <w:pStyle w:val="FootnoteText"/>
                        <w:keepNext/>
                        <w:jc w:val="center"/>
                      </w:pPr>
                      <w:r>
                        <w:rPr>
                          <w:noProof/>
                        </w:rPr>
                        <w:drawing>
                          <wp:inline distT="0" distB="0" distL="0" distR="0" wp14:anchorId="53CD82B5" wp14:editId="7810E4C0">
                            <wp:extent cx="4548202" cy="2536466"/>
                            <wp:effectExtent l="0" t="0" r="5080" b="1651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5B93A23E" w14:textId="0429C742" w:rsidR="00E534AC" w:rsidRDefault="00E534AC" w:rsidP="0015723E">
                      <w:pPr>
                        <w:pStyle w:val="Caption"/>
                      </w:pPr>
                      <w:bookmarkStart w:id="133" w:name="_Ref417989203"/>
                      <w:r>
                        <w:t xml:space="preserve">Fig.  </w:t>
                      </w:r>
                      <w:fldSimple w:instr=" SEQ Fig._ \* ARABIC ">
                        <w:r>
                          <w:rPr>
                            <w:noProof/>
                          </w:rPr>
                          <w:t>26</w:t>
                        </w:r>
                      </w:fldSimple>
                      <w:bookmarkEnd w:id="133"/>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 xml:space="preserve">.  </w:t>
                      </w:r>
                    </w:p>
                    <w:p w14:paraId="49C406D4" w14:textId="77777777" w:rsidR="00E534AC" w:rsidRDefault="00E534AC" w:rsidP="007F78FE">
                      <w:pPr>
                        <w:pStyle w:val="FootnoteText"/>
                        <w:keepNext/>
                        <w:jc w:val="center"/>
                      </w:pPr>
                    </w:p>
                    <w:p w14:paraId="0046D8D9" w14:textId="77777777" w:rsidR="00E534AC" w:rsidRDefault="00E534AC" w:rsidP="0015723E">
                      <w:pPr>
                        <w:pStyle w:val="Caption"/>
                      </w:pPr>
                      <w:r>
                        <w:t>.</w:t>
                      </w:r>
                    </w:p>
                    <w:p w14:paraId="38F9AA8A" w14:textId="77777777" w:rsidR="00E534AC" w:rsidRDefault="00E534AC" w:rsidP="007F78FE"/>
                  </w:txbxContent>
                </v:textbox>
                <w10:anchorlock/>
              </v:shape>
            </w:pict>
          </mc:Fallback>
        </mc:AlternateContent>
      </w:r>
    </w:p>
    <w:p w14:paraId="43C11D79" w14:textId="77777777" w:rsidR="00E835C6" w:rsidRDefault="00E835C6" w:rsidP="00B66C4A">
      <w:pPr>
        <w:pStyle w:val="Equations"/>
        <w:ind w:firstLine="0"/>
      </w:pPr>
      <w:r>
        <w:rPr>
          <w:noProof/>
        </w:rPr>
        <w:lastRenderedPageBreak/>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E534AC" w:rsidRDefault="00E534AC" w:rsidP="00E835C6">
                            <w:pPr>
                              <w:pStyle w:val="FootnoteText"/>
                              <w:keepNext/>
                              <w:jc w:val="center"/>
                            </w:pPr>
                            <w:r>
                              <w:rPr>
                                <w:noProof/>
                              </w:rPr>
                              <w:drawing>
                                <wp:inline distT="0" distB="0" distL="0" distR="0" wp14:anchorId="6BB0C3D0" wp14:editId="445711AE">
                                  <wp:extent cx="4547870" cy="2536190"/>
                                  <wp:effectExtent l="0" t="0" r="5080" b="1651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16F3385D" w14:textId="048FC7A1" w:rsidR="00E534AC" w:rsidRDefault="00E534AC" w:rsidP="0015723E">
                            <w:pPr>
                              <w:pStyle w:val="Caption"/>
                            </w:pPr>
                            <w:bookmarkStart w:id="134" w:name="_Ref417989213"/>
                            <w:r>
                              <w:t xml:space="preserve">Fig.  </w:t>
                            </w:r>
                            <w:fldSimple w:instr=" SEQ Fig._ \* ARABIC ">
                              <w:r>
                                <w:rPr>
                                  <w:noProof/>
                                </w:rPr>
                                <w:t>27</w:t>
                              </w:r>
                            </w:fldSimple>
                            <w:bookmarkEnd w:id="134"/>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 xml:space="preserve">.  </w:t>
                            </w:r>
                          </w:p>
                          <w:p w14:paraId="0BC61830" w14:textId="77777777" w:rsidR="00E534AC" w:rsidRDefault="00E534AC" w:rsidP="00E835C6">
                            <w:pPr>
                              <w:pStyle w:val="FootnoteText"/>
                              <w:keepNext/>
                              <w:jc w:val="center"/>
                            </w:pPr>
                          </w:p>
                          <w:p w14:paraId="499A9917" w14:textId="77777777" w:rsidR="00E534AC" w:rsidRDefault="00E534AC" w:rsidP="0015723E">
                            <w:pPr>
                              <w:pStyle w:val="Caption"/>
                            </w:pPr>
                            <w:r>
                              <w:t>.</w:t>
                            </w:r>
                          </w:p>
                          <w:p w14:paraId="4AEFF546" w14:textId="77777777" w:rsidR="00E534AC" w:rsidRDefault="00E534AC" w:rsidP="00E835C6"/>
                        </w:txbxContent>
                      </wps:txbx>
                      <wps:bodyPr rot="0" vert="horz" wrap="square" lIns="0" tIns="0" rIns="0" bIns="0" anchor="t" anchorCtr="0" upright="1">
                        <a:noAutofit/>
                      </wps:bodyPr>
                    </wps:wsp>
                  </a:graphicData>
                </a:graphic>
              </wp:inline>
            </w:drawing>
          </mc:Choice>
          <mc:Fallback>
            <w:pict>
              <v:shape w14:anchorId="316A9D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mDRsMPMBAADMAwAADgAAAAAAAAAAAAAAAAAuAgAAZHJzL2Uy&#10;b0RvYy54bWxQSwECLQAUAAYACAAAACEAde0dtNsAAAAFAQAADwAAAAAAAAAAAAAAAABNBAAAZHJz&#10;L2Rvd25yZXYueG1sUEsFBgAAAAAEAAQA8wAAAFUFAAAAAA==&#10;" filled="f" stroked="f">
                <v:textbox inset="0,0,0,0">
                  <w:txbxContent>
                    <w:p w14:paraId="7FE5336F" w14:textId="6EF5EDCD" w:rsidR="00E534AC" w:rsidRDefault="00E534AC" w:rsidP="00E835C6">
                      <w:pPr>
                        <w:pStyle w:val="FootnoteText"/>
                        <w:keepNext/>
                        <w:jc w:val="center"/>
                      </w:pPr>
                      <w:r>
                        <w:rPr>
                          <w:noProof/>
                        </w:rPr>
                        <w:drawing>
                          <wp:inline distT="0" distB="0" distL="0" distR="0" wp14:anchorId="6BB0C3D0" wp14:editId="445711AE">
                            <wp:extent cx="4547870" cy="2536190"/>
                            <wp:effectExtent l="0" t="0" r="5080" b="1651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16F3385D" w14:textId="048FC7A1" w:rsidR="00E534AC" w:rsidRDefault="00E534AC" w:rsidP="0015723E">
                      <w:pPr>
                        <w:pStyle w:val="Caption"/>
                      </w:pPr>
                      <w:bookmarkStart w:id="135" w:name="_Ref417989213"/>
                      <w:r>
                        <w:t xml:space="preserve">Fig.  </w:t>
                      </w:r>
                      <w:fldSimple w:instr=" SEQ Fig._ \* ARABIC ">
                        <w:r>
                          <w:rPr>
                            <w:noProof/>
                          </w:rPr>
                          <w:t>27</w:t>
                        </w:r>
                      </w:fldSimple>
                      <w:bookmarkEnd w:id="135"/>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 xml:space="preserve">.  </w:t>
                      </w:r>
                    </w:p>
                    <w:p w14:paraId="0BC61830" w14:textId="77777777" w:rsidR="00E534AC" w:rsidRDefault="00E534AC" w:rsidP="00E835C6">
                      <w:pPr>
                        <w:pStyle w:val="FootnoteText"/>
                        <w:keepNext/>
                        <w:jc w:val="center"/>
                      </w:pPr>
                    </w:p>
                    <w:p w14:paraId="499A9917" w14:textId="77777777" w:rsidR="00E534AC" w:rsidRDefault="00E534AC" w:rsidP="0015723E">
                      <w:pPr>
                        <w:pStyle w:val="Caption"/>
                      </w:pPr>
                      <w:r>
                        <w:t>.</w:t>
                      </w:r>
                    </w:p>
                    <w:p w14:paraId="4AEFF546" w14:textId="77777777" w:rsidR="00E534AC" w:rsidRDefault="00E534AC" w:rsidP="00E835C6"/>
                  </w:txbxContent>
                </v:textbox>
                <w10:anchorlock/>
              </v:shape>
            </w:pict>
          </mc:Fallback>
        </mc:AlternateContent>
      </w:r>
    </w:p>
    <w:p w14:paraId="7D8E63B0" w14:textId="32B5545F" w:rsidR="001419E9" w:rsidRDefault="00893714" w:rsidP="00C951FD">
      <w:pPr>
        <w:pStyle w:val="Heading3"/>
      </w:pPr>
      <w:bookmarkStart w:id="136" w:name="_Toc418725800"/>
      <w:r>
        <w:t>Proposed o</w:t>
      </w:r>
      <w:r w:rsidR="00B36585">
        <w:t>ptimal control method for loss reduction</w:t>
      </w:r>
      <w:bookmarkEnd w:id="136"/>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r w:rsidR="003E35B2">
        <w:t xml:space="preserve">Fig.  </w:t>
      </w:r>
      <w:r w:rsidR="003E35B2">
        <w:rPr>
          <w:noProof/>
        </w:rPr>
        <w:t>28</w:t>
      </w:r>
      <w:r>
        <w:fldChar w:fldCharType="end"/>
      </w:r>
      <w:r>
        <w:t xml:space="preserve">  shows the proposed optimal control method for loss reduction.  The constants (a, b, c, </w:t>
      </w:r>
      <w:r w:rsidR="00B205A8">
        <w:t>d, e, g</w:t>
      </w:r>
      <w:r>
        <w:t>, k</w:t>
      </w:r>
      <w:r w:rsidR="00B205A8">
        <w:t>, l</w:t>
      </w:r>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REDns),</w:t>
      </w:r>
      <w:r w:rsidR="00B205A8">
        <w:t xml:space="preserve"> </w:t>
      </w:r>
      <w:r w:rsidR="00274D81">
        <w:t xml:space="preserve">represents the point that we </w:t>
      </w:r>
      <w:r>
        <w:t xml:space="preserve">want to </w:t>
      </w:r>
      <w:r w:rsidR="00DB0C4D">
        <w:t xml:space="preserve">calibrate the converter to.  In other words, h is selected based on how near to the optimal operating 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3E35B2">
        <w:t>Chapter 6</w:t>
      </w:r>
      <w:r w:rsidR="00274D81">
        <w:fldChar w:fldCharType="end"/>
      </w:r>
      <w:r w:rsidR="009B5F14">
        <w:t xml:space="preserve"> has</w:t>
      </w:r>
      <w:r w:rsidR="00274D81">
        <w:t xml:space="preserve"> REDns = h = 289ns. </w:t>
      </w:r>
      <w:r w:rsidR="00C950BB">
        <w:t xml:space="preserve"> </w:t>
      </w:r>
      <w:r w:rsidR="00DB0C4D">
        <w:t>Experimental observations show a</w:t>
      </w:r>
      <w:r w:rsidR="00C950BB">
        <w:t xml:space="preserve"> larger REDns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REDns results in low efficiency because of large inductor ripple current.  </w:t>
      </w:r>
    </w:p>
    <w:p w14:paraId="37D5BA2D" w14:textId="5D61E0DD" w:rsidR="001419E9" w:rsidRDefault="00097228" w:rsidP="00B66C4A">
      <w:pPr>
        <w:pStyle w:val="Equations"/>
        <w:ind w:firstLine="0"/>
      </w:pPr>
      <w:r>
        <w:rPr>
          <w:noProof/>
        </w:rPr>
        <w:lastRenderedPageBreak/>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E534AC" w:rsidRDefault="00E534AC" w:rsidP="00097228">
                            <w:pPr>
                              <w:pStyle w:val="FootnoteText"/>
                              <w:keepNext/>
                              <w:jc w:val="center"/>
                            </w:pPr>
                            <w:r>
                              <w:rPr>
                                <w:noProof/>
                              </w:rPr>
                              <w:drawing>
                                <wp:inline distT="0" distB="0" distL="0" distR="0" wp14:anchorId="40EF52E6" wp14:editId="3F349D2E">
                                  <wp:extent cx="5486400" cy="2032000"/>
                                  <wp:effectExtent l="0" t="0" r="0" b="635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486400" cy="2032000"/>
                                          </a:xfrm>
                                          <a:prstGeom prst="rect">
                                            <a:avLst/>
                                          </a:prstGeom>
                                        </pic:spPr>
                                      </pic:pic>
                                    </a:graphicData>
                                  </a:graphic>
                                </wp:inline>
                              </w:drawing>
                            </w:r>
                          </w:p>
                          <w:p w14:paraId="794481D0" w14:textId="0449D492" w:rsidR="00E534AC" w:rsidRDefault="00E534AC" w:rsidP="0015723E">
                            <w:pPr>
                              <w:pStyle w:val="Caption"/>
                            </w:pPr>
                            <w:bookmarkStart w:id="137" w:name="_Ref417928104"/>
                            <w:r>
                              <w:t xml:space="preserve">Fig.  </w:t>
                            </w:r>
                            <w:fldSimple w:instr=" SEQ Fig._ \* ARABIC ">
                              <w:r>
                                <w:rPr>
                                  <w:noProof/>
                                </w:rPr>
                                <w:t>28</w:t>
                              </w:r>
                            </w:fldSimple>
                            <w:bookmarkEnd w:id="137"/>
                            <w:r>
                              <w:t xml:space="preserve">  Optimal control method for loss reduction based on calibration and curve fittings.  </w:t>
                            </w:r>
                          </w:p>
                          <w:p w14:paraId="543510DB" w14:textId="77777777" w:rsidR="00E534AC" w:rsidRDefault="00E534AC" w:rsidP="00097228">
                            <w:pPr>
                              <w:pStyle w:val="FootnoteText"/>
                              <w:keepNext/>
                              <w:jc w:val="center"/>
                            </w:pPr>
                          </w:p>
                          <w:p w14:paraId="12D48AFC" w14:textId="77777777" w:rsidR="00E534AC" w:rsidRDefault="00E534AC" w:rsidP="0015723E">
                            <w:pPr>
                              <w:pStyle w:val="Caption"/>
                            </w:pPr>
                            <w:r>
                              <w:t>.</w:t>
                            </w:r>
                          </w:p>
                          <w:p w14:paraId="7EE4AED3" w14:textId="77777777" w:rsidR="00E534AC" w:rsidRDefault="00E534AC" w:rsidP="00097228"/>
                        </w:txbxContent>
                      </wps:txbx>
                      <wps:bodyPr rot="0" vert="horz" wrap="square" lIns="0" tIns="0" rIns="0" bIns="0" anchor="t" anchorCtr="0" upright="1">
                        <a:noAutofit/>
                      </wps:bodyPr>
                    </wps:wsp>
                  </a:graphicData>
                </a:graphic>
              </wp:inline>
            </w:drawing>
          </mc:Choice>
          <mc:Fallback>
            <w:pict>
              <v:shape w14:anchorId="0EFC658A" id="_x0000_s1054"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" filled="f" stroked="f">
                <v:textbox inset="0,0,0,0">
                  <w:txbxContent>
                    <w:p w14:paraId="7039ECF6" w14:textId="69C836E8" w:rsidR="00E534AC" w:rsidRDefault="00E534AC" w:rsidP="00097228">
                      <w:pPr>
                        <w:pStyle w:val="FootnoteText"/>
                        <w:keepNext/>
                        <w:jc w:val="center"/>
                      </w:pPr>
                      <w:r>
                        <w:rPr>
                          <w:noProof/>
                        </w:rPr>
                        <w:drawing>
                          <wp:inline distT="0" distB="0" distL="0" distR="0" wp14:anchorId="40EF52E6" wp14:editId="3F349D2E">
                            <wp:extent cx="5486400" cy="2032000"/>
                            <wp:effectExtent l="0" t="0" r="0" b="635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486400" cy="2032000"/>
                                    </a:xfrm>
                                    <a:prstGeom prst="rect">
                                      <a:avLst/>
                                    </a:prstGeom>
                                  </pic:spPr>
                                </pic:pic>
                              </a:graphicData>
                            </a:graphic>
                          </wp:inline>
                        </w:drawing>
                      </w:r>
                    </w:p>
                    <w:p w14:paraId="794481D0" w14:textId="0449D492" w:rsidR="00E534AC" w:rsidRDefault="00E534AC" w:rsidP="0015723E">
                      <w:pPr>
                        <w:pStyle w:val="Caption"/>
                      </w:pPr>
                      <w:bookmarkStart w:id="138" w:name="_Ref417928104"/>
                      <w:r>
                        <w:t xml:space="preserve">Fig.  </w:t>
                      </w:r>
                      <w:fldSimple w:instr=" SEQ Fig._ \* ARABIC ">
                        <w:r>
                          <w:rPr>
                            <w:noProof/>
                          </w:rPr>
                          <w:t>28</w:t>
                        </w:r>
                      </w:fldSimple>
                      <w:bookmarkEnd w:id="138"/>
                      <w:r>
                        <w:t xml:space="preserve">  Optimal control method for loss reduction based on calibration and curve fittings.  </w:t>
                      </w:r>
                    </w:p>
                    <w:p w14:paraId="543510DB" w14:textId="77777777" w:rsidR="00E534AC" w:rsidRDefault="00E534AC" w:rsidP="00097228">
                      <w:pPr>
                        <w:pStyle w:val="FootnoteText"/>
                        <w:keepNext/>
                        <w:jc w:val="center"/>
                      </w:pPr>
                    </w:p>
                    <w:p w14:paraId="12D48AFC" w14:textId="77777777" w:rsidR="00E534AC" w:rsidRDefault="00E534AC" w:rsidP="0015723E">
                      <w:pPr>
                        <w:pStyle w:val="Caption"/>
                      </w:pPr>
                      <w:r>
                        <w:t>.</w:t>
                      </w:r>
                    </w:p>
                    <w:p w14:paraId="7EE4AED3" w14:textId="77777777" w:rsidR="00E534AC" w:rsidRDefault="00E534AC"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 …,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139" w:name="_Toc418725801"/>
      <w:r>
        <w:t>Experimental results</w:t>
      </w:r>
      <w:r w:rsidR="006618CD">
        <w:t xml:space="preserve"> with the proposed control method</w:t>
      </w:r>
      <w:bookmarkEnd w:id="139"/>
    </w:p>
    <w:p w14:paraId="717A49A7" w14:textId="23F5B5F0"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5550D8">
        <w:t xml:space="preserve">resistance </w:t>
      </w:r>
      <w:r w:rsidR="00E2681E">
        <w:t>load</w:t>
      </w:r>
      <w:r w:rsidR="005550D8">
        <w:t>, which can be controlled to sink any desirable current.</w:t>
      </w:r>
    </w:p>
    <w:p w14:paraId="1ACA2617" w14:textId="7A861542" w:rsidR="007B6D20" w:rsidRDefault="007B6D20" w:rsidP="002E31A3">
      <w:pPr>
        <w:pStyle w:val="BodyText"/>
      </w:pPr>
      <w:r>
        <w:t xml:space="preserve">In these figures, </w:t>
      </w:r>
      <w:r w:rsidR="003F6FF5">
        <w:t xml:space="preserve">the red curve is the switch node voltage; the blue curve is gate voltage of the low mosfet.  </w:t>
      </w:r>
      <w:r>
        <w:t xml:space="preserve">gLoadDuty (from 0.0 to 1.0) is the variable </w:t>
      </w:r>
      <w:r w:rsidR="003E5AEF">
        <w:t xml:space="preserve">that </w:t>
      </w:r>
      <w:r>
        <w:t>controlling load; increase this variable will increase load</w:t>
      </w:r>
      <w:r w:rsidR="003E5AEF">
        <w:t xml:space="preserve"> current consumption</w:t>
      </w:r>
      <w:r>
        <w:t>.  gOutputCurrent (mA) is the output current measured from the onboard current sensor.</w:t>
      </w:r>
      <w:r w:rsidR="003E5AEF">
        <w:t xml:space="preserve"> </w:t>
      </w:r>
      <w:r>
        <w:t xml:space="preserve"> </w:t>
      </w:r>
      <w:r w:rsidR="00DD2179">
        <w:t>gOutputVoltage, gInputVotlage are the ou</w:t>
      </w:r>
      <w:r w:rsidR="003E5AEF">
        <w:t>tput, input voltage respectively, measured by the onboard voltage sensors</w:t>
      </w:r>
      <w:r w:rsidR="00DD2179">
        <w:t>.  gReferenceVoltage is the desired set point for output voltage.</w:t>
      </w:r>
      <w:r w:rsidR="003E5AEF">
        <w:t xml:space="preserve">  gReferenceVoltage is set at a fix voltage for testing the control method.  The final inverter will have gReferenceVoltage being changed sinusoidally.</w:t>
      </w:r>
    </w:p>
    <w:p w14:paraId="10A84654" w14:textId="677F394D" w:rsidR="00B91548" w:rsidRDefault="000908C1" w:rsidP="002E31A3">
      <w:pPr>
        <w:pStyle w:val="BodyText"/>
      </w:pPr>
      <w:r>
        <w:lastRenderedPageBreak/>
        <w:t xml:space="preserve">The calculated efficiency is </w:t>
      </w:r>
      <w:r w:rsidR="003E5AEF">
        <w:t xml:space="preserve">the efficiency </w:t>
      </w:r>
      <w:r>
        <w:t xml:space="preserve">of the power stage only.  The real efficiency will be lower when we include the power </w:t>
      </w:r>
      <w:r w:rsidR="005D10A2">
        <w:t xml:space="preserve">loss </w:t>
      </w:r>
      <w:r>
        <w:t>that is consumed by other circuits such as: sensor, microcontroller, mosfet drivers, fan, etc.</w:t>
      </w:r>
    </w:p>
    <w:p w14:paraId="229EAF3A" w14:textId="0EDB3B20" w:rsidR="00B91548" w:rsidRDefault="00B91548" w:rsidP="00042EAA">
      <w:pPr>
        <w:pStyle w:val="BodyText"/>
        <w:ind w:firstLine="0"/>
      </w:pPr>
      <w:r>
        <w:rPr>
          <w:noProof/>
        </w:rPr>
        <w:lastRenderedPageBreak/>
        <mc:AlternateContent>
          <mc:Choice Requires="wps">
            <w:drawing>
              <wp:inline distT="0" distB="0" distL="0" distR="0" wp14:anchorId="0DEBFAF2" wp14:editId="0A8E845A">
                <wp:extent cx="5486400" cy="3781425"/>
                <wp:effectExtent l="0" t="0" r="0" b="9525"/>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E534AC" w:rsidRDefault="00E534AC" w:rsidP="00B91548">
                            <w:pPr>
                              <w:pStyle w:val="FootnoteText"/>
                              <w:keepNext/>
                              <w:jc w:val="center"/>
                            </w:pPr>
                            <w:r>
                              <w:rPr>
                                <w:noProof/>
                              </w:rPr>
                              <w:drawing>
                                <wp:inline distT="0" distB="0" distL="0" distR="0" wp14:anchorId="0AB530C1" wp14:editId="43C50DB3">
                                  <wp:extent cx="5438775" cy="3392309"/>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479644" cy="3417800"/>
                                          </a:xfrm>
                                          <a:prstGeom prst="rect">
                                            <a:avLst/>
                                          </a:prstGeom>
                                        </pic:spPr>
                                      </pic:pic>
                                    </a:graphicData>
                                  </a:graphic>
                                </wp:inline>
                              </w:drawing>
                            </w:r>
                          </w:p>
                          <w:p w14:paraId="089D241A" w14:textId="5AFF612F" w:rsidR="00E534AC" w:rsidRDefault="00E534AC" w:rsidP="0015723E">
                            <w:pPr>
                              <w:pStyle w:val="Caption"/>
                            </w:pPr>
                            <w:bookmarkStart w:id="140" w:name="_Ref418469349"/>
                            <w:r>
                              <w:t xml:space="preserve">Fig.  </w:t>
                            </w:r>
                            <w:fldSimple w:instr=" SEQ Fig._ \* ARABIC ">
                              <w:r>
                                <w:rPr>
                                  <w:noProof/>
                                </w:rPr>
                                <w:t>29</w:t>
                              </w:r>
                            </w:fldSimple>
                            <w:bookmarkEnd w:id="140"/>
                            <w:r>
                              <w:t>.  Load test at Vin = 200, Vout = 155, Iload = 0.81,  Efficiency ~99.6% at f= 371 KHz</w:t>
                            </w:r>
                            <w:r>
                              <w:br/>
                            </w:r>
                          </w:p>
                          <w:p w14:paraId="0F7E9BD7" w14:textId="77777777" w:rsidR="00E534AC" w:rsidRDefault="00E534AC" w:rsidP="00B91548">
                            <w:pPr>
                              <w:pStyle w:val="FootnoteText"/>
                              <w:keepNext/>
                              <w:jc w:val="center"/>
                            </w:pPr>
                          </w:p>
                          <w:p w14:paraId="072D48E5" w14:textId="77777777" w:rsidR="00E534AC" w:rsidRDefault="00E534AC" w:rsidP="00B91548">
                            <w:pPr>
                              <w:pStyle w:val="FootnoteText"/>
                              <w:keepNext/>
                              <w:jc w:val="center"/>
                            </w:pPr>
                          </w:p>
                          <w:p w14:paraId="6F523F19" w14:textId="77777777" w:rsidR="00E534AC" w:rsidRDefault="00E534AC" w:rsidP="0015723E">
                            <w:pPr>
                              <w:pStyle w:val="Caption"/>
                            </w:pPr>
                            <w:r>
                              <w:t>.</w:t>
                            </w:r>
                          </w:p>
                          <w:p w14:paraId="414B8DFB" w14:textId="77777777" w:rsidR="00E534AC" w:rsidRDefault="00E534AC" w:rsidP="00B91548"/>
                        </w:txbxContent>
                      </wps:txbx>
                      <wps:bodyPr rot="0" vert="horz" wrap="square" lIns="0" tIns="0" rIns="0" bIns="0" anchor="t" anchorCtr="0" upright="1">
                        <a:noAutofit/>
                      </wps:bodyPr>
                    </wps:wsp>
                  </a:graphicData>
                </a:graphic>
              </wp:inline>
            </w:drawing>
          </mc:Choice>
          <mc:Fallback>
            <w:pict>
              <v:shape w14:anchorId="0DEBFAF2" id="_x0000_s1055" type="#_x0000_t202" style="width:6in;height:29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" filled="f" stroked="f">
                <v:textbox inset="0,0,0,0">
                  <w:txbxContent>
                    <w:p w14:paraId="3CB50C14" w14:textId="4722521E" w:rsidR="00E534AC" w:rsidRDefault="00E534AC" w:rsidP="00B91548">
                      <w:pPr>
                        <w:pStyle w:val="FootnoteText"/>
                        <w:keepNext/>
                        <w:jc w:val="center"/>
                      </w:pPr>
                      <w:r>
                        <w:rPr>
                          <w:noProof/>
                        </w:rPr>
                        <w:drawing>
                          <wp:inline distT="0" distB="0" distL="0" distR="0" wp14:anchorId="0AB530C1" wp14:editId="43C50DB3">
                            <wp:extent cx="5438775" cy="3392309"/>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479644" cy="3417800"/>
                                    </a:xfrm>
                                    <a:prstGeom prst="rect">
                                      <a:avLst/>
                                    </a:prstGeom>
                                  </pic:spPr>
                                </pic:pic>
                              </a:graphicData>
                            </a:graphic>
                          </wp:inline>
                        </w:drawing>
                      </w:r>
                    </w:p>
                    <w:p w14:paraId="089D241A" w14:textId="5AFF612F" w:rsidR="00E534AC" w:rsidRDefault="00E534AC" w:rsidP="0015723E">
                      <w:pPr>
                        <w:pStyle w:val="Caption"/>
                      </w:pPr>
                      <w:bookmarkStart w:id="141" w:name="_Ref418469349"/>
                      <w:r>
                        <w:t xml:space="preserve">Fig.  </w:t>
                      </w:r>
                      <w:fldSimple w:instr=" SEQ Fig._ \* ARABIC ">
                        <w:r>
                          <w:rPr>
                            <w:noProof/>
                          </w:rPr>
                          <w:t>29</w:t>
                        </w:r>
                      </w:fldSimple>
                      <w:bookmarkEnd w:id="141"/>
                      <w:r>
                        <w:t>.  Load test at Vin = 200, Vout = 155, Iload = 0.81,  Efficiency ~99.6% at f= 371 KHz</w:t>
                      </w:r>
                      <w:r>
                        <w:br/>
                      </w:r>
                    </w:p>
                    <w:p w14:paraId="0F7E9BD7" w14:textId="77777777" w:rsidR="00E534AC" w:rsidRDefault="00E534AC" w:rsidP="00B91548">
                      <w:pPr>
                        <w:pStyle w:val="FootnoteText"/>
                        <w:keepNext/>
                        <w:jc w:val="center"/>
                      </w:pPr>
                    </w:p>
                    <w:p w14:paraId="072D48E5" w14:textId="77777777" w:rsidR="00E534AC" w:rsidRDefault="00E534AC" w:rsidP="00B91548">
                      <w:pPr>
                        <w:pStyle w:val="FootnoteText"/>
                        <w:keepNext/>
                        <w:jc w:val="center"/>
                      </w:pPr>
                    </w:p>
                    <w:p w14:paraId="6F523F19" w14:textId="77777777" w:rsidR="00E534AC" w:rsidRDefault="00E534AC" w:rsidP="0015723E">
                      <w:pPr>
                        <w:pStyle w:val="Caption"/>
                      </w:pPr>
                      <w:r>
                        <w:t>.</w:t>
                      </w:r>
                    </w:p>
                    <w:p w14:paraId="414B8DFB" w14:textId="77777777" w:rsidR="00E534AC" w:rsidRDefault="00E534AC" w:rsidP="00B91548"/>
                  </w:txbxContent>
                </v:textbox>
                <w10:anchorlock/>
              </v:shape>
            </w:pict>
          </mc:Fallback>
        </mc:AlternateContent>
      </w:r>
      <w:r w:rsidR="006618CD">
        <w:rPr>
          <w:noProof/>
        </w:rPr>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E534AC" w:rsidRDefault="00E534AC" w:rsidP="006618CD">
                            <w:pPr>
                              <w:pStyle w:val="FootnoteText"/>
                              <w:keepNext/>
                              <w:jc w:val="center"/>
                            </w:pPr>
                            <w:r>
                              <w:rPr>
                                <w:noProof/>
                              </w:rPr>
                              <w:drawing>
                                <wp:inline distT="0" distB="0" distL="0" distR="0" wp14:anchorId="16283FBD" wp14:editId="17EFFDB9">
                                  <wp:extent cx="5486400" cy="342138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490220" cy="3423762"/>
                                          </a:xfrm>
                                          <a:prstGeom prst="rect">
                                            <a:avLst/>
                                          </a:prstGeom>
                                        </pic:spPr>
                                      </pic:pic>
                                    </a:graphicData>
                                  </a:graphic>
                                </wp:inline>
                              </w:drawing>
                            </w:r>
                          </w:p>
                          <w:p w14:paraId="6CA3C065" w14:textId="411CE2C9" w:rsidR="00E534AC" w:rsidRDefault="00E534AC" w:rsidP="0015723E">
                            <w:pPr>
                              <w:pStyle w:val="Caption"/>
                            </w:pPr>
                            <w:r>
                              <w:t xml:space="preserve">Fig.  </w:t>
                            </w:r>
                            <w:fldSimple w:instr=" SEQ Fig._ \* ARABIC ">
                              <w:r>
                                <w:rPr>
                                  <w:noProof/>
                                </w:rPr>
                                <w:t>30</w:t>
                              </w:r>
                            </w:fldSimple>
                            <w:r>
                              <w:t>.  Load test at Vin = 200,  Vout = 155,  Iload = 1.56 .  Efficiency ~99.1% f=273Khz</w:t>
                            </w:r>
                            <w:r>
                              <w:br/>
                            </w:r>
                          </w:p>
                          <w:p w14:paraId="6118DED9" w14:textId="77777777" w:rsidR="00E534AC" w:rsidRDefault="00E534AC" w:rsidP="006618CD">
                            <w:pPr>
                              <w:pStyle w:val="FootnoteText"/>
                              <w:keepNext/>
                              <w:jc w:val="center"/>
                            </w:pPr>
                          </w:p>
                          <w:p w14:paraId="122A03ED" w14:textId="77777777" w:rsidR="00E534AC" w:rsidRDefault="00E534AC" w:rsidP="006618CD">
                            <w:pPr>
                              <w:pStyle w:val="FootnoteText"/>
                              <w:keepNext/>
                              <w:jc w:val="center"/>
                            </w:pPr>
                          </w:p>
                          <w:p w14:paraId="70E54D72" w14:textId="77777777" w:rsidR="00E534AC" w:rsidRDefault="00E534AC" w:rsidP="0015723E">
                            <w:pPr>
                              <w:pStyle w:val="Caption"/>
                            </w:pPr>
                            <w:r>
                              <w:t>.</w:t>
                            </w:r>
                          </w:p>
                          <w:p w14:paraId="27D91104" w14:textId="77777777" w:rsidR="00E534AC" w:rsidRDefault="00E534AC" w:rsidP="006618CD"/>
                        </w:txbxContent>
                      </wps:txbx>
                      <wps:bodyPr rot="0" vert="horz" wrap="square" lIns="0" tIns="0" rIns="0" bIns="0" anchor="t" anchorCtr="0" upright="1">
                        <a:noAutofit/>
                      </wps:bodyPr>
                    </wps:wsp>
                  </a:graphicData>
                </a:graphic>
              </wp:inline>
            </w:drawing>
          </mc:Choice>
          <mc:Fallback>
            <w:pict>
              <v:shape w14:anchorId="47920BB3" id="_x0000_s1056"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" filled="f" stroked="f">
                <v:textbox inset="0,0,0,0">
                  <w:txbxContent>
                    <w:p w14:paraId="732BA69D" w14:textId="221B8E21" w:rsidR="00E534AC" w:rsidRDefault="00E534AC" w:rsidP="006618CD">
                      <w:pPr>
                        <w:pStyle w:val="FootnoteText"/>
                        <w:keepNext/>
                        <w:jc w:val="center"/>
                      </w:pPr>
                      <w:r>
                        <w:rPr>
                          <w:noProof/>
                        </w:rPr>
                        <w:drawing>
                          <wp:inline distT="0" distB="0" distL="0" distR="0" wp14:anchorId="16283FBD" wp14:editId="17EFFDB9">
                            <wp:extent cx="5486400" cy="342138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490220" cy="3423762"/>
                                    </a:xfrm>
                                    <a:prstGeom prst="rect">
                                      <a:avLst/>
                                    </a:prstGeom>
                                  </pic:spPr>
                                </pic:pic>
                              </a:graphicData>
                            </a:graphic>
                          </wp:inline>
                        </w:drawing>
                      </w:r>
                    </w:p>
                    <w:p w14:paraId="6CA3C065" w14:textId="411CE2C9" w:rsidR="00E534AC" w:rsidRDefault="00E534AC" w:rsidP="0015723E">
                      <w:pPr>
                        <w:pStyle w:val="Caption"/>
                      </w:pPr>
                      <w:r>
                        <w:t xml:space="preserve">Fig.  </w:t>
                      </w:r>
                      <w:fldSimple w:instr=" SEQ Fig._ \* ARABIC ">
                        <w:r>
                          <w:rPr>
                            <w:noProof/>
                          </w:rPr>
                          <w:t>30</w:t>
                        </w:r>
                      </w:fldSimple>
                      <w:r>
                        <w:t>.  Load test at Vin = 200,  Vout = 155,  Iload = 1.56 .  Efficiency ~99.1% f=273Khz</w:t>
                      </w:r>
                      <w:r>
                        <w:br/>
                      </w:r>
                    </w:p>
                    <w:p w14:paraId="6118DED9" w14:textId="77777777" w:rsidR="00E534AC" w:rsidRDefault="00E534AC" w:rsidP="006618CD">
                      <w:pPr>
                        <w:pStyle w:val="FootnoteText"/>
                        <w:keepNext/>
                        <w:jc w:val="center"/>
                      </w:pPr>
                    </w:p>
                    <w:p w14:paraId="122A03ED" w14:textId="77777777" w:rsidR="00E534AC" w:rsidRDefault="00E534AC" w:rsidP="006618CD">
                      <w:pPr>
                        <w:pStyle w:val="FootnoteText"/>
                        <w:keepNext/>
                        <w:jc w:val="center"/>
                      </w:pPr>
                    </w:p>
                    <w:p w14:paraId="70E54D72" w14:textId="77777777" w:rsidR="00E534AC" w:rsidRDefault="00E534AC" w:rsidP="0015723E">
                      <w:pPr>
                        <w:pStyle w:val="Caption"/>
                      </w:pPr>
                      <w:r>
                        <w:t>.</w:t>
                      </w:r>
                    </w:p>
                    <w:p w14:paraId="27D91104" w14:textId="77777777" w:rsidR="00E534AC" w:rsidRDefault="00E534AC" w:rsidP="006618CD"/>
                  </w:txbxContent>
                </v:textbox>
                <w10:anchorlock/>
              </v:shape>
            </w:pict>
          </mc:Fallback>
        </mc:AlternateContent>
      </w:r>
      <w:r w:rsidR="00D5253F">
        <w:rPr>
          <w:noProof/>
        </w:rPr>
        <w:lastRenderedPageBreak/>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E534AC" w:rsidRDefault="00E534AC" w:rsidP="00D5253F">
                            <w:pPr>
                              <w:pStyle w:val="FootnoteText"/>
                              <w:keepNext/>
                              <w:jc w:val="center"/>
                            </w:pPr>
                            <w:r>
                              <w:rPr>
                                <w:noProof/>
                              </w:rPr>
                              <w:drawing>
                                <wp:inline distT="0" distB="0" distL="0" distR="0" wp14:anchorId="578967BE" wp14:editId="04F3926F">
                                  <wp:extent cx="5486400" cy="3421380"/>
                                  <wp:effectExtent l="0" t="0" r="0" b="762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486400" cy="3421380"/>
                                          </a:xfrm>
                                          <a:prstGeom prst="rect">
                                            <a:avLst/>
                                          </a:prstGeom>
                                        </pic:spPr>
                                      </pic:pic>
                                    </a:graphicData>
                                  </a:graphic>
                                </wp:inline>
                              </w:drawing>
                            </w:r>
                          </w:p>
                          <w:p w14:paraId="54FC5C79" w14:textId="0918ECE3" w:rsidR="00E534AC" w:rsidRDefault="00E534AC" w:rsidP="0015723E">
                            <w:pPr>
                              <w:pStyle w:val="Caption"/>
                            </w:pPr>
                            <w:r>
                              <w:t xml:space="preserve">Fig.  </w:t>
                            </w:r>
                            <w:fldSimple w:instr=" SEQ Fig._ \* ARABIC ">
                              <w:r>
                                <w:rPr>
                                  <w:noProof/>
                                </w:rPr>
                                <w:t>31</w:t>
                              </w:r>
                            </w:fldSimple>
                            <w:r>
                              <w:t>.  Load test at Vin = 200,  Vout = 155,  Iload = 2.26 ;  Efficiency ~98.6%; f=217Khz</w:t>
                            </w:r>
                            <w:r>
                              <w:br/>
                            </w:r>
                          </w:p>
                          <w:p w14:paraId="707467B8" w14:textId="77777777" w:rsidR="00E534AC" w:rsidRDefault="00E534AC" w:rsidP="00D5253F">
                            <w:pPr>
                              <w:pStyle w:val="FootnoteText"/>
                              <w:keepNext/>
                              <w:jc w:val="center"/>
                            </w:pPr>
                          </w:p>
                          <w:p w14:paraId="3CBBEEE9" w14:textId="77777777" w:rsidR="00E534AC" w:rsidRDefault="00E534AC" w:rsidP="00D5253F">
                            <w:pPr>
                              <w:pStyle w:val="FootnoteText"/>
                              <w:keepNext/>
                              <w:jc w:val="center"/>
                            </w:pPr>
                          </w:p>
                          <w:p w14:paraId="10C93E3C" w14:textId="77777777" w:rsidR="00E534AC" w:rsidRDefault="00E534AC" w:rsidP="0015723E">
                            <w:pPr>
                              <w:pStyle w:val="Caption"/>
                            </w:pPr>
                            <w:r>
                              <w:t>.</w:t>
                            </w:r>
                          </w:p>
                          <w:p w14:paraId="13653241" w14:textId="77777777" w:rsidR="00E534AC" w:rsidRDefault="00E534AC" w:rsidP="00D5253F"/>
                        </w:txbxContent>
                      </wps:txbx>
                      <wps:bodyPr rot="0" vert="horz" wrap="square" lIns="0" tIns="0" rIns="0" bIns="0" anchor="t" anchorCtr="0" upright="1">
                        <a:noAutofit/>
                      </wps:bodyPr>
                    </wps:wsp>
                  </a:graphicData>
                </a:graphic>
              </wp:inline>
            </w:drawing>
          </mc:Choice>
          <mc:Fallback>
            <w:pict>
              <v:shape w14:anchorId="0B780615" id="_x0000_s1057"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" filled="f" stroked="f">
                <v:textbox inset="0,0,0,0">
                  <w:txbxContent>
                    <w:p w14:paraId="621183DB" w14:textId="772EC005" w:rsidR="00E534AC" w:rsidRDefault="00E534AC" w:rsidP="00D5253F">
                      <w:pPr>
                        <w:pStyle w:val="FootnoteText"/>
                        <w:keepNext/>
                        <w:jc w:val="center"/>
                      </w:pPr>
                      <w:r>
                        <w:rPr>
                          <w:noProof/>
                        </w:rPr>
                        <w:drawing>
                          <wp:inline distT="0" distB="0" distL="0" distR="0" wp14:anchorId="578967BE" wp14:editId="04F3926F">
                            <wp:extent cx="5486400" cy="3421380"/>
                            <wp:effectExtent l="0" t="0" r="0" b="762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486400" cy="3421380"/>
                                    </a:xfrm>
                                    <a:prstGeom prst="rect">
                                      <a:avLst/>
                                    </a:prstGeom>
                                  </pic:spPr>
                                </pic:pic>
                              </a:graphicData>
                            </a:graphic>
                          </wp:inline>
                        </w:drawing>
                      </w:r>
                    </w:p>
                    <w:p w14:paraId="54FC5C79" w14:textId="0918ECE3" w:rsidR="00E534AC" w:rsidRDefault="00E534AC" w:rsidP="0015723E">
                      <w:pPr>
                        <w:pStyle w:val="Caption"/>
                      </w:pPr>
                      <w:r>
                        <w:t xml:space="preserve">Fig.  </w:t>
                      </w:r>
                      <w:fldSimple w:instr=" SEQ Fig._ \* ARABIC ">
                        <w:r>
                          <w:rPr>
                            <w:noProof/>
                          </w:rPr>
                          <w:t>31</w:t>
                        </w:r>
                      </w:fldSimple>
                      <w:r>
                        <w:t>.  Load test at Vin = 200,  Vout = 155,  Iload = 2.26 ;  Efficiency ~98.6%; f=217Khz</w:t>
                      </w:r>
                      <w:r>
                        <w:br/>
                      </w:r>
                    </w:p>
                    <w:p w14:paraId="707467B8" w14:textId="77777777" w:rsidR="00E534AC" w:rsidRDefault="00E534AC" w:rsidP="00D5253F">
                      <w:pPr>
                        <w:pStyle w:val="FootnoteText"/>
                        <w:keepNext/>
                        <w:jc w:val="center"/>
                      </w:pPr>
                    </w:p>
                    <w:p w14:paraId="3CBBEEE9" w14:textId="77777777" w:rsidR="00E534AC" w:rsidRDefault="00E534AC" w:rsidP="00D5253F">
                      <w:pPr>
                        <w:pStyle w:val="FootnoteText"/>
                        <w:keepNext/>
                        <w:jc w:val="center"/>
                      </w:pPr>
                    </w:p>
                    <w:p w14:paraId="10C93E3C" w14:textId="77777777" w:rsidR="00E534AC" w:rsidRDefault="00E534AC" w:rsidP="0015723E">
                      <w:pPr>
                        <w:pStyle w:val="Caption"/>
                      </w:pPr>
                      <w:r>
                        <w:t>.</w:t>
                      </w:r>
                    </w:p>
                    <w:p w14:paraId="13653241" w14:textId="77777777" w:rsidR="00E534AC" w:rsidRDefault="00E534AC" w:rsidP="00D5253F"/>
                  </w:txbxContent>
                </v:textbox>
                <w10:anchorlock/>
              </v:shape>
            </w:pict>
          </mc:Fallback>
        </mc:AlternateContent>
      </w:r>
    </w:p>
    <w:p w14:paraId="485EA9EC" w14:textId="77777777" w:rsidR="00CE437A" w:rsidRDefault="00CE437A" w:rsidP="00042EAA">
      <w:pPr>
        <w:pStyle w:val="BodyText"/>
        <w:ind w:firstLine="0"/>
      </w:pPr>
      <w:r>
        <w:rPr>
          <w:noProof/>
        </w:rPr>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E534AC" w:rsidRDefault="00E534AC" w:rsidP="00CE437A">
                            <w:pPr>
                              <w:pStyle w:val="FootnoteText"/>
                              <w:keepNext/>
                              <w:jc w:val="center"/>
                            </w:pPr>
                            <w:r>
                              <w:rPr>
                                <w:noProof/>
                              </w:rPr>
                              <w:drawing>
                                <wp:inline distT="0" distB="0" distL="0" distR="0" wp14:anchorId="3FE706D4" wp14:editId="2972C209">
                                  <wp:extent cx="5486400" cy="3427730"/>
                                  <wp:effectExtent l="0" t="0" r="0" b="127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486400" cy="3427730"/>
                                          </a:xfrm>
                                          <a:prstGeom prst="rect">
                                            <a:avLst/>
                                          </a:prstGeom>
                                        </pic:spPr>
                                      </pic:pic>
                                    </a:graphicData>
                                  </a:graphic>
                                </wp:inline>
                              </w:drawing>
                            </w:r>
                          </w:p>
                          <w:p w14:paraId="308FDD44" w14:textId="4D84A886" w:rsidR="00E534AC" w:rsidRDefault="00E534AC" w:rsidP="0015723E">
                            <w:pPr>
                              <w:pStyle w:val="Caption"/>
                            </w:pPr>
                            <w:r>
                              <w:t xml:space="preserve">Fig.  </w:t>
                            </w:r>
                            <w:fldSimple w:instr=" SEQ Fig._ \* ARABIC ">
                              <w:r>
                                <w:rPr>
                                  <w:noProof/>
                                </w:rPr>
                                <w:t>32</w:t>
                              </w:r>
                            </w:fldSimple>
                            <w:r>
                              <w:t>.  Load test at Vin = 200,  Vout = 155,  Iload = 1.99 ;  Efficiency ~98.5%; f=235Khz</w:t>
                            </w:r>
                            <w:r>
                              <w:br/>
                            </w:r>
                          </w:p>
                          <w:p w14:paraId="1A283EDD" w14:textId="77777777" w:rsidR="00E534AC" w:rsidRDefault="00E534AC" w:rsidP="00CE437A">
                            <w:pPr>
                              <w:pStyle w:val="FootnoteText"/>
                              <w:keepNext/>
                              <w:jc w:val="center"/>
                            </w:pPr>
                          </w:p>
                          <w:p w14:paraId="150070DD" w14:textId="77777777" w:rsidR="00E534AC" w:rsidRDefault="00E534AC" w:rsidP="00CE437A">
                            <w:pPr>
                              <w:pStyle w:val="FootnoteText"/>
                              <w:keepNext/>
                              <w:jc w:val="center"/>
                            </w:pPr>
                          </w:p>
                          <w:p w14:paraId="4CF69A30" w14:textId="77777777" w:rsidR="00E534AC" w:rsidRDefault="00E534AC" w:rsidP="0015723E">
                            <w:pPr>
                              <w:pStyle w:val="Caption"/>
                            </w:pPr>
                            <w:r>
                              <w:t>.</w:t>
                            </w:r>
                          </w:p>
                          <w:p w14:paraId="2B85FD5A" w14:textId="77777777" w:rsidR="00E534AC" w:rsidRDefault="00E534AC" w:rsidP="00CE437A"/>
                        </w:txbxContent>
                      </wps:txbx>
                      <wps:bodyPr rot="0" vert="horz" wrap="square" lIns="0" tIns="0" rIns="0" bIns="0" anchor="t" anchorCtr="0" upright="1">
                        <a:noAutofit/>
                      </wps:bodyPr>
                    </wps:wsp>
                  </a:graphicData>
                </a:graphic>
              </wp:inline>
            </w:drawing>
          </mc:Choice>
          <mc:Fallback>
            <w:pict>
              <v:shape w14:anchorId="040FD6A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MD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1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AeRNMD8gEAAMwDAAAOAAAAAAAAAAAAAAAAAC4CAABkcnMvZTJv&#10;RG9jLnhtbFBLAQItABQABgAIAAAAIQBPqz0L2wAAAAUBAAAPAAAAAAAAAAAAAAAAAEwEAABkcnMv&#10;ZG93bnJldi54bWxQSwUGAAAAAAQABADzAAAAVAUAAAAA&#10;" filled="f" stroked="f">
                <v:textbox inset="0,0,0,0">
                  <w:txbxContent>
                    <w:p w14:paraId="769E437C" w14:textId="11713ABC" w:rsidR="00E534AC" w:rsidRDefault="00E534AC" w:rsidP="00CE437A">
                      <w:pPr>
                        <w:pStyle w:val="FootnoteText"/>
                        <w:keepNext/>
                        <w:jc w:val="center"/>
                      </w:pPr>
                      <w:r>
                        <w:rPr>
                          <w:noProof/>
                        </w:rPr>
                        <w:drawing>
                          <wp:inline distT="0" distB="0" distL="0" distR="0" wp14:anchorId="3FE706D4" wp14:editId="2972C209">
                            <wp:extent cx="5486400" cy="3427730"/>
                            <wp:effectExtent l="0" t="0" r="0" b="127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486400" cy="3427730"/>
                                    </a:xfrm>
                                    <a:prstGeom prst="rect">
                                      <a:avLst/>
                                    </a:prstGeom>
                                  </pic:spPr>
                                </pic:pic>
                              </a:graphicData>
                            </a:graphic>
                          </wp:inline>
                        </w:drawing>
                      </w:r>
                    </w:p>
                    <w:p w14:paraId="308FDD44" w14:textId="4D84A886" w:rsidR="00E534AC" w:rsidRDefault="00E534AC" w:rsidP="0015723E">
                      <w:pPr>
                        <w:pStyle w:val="Caption"/>
                      </w:pPr>
                      <w:r>
                        <w:t xml:space="preserve">Fig.  </w:t>
                      </w:r>
                      <w:fldSimple w:instr=" SEQ Fig._ \* ARABIC ">
                        <w:r>
                          <w:rPr>
                            <w:noProof/>
                          </w:rPr>
                          <w:t>32</w:t>
                        </w:r>
                      </w:fldSimple>
                      <w:r>
                        <w:t>.  Load test at Vin = 200,  Vout = 155,  Iload = 1.99 ;  Efficiency ~98.5%; f=235Khz</w:t>
                      </w:r>
                      <w:r>
                        <w:br/>
                      </w:r>
                    </w:p>
                    <w:p w14:paraId="1A283EDD" w14:textId="77777777" w:rsidR="00E534AC" w:rsidRDefault="00E534AC" w:rsidP="00CE437A">
                      <w:pPr>
                        <w:pStyle w:val="FootnoteText"/>
                        <w:keepNext/>
                        <w:jc w:val="center"/>
                      </w:pPr>
                    </w:p>
                    <w:p w14:paraId="150070DD" w14:textId="77777777" w:rsidR="00E534AC" w:rsidRDefault="00E534AC" w:rsidP="00CE437A">
                      <w:pPr>
                        <w:pStyle w:val="FootnoteText"/>
                        <w:keepNext/>
                        <w:jc w:val="center"/>
                      </w:pPr>
                    </w:p>
                    <w:p w14:paraId="4CF69A30" w14:textId="77777777" w:rsidR="00E534AC" w:rsidRDefault="00E534AC" w:rsidP="0015723E">
                      <w:pPr>
                        <w:pStyle w:val="Caption"/>
                      </w:pPr>
                      <w:r>
                        <w:t>.</w:t>
                      </w:r>
                    </w:p>
                    <w:p w14:paraId="2B85FD5A" w14:textId="77777777" w:rsidR="00E534AC" w:rsidRDefault="00E534AC"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E534AC" w:rsidRDefault="00E534AC" w:rsidP="00CE437A">
                            <w:pPr>
                              <w:pStyle w:val="FootnoteText"/>
                              <w:keepNext/>
                              <w:jc w:val="center"/>
                            </w:pPr>
                            <w:r>
                              <w:rPr>
                                <w:noProof/>
                              </w:rPr>
                              <w:drawing>
                                <wp:inline distT="0" distB="0" distL="0" distR="0" wp14:anchorId="67833F02" wp14:editId="277136B7">
                                  <wp:extent cx="5486400" cy="1687830"/>
                                  <wp:effectExtent l="0" t="0" r="0" b="762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486400" cy="1687830"/>
                                          </a:xfrm>
                                          <a:prstGeom prst="rect">
                                            <a:avLst/>
                                          </a:prstGeom>
                                        </pic:spPr>
                                      </pic:pic>
                                    </a:graphicData>
                                  </a:graphic>
                                </wp:inline>
                              </w:drawing>
                            </w:r>
                          </w:p>
                          <w:p w14:paraId="088C7158" w14:textId="4536B29A" w:rsidR="00E534AC" w:rsidRDefault="00E534AC" w:rsidP="00CE437A">
                            <w:pPr>
                              <w:pStyle w:val="FootnoteText"/>
                              <w:keepNext/>
                              <w:jc w:val="center"/>
                            </w:pPr>
                            <w:r>
                              <w:rPr>
                                <w:noProof/>
                              </w:rPr>
                              <w:drawing>
                                <wp:inline distT="0" distB="0" distL="0" distR="0" wp14:anchorId="5E6EA6B2" wp14:editId="55FDD1F4">
                                  <wp:extent cx="5403850" cy="2743200"/>
                                  <wp:effectExtent l="0" t="0" r="6350" b="0"/>
                                  <wp:docPr id="485" name="Chart 4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3302366C" w14:textId="1F331CCB" w:rsidR="00E534AC" w:rsidRDefault="00E534AC" w:rsidP="0015723E">
                            <w:pPr>
                              <w:pStyle w:val="Caption"/>
                            </w:pPr>
                            <w:r>
                              <w:t xml:space="preserve">Fig.  </w:t>
                            </w:r>
                            <w:fldSimple w:instr=" SEQ Fig._ \* ARABIC ">
                              <w:r>
                                <w:rPr>
                                  <w:noProof/>
                                </w:rPr>
                                <w:t>33</w:t>
                              </w:r>
                            </w:fldSimple>
                            <w:r>
                              <w:t>.  Efficiency of the converter at Vin = 200V, Vout = 155V</w:t>
                            </w:r>
                            <w:r>
                              <w:br/>
                            </w:r>
                          </w:p>
                          <w:p w14:paraId="76EEA951" w14:textId="77777777" w:rsidR="00E534AC" w:rsidRDefault="00E534AC" w:rsidP="00CE437A">
                            <w:pPr>
                              <w:pStyle w:val="FootnoteText"/>
                              <w:keepNext/>
                              <w:jc w:val="center"/>
                            </w:pPr>
                          </w:p>
                          <w:p w14:paraId="3CE291B2" w14:textId="77777777" w:rsidR="00E534AC" w:rsidRDefault="00E534AC" w:rsidP="00CE437A">
                            <w:pPr>
                              <w:pStyle w:val="FootnoteText"/>
                              <w:keepNext/>
                              <w:jc w:val="center"/>
                            </w:pPr>
                          </w:p>
                          <w:p w14:paraId="5AFC2A83" w14:textId="77777777" w:rsidR="00E534AC" w:rsidRDefault="00E534AC" w:rsidP="0015723E">
                            <w:pPr>
                              <w:pStyle w:val="Caption"/>
                            </w:pPr>
                            <w:r>
                              <w:t>.</w:t>
                            </w:r>
                          </w:p>
                          <w:p w14:paraId="16F7BD0F" w14:textId="77777777" w:rsidR="00E534AC" w:rsidRDefault="00E534AC" w:rsidP="00CE437A"/>
                        </w:txbxContent>
                      </wps:txbx>
                      <wps:bodyPr rot="0" vert="horz" wrap="square" lIns="0" tIns="0" rIns="0" bIns="0" anchor="t" anchorCtr="0" upright="1">
                        <a:noAutofit/>
                      </wps:bodyPr>
                    </wps:wsp>
                  </a:graphicData>
                </a:graphic>
              </wp:inline>
            </w:drawing>
          </mc:Choice>
          <mc:Fallback>
            <w:pict>
              <v:shape w14:anchorId="5497CD4F" id="_x0000_s1059"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G/DF4HzAQAAzAMAAA4AAAAAAAAAAAAAAAAALgIAAGRycy9l&#10;Mm9Eb2MueG1sUEsBAi0AFAAGAAgAAAAhAEHOt6HcAAAABQEAAA8AAAAAAAAAAAAAAAAATQQAAGRy&#10;cy9kb3ducmV2LnhtbFBLBQYAAAAABAAEAPMAAABWBQAAAAA=&#10;" filled="f" stroked="f">
                <v:textbox inset="0,0,0,0">
                  <w:txbxContent>
                    <w:p w14:paraId="04790D5C" w14:textId="7AA35866" w:rsidR="00E534AC" w:rsidRDefault="00E534AC" w:rsidP="00CE437A">
                      <w:pPr>
                        <w:pStyle w:val="FootnoteText"/>
                        <w:keepNext/>
                        <w:jc w:val="center"/>
                      </w:pPr>
                      <w:r>
                        <w:rPr>
                          <w:noProof/>
                        </w:rPr>
                        <w:drawing>
                          <wp:inline distT="0" distB="0" distL="0" distR="0" wp14:anchorId="67833F02" wp14:editId="277136B7">
                            <wp:extent cx="5486400" cy="1687830"/>
                            <wp:effectExtent l="0" t="0" r="0" b="762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486400" cy="1687830"/>
                                    </a:xfrm>
                                    <a:prstGeom prst="rect">
                                      <a:avLst/>
                                    </a:prstGeom>
                                  </pic:spPr>
                                </pic:pic>
                              </a:graphicData>
                            </a:graphic>
                          </wp:inline>
                        </w:drawing>
                      </w:r>
                    </w:p>
                    <w:p w14:paraId="088C7158" w14:textId="4536B29A" w:rsidR="00E534AC" w:rsidRDefault="00E534AC" w:rsidP="00CE437A">
                      <w:pPr>
                        <w:pStyle w:val="FootnoteText"/>
                        <w:keepNext/>
                        <w:jc w:val="center"/>
                      </w:pPr>
                      <w:r>
                        <w:rPr>
                          <w:noProof/>
                        </w:rPr>
                        <w:drawing>
                          <wp:inline distT="0" distB="0" distL="0" distR="0" wp14:anchorId="5E6EA6B2" wp14:editId="55FDD1F4">
                            <wp:extent cx="5403850" cy="2743200"/>
                            <wp:effectExtent l="0" t="0" r="6350" b="0"/>
                            <wp:docPr id="485" name="Chart 4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3302366C" w14:textId="1F331CCB" w:rsidR="00E534AC" w:rsidRDefault="00E534AC" w:rsidP="0015723E">
                      <w:pPr>
                        <w:pStyle w:val="Caption"/>
                      </w:pPr>
                      <w:r>
                        <w:t xml:space="preserve">Fig.  </w:t>
                      </w:r>
                      <w:fldSimple w:instr=" SEQ Fig._ \* ARABIC ">
                        <w:r>
                          <w:rPr>
                            <w:noProof/>
                          </w:rPr>
                          <w:t>33</w:t>
                        </w:r>
                      </w:fldSimple>
                      <w:r>
                        <w:t>.  Efficiency of the converter at Vin = 200V, Vout = 155V</w:t>
                      </w:r>
                      <w:r>
                        <w:br/>
                      </w:r>
                    </w:p>
                    <w:p w14:paraId="76EEA951" w14:textId="77777777" w:rsidR="00E534AC" w:rsidRDefault="00E534AC" w:rsidP="00CE437A">
                      <w:pPr>
                        <w:pStyle w:val="FootnoteText"/>
                        <w:keepNext/>
                        <w:jc w:val="center"/>
                      </w:pPr>
                    </w:p>
                    <w:p w14:paraId="3CE291B2" w14:textId="77777777" w:rsidR="00E534AC" w:rsidRDefault="00E534AC" w:rsidP="00CE437A">
                      <w:pPr>
                        <w:pStyle w:val="FootnoteText"/>
                        <w:keepNext/>
                        <w:jc w:val="center"/>
                      </w:pPr>
                    </w:p>
                    <w:p w14:paraId="5AFC2A83" w14:textId="77777777" w:rsidR="00E534AC" w:rsidRDefault="00E534AC" w:rsidP="0015723E">
                      <w:pPr>
                        <w:pStyle w:val="Caption"/>
                      </w:pPr>
                      <w:r>
                        <w:t>.</w:t>
                      </w:r>
                    </w:p>
                    <w:p w14:paraId="16F7BD0F" w14:textId="77777777" w:rsidR="00E534AC" w:rsidRDefault="00E534AC" w:rsidP="00CE437A"/>
                  </w:txbxContent>
                </v:textbox>
                <w10:anchorlock/>
              </v:shape>
            </w:pict>
          </mc:Fallback>
        </mc:AlternateContent>
      </w:r>
    </w:p>
    <w:p w14:paraId="6019A11B" w14:textId="6A627D0A" w:rsidR="00412EF5" w:rsidRDefault="00412EF5" w:rsidP="00C951FD">
      <w:pPr>
        <w:pStyle w:val="Heading3"/>
      </w:pPr>
      <w:bookmarkStart w:id="142" w:name="_Toc418725802"/>
      <w:r>
        <w:t>Conclusion</w:t>
      </w:r>
      <w:bookmarkEnd w:id="142"/>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3E35B2">
        <w:t xml:space="preserve">Fig.  </w:t>
      </w:r>
      <w:r w:rsidR="003E35B2">
        <w:rPr>
          <w:noProof/>
        </w:rPr>
        <w:t>29</w:t>
      </w:r>
      <w:r w:rsidR="00DC52DD">
        <w:fldChar w:fldCharType="end"/>
      </w:r>
      <w:r w:rsidR="003327BC">
        <w:t xml:space="preserve">, the efficiency measured 99.6% while the converter operating at 371 KHz. </w:t>
      </w:r>
    </w:p>
    <w:p w14:paraId="2CF426B8" w14:textId="5A84B522" w:rsidR="00467953" w:rsidRDefault="0067643A" w:rsidP="000F5466">
      <w:pPr>
        <w:pStyle w:val="BodyText"/>
      </w:pPr>
      <w:r>
        <w:t>As discussed earlier, t</w:t>
      </w:r>
      <w:r w:rsidR="009436BE">
        <w:t>o save time, the calibration was done with a fixed rising edge delay (REDns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fldSimple w:instr=" REF ZEqnNum579864 \* Charformat \! \* MERGEFORMAT ">
        <w:r w:rsidR="003E35B2">
          <w:instrText>(18)</w:instrText>
        </w:r>
      </w:fldSimple>
      <w:r w:rsidR="009436BE">
        <w:fldChar w:fldCharType="end"/>
      </w:r>
      <w:r w:rsidR="009436BE">
        <w:t xml:space="preserve">.  </w:t>
      </w:r>
      <w:r>
        <w:t>Therefore,</w:t>
      </w:r>
      <w:r w:rsidR="009436BE">
        <w:t xml:space="preserve"> the optimal REDns may not be the same for all output voltage.  </w:t>
      </w:r>
      <w:r>
        <w:t>Calibrati</w:t>
      </w:r>
      <w:r w:rsidR="00206DA7">
        <w:t>ng</w:t>
      </w:r>
      <w:r>
        <w:t xml:space="preserve"> </w:t>
      </w:r>
      <w:r w:rsidR="00956158">
        <w:t>at</w:t>
      </w:r>
      <w:r w:rsidR="009436BE">
        <w:t xml:space="preserve"> </w:t>
      </w:r>
      <w:r>
        <w:t>true optimal</w:t>
      </w:r>
      <w:r w:rsidR="009436BE">
        <w:t xml:space="preserve"> REDns may give even better result. </w:t>
      </w:r>
    </w:p>
    <w:p w14:paraId="6F9E6B74" w14:textId="07949ED0"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143" w:name="_Ref417920713"/>
      <w:bookmarkStart w:id="144" w:name="_Ref417928376"/>
      <w:bookmarkStart w:id="145" w:name="_Ref417928398"/>
      <w:bookmarkStart w:id="146" w:name="_Ref417942902"/>
      <w:bookmarkStart w:id="147" w:name="_Ref417988719"/>
      <w:bookmarkStart w:id="148" w:name="_Toc418725803"/>
      <w:r>
        <w:t>Inverter Design</w:t>
      </w:r>
      <w:bookmarkEnd w:id="143"/>
      <w:bookmarkEnd w:id="144"/>
      <w:bookmarkEnd w:id="145"/>
      <w:bookmarkEnd w:id="146"/>
      <w:bookmarkEnd w:id="147"/>
      <w:bookmarkEnd w:id="148"/>
    </w:p>
    <w:p w14:paraId="44904014" w14:textId="0A196E74" w:rsidR="00B23660" w:rsidRPr="00435477" w:rsidRDefault="00B23660" w:rsidP="00C951FD">
      <w:pPr>
        <w:pStyle w:val="Heading2"/>
      </w:pPr>
      <w:bookmarkStart w:id="149" w:name="_Toc418725804"/>
      <w:r w:rsidRPr="00435477">
        <w:t>Circuit Topology and Overview</w:t>
      </w:r>
      <w:r w:rsidR="00AC0AB8" w:rsidRPr="00435477">
        <w:t xml:space="preserve"> of the Inverter</w:t>
      </w:r>
      <w:bookmarkEnd w:id="149"/>
    </w:p>
    <w:p w14:paraId="0F1F0126" w14:textId="50EDA000"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3E35B2">
        <w:t xml:space="preserve">Fig.  </w:t>
      </w:r>
      <w:r w:rsidR="003E35B2">
        <w:rPr>
          <w:noProof/>
        </w:rPr>
        <w:t>34</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3E35B2">
        <w:t xml:space="preserve">Fig.  </w:t>
      </w:r>
      <w:r w:rsidR="003E35B2">
        <w:rPr>
          <w:noProof/>
        </w:rPr>
        <w:t>34</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3E35B2">
        <w:t xml:space="preserve">Fig.  </w:t>
      </w:r>
      <w:r w:rsidR="003E35B2">
        <w:rPr>
          <w:noProof/>
        </w:rPr>
        <w:t>34</w:t>
      </w:r>
      <w:r w:rsidR="007C208B">
        <w:fldChar w:fldCharType="end"/>
      </w:r>
      <w:r w:rsidRPr="00632C9E">
        <w:t xml:space="preserve">) switching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331BC2">
        <w:instrText xml:space="preserve"> ADDIN ZOTERO_ITEM CSL_CITATION {"citationID":"5s7dfa1hu","properties":{"formattedCitation":"{\\rtf [59]\\uc0\\u8211{}[63]}","plainCitation":"[59]–[63]"},"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331BC2" w:rsidRPr="00331BC2">
        <w:rPr>
          <w:rFonts w:cs="Times New Roman"/>
        </w:rPr>
        <w:t>[59]–[63]</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E534AC" w:rsidRDefault="00E534AC" w:rsidP="004645B4">
                            <w:pPr>
                              <w:pStyle w:val="FootnoteText"/>
                              <w:keepNext/>
                              <w:jc w:val="center"/>
                            </w:pPr>
                            <w:r>
                              <w:rPr>
                                <w:noProof/>
                              </w:rPr>
                              <w:drawing>
                                <wp:inline distT="0" distB="0" distL="0" distR="0" wp14:anchorId="1B757A05" wp14:editId="1BE92A08">
                                  <wp:extent cx="3074670" cy="16389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074670" cy="1638935"/>
                                          </a:xfrm>
                                          <a:prstGeom prst="rect">
                                            <a:avLst/>
                                          </a:prstGeom>
                                        </pic:spPr>
                                      </pic:pic>
                                    </a:graphicData>
                                  </a:graphic>
                                </wp:inline>
                              </w:drawing>
                            </w:r>
                          </w:p>
                          <w:p w14:paraId="7ABE37B1" w14:textId="77777777" w:rsidR="00E534AC" w:rsidRDefault="00E534AC" w:rsidP="0015723E">
                            <w:pPr>
                              <w:pStyle w:val="Caption"/>
                            </w:pPr>
                            <w:bookmarkStart w:id="150" w:name="_Ref418079439"/>
                            <w:r>
                              <w:t xml:space="preserve">Fig.  </w:t>
                            </w:r>
                            <w:fldSimple w:instr=" SEQ Fig._ \* ARABIC ">
                              <w:r>
                                <w:rPr>
                                  <w:noProof/>
                                </w:rPr>
                                <w:t>34</w:t>
                              </w:r>
                            </w:fldSimple>
                            <w:bookmarkEnd w:id="150"/>
                            <w:r>
                              <w:t xml:space="preserve">  </w:t>
                            </w:r>
                            <w:r w:rsidRPr="0021743B">
                              <w:t>Circuit</w:t>
                            </w:r>
                            <w:r>
                              <w:t xml:space="preserve"> topology.</w:t>
                            </w:r>
                          </w:p>
                          <w:p w14:paraId="6E6B803A" w14:textId="77777777" w:rsidR="00E534AC" w:rsidRDefault="00E534AC" w:rsidP="004645B4">
                            <w:pPr>
                              <w:pStyle w:val="figurecaption"/>
                              <w:numPr>
                                <w:ilvl w:val="0"/>
                                <w:numId w:val="0"/>
                              </w:numPr>
                            </w:pPr>
                          </w:p>
                          <w:p w14:paraId="2D2325E3" w14:textId="77777777" w:rsidR="00E534AC" w:rsidRDefault="00E534AC"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0"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OCfw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" stroked="f">
                <v:textbox inset="0,0,0,0">
                  <w:txbxContent>
                    <w:p w14:paraId="54527779" w14:textId="287B40E6" w:rsidR="00E534AC" w:rsidRDefault="00E534AC" w:rsidP="004645B4">
                      <w:pPr>
                        <w:pStyle w:val="FootnoteText"/>
                        <w:keepNext/>
                        <w:jc w:val="center"/>
                      </w:pPr>
                      <w:r>
                        <w:rPr>
                          <w:noProof/>
                        </w:rPr>
                        <w:drawing>
                          <wp:inline distT="0" distB="0" distL="0" distR="0" wp14:anchorId="1B757A05" wp14:editId="1BE92A08">
                            <wp:extent cx="3074670" cy="16389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074670" cy="1638935"/>
                                    </a:xfrm>
                                    <a:prstGeom prst="rect">
                                      <a:avLst/>
                                    </a:prstGeom>
                                  </pic:spPr>
                                </pic:pic>
                              </a:graphicData>
                            </a:graphic>
                          </wp:inline>
                        </w:drawing>
                      </w:r>
                    </w:p>
                    <w:p w14:paraId="7ABE37B1" w14:textId="77777777" w:rsidR="00E534AC" w:rsidRDefault="00E534AC" w:rsidP="0015723E">
                      <w:pPr>
                        <w:pStyle w:val="Caption"/>
                      </w:pPr>
                      <w:bookmarkStart w:id="151" w:name="_Ref418079439"/>
                      <w:r>
                        <w:t xml:space="preserve">Fig.  </w:t>
                      </w:r>
                      <w:fldSimple w:instr=" SEQ Fig._ \* ARABIC ">
                        <w:r>
                          <w:rPr>
                            <w:noProof/>
                          </w:rPr>
                          <w:t>34</w:t>
                        </w:r>
                      </w:fldSimple>
                      <w:bookmarkEnd w:id="151"/>
                      <w:r>
                        <w:t xml:space="preserve">  </w:t>
                      </w:r>
                      <w:r w:rsidRPr="0021743B">
                        <w:t>Circuit</w:t>
                      </w:r>
                      <w:r>
                        <w:t xml:space="preserve"> topology.</w:t>
                      </w:r>
                    </w:p>
                    <w:p w14:paraId="6E6B803A" w14:textId="77777777" w:rsidR="00E534AC" w:rsidRDefault="00E534AC" w:rsidP="004645B4">
                      <w:pPr>
                        <w:pStyle w:val="figurecaption"/>
                        <w:numPr>
                          <w:ilvl w:val="0"/>
                          <w:numId w:val="0"/>
                        </w:numPr>
                      </w:pPr>
                    </w:p>
                    <w:p w14:paraId="2D2325E3" w14:textId="77777777" w:rsidR="00E534AC" w:rsidRDefault="00E534AC"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393A6726" w:rsidR="00D97FA7" w:rsidRDefault="00536142" w:rsidP="00AC0AB8">
      <w:pPr>
        <w:pStyle w:val="BodyText"/>
      </w:pPr>
      <w:r w:rsidRPr="00632C9E">
        <w:t xml:space="preserve">The modulation is similar to </w:t>
      </w:r>
      <w:r w:rsidR="003941F1">
        <w:fldChar w:fldCharType="begin"/>
      </w:r>
      <w:r w:rsidR="00331BC2">
        <w:instrText xml:space="preserve"> ADDIN ZOTERO_ITEM CSL_CITATION {"citationID":"2nrstu2gcc","properties":{"formattedCitation":"[64]","plainCitation":"[64]"},"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331BC2" w:rsidRPr="00331BC2">
        <w:t>[64]</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r w:rsidR="00860176" w:rsidRPr="003941F1">
        <w:rPr>
          <w:rFonts w:ascii="Times New Roman" w:hAnsi="Times New Roman" w:cs="Times New Roman"/>
          <w:i/>
        </w:rPr>
        <w:t>v</w:t>
      </w:r>
      <w:r w:rsidR="00860176">
        <w:rPr>
          <w:vertAlign w:val="subscript"/>
        </w:rPr>
        <w:t>N</w:t>
      </w:r>
      <w:r w:rsidR="00860176">
        <w:t>=0)</w:t>
      </w:r>
      <w:r w:rsidRPr="00632C9E">
        <w:t xml:space="preserve">.  </w:t>
      </w:r>
      <w:r w:rsidR="00367176">
        <w:t>The v</w:t>
      </w:r>
      <w:r w:rsidR="00A11CA4">
        <w:t>oltage at node L (</w:t>
      </w:r>
      <w:r w:rsidR="003941F1" w:rsidRPr="003941F1">
        <w:rPr>
          <w:rFonts w:ascii="Times New Roman" w:hAnsi="Times New Roman" w:cs="Times New Roman"/>
          <w:i/>
        </w:rPr>
        <w:t>v</w:t>
      </w:r>
      <w:r w:rsidR="003941F1">
        <w:rPr>
          <w:vertAlign w:val="subscript"/>
        </w:rPr>
        <w:t>L</w:t>
      </w:r>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3E35B2">
        <w:t xml:space="preserve">Fig.  </w:t>
      </w:r>
      <w:r w:rsidR="003E35B2">
        <w:rPr>
          <w:noProof/>
        </w:rPr>
        <w:t>34</w:t>
      </w:r>
      <w:r w:rsidR="00A11CA4">
        <w:fldChar w:fldCharType="end"/>
      </w:r>
      <w:r w:rsidR="00A11CA4" w:rsidRPr="00632C9E">
        <w:t xml:space="preserve">) </w:t>
      </w:r>
      <w:r w:rsidR="00A11CA4">
        <w:t>according</w:t>
      </w:r>
      <w:r w:rsidR="003941F1">
        <w:t xml:space="preserve"> to the </w:t>
      </w:r>
      <w:r w:rsidR="00860176">
        <w:t xml:space="preserve">optimal ZVS control </w:t>
      </w:r>
      <w:r w:rsidR="003941F1">
        <w:t xml:space="preserve">method in </w:t>
      </w:r>
      <w:r w:rsidR="003941F1">
        <w:fldChar w:fldCharType="begin"/>
      </w:r>
      <w:r w:rsidR="003941F1">
        <w:instrText xml:space="preserve"> REF _Ref418082436 \r \h </w:instrText>
      </w:r>
      <w:r w:rsidR="003941F1">
        <w:fldChar w:fldCharType="separate"/>
      </w:r>
      <w:r w:rsidR="003E35B2">
        <w:t>Chapter 5</w:t>
      </w:r>
      <w:r w:rsidR="003941F1">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3E35B2">
        <w:t xml:space="preserve">Fig.  </w:t>
      </w:r>
      <w:r w:rsidR="003E35B2">
        <w:rPr>
          <w:noProof/>
        </w:rPr>
        <w:t>35</w:t>
      </w:r>
      <w:r w:rsidR="00D97FA7">
        <w:fldChar w:fldCharType="end"/>
      </w:r>
      <w:r w:rsidR="00D97FA7">
        <w:t>). Similarly, to generate the negative half of the sinusoidal cycle, QA is on and QB is off</w:t>
      </w:r>
      <w:r w:rsidR="00A11CA4">
        <w:t xml:space="preserve"> (</w:t>
      </w:r>
      <w:r w:rsidR="00A11CA4" w:rsidRPr="003941F1">
        <w:rPr>
          <w:rFonts w:ascii="Times New Roman" w:hAnsi="Times New Roman" w:cs="Times New Roman"/>
          <w:i/>
        </w:rPr>
        <w:t>v</w:t>
      </w:r>
      <w:r w:rsidR="00A11CA4">
        <w:rPr>
          <w:vertAlign w:val="subscript"/>
        </w:rPr>
        <w:t>N</w:t>
      </w:r>
      <w:r w:rsidR="00A11CA4">
        <w:t>=V</w:t>
      </w:r>
      <w:r w:rsidR="00A11CA4" w:rsidRPr="00A11CA4">
        <w:rPr>
          <w:vertAlign w:val="subscript"/>
        </w:rPr>
        <w:t>in</w:t>
      </w:r>
      <w:r w:rsidR="00A11CA4">
        <w:t>)</w:t>
      </w:r>
      <w:r w:rsidR="00D97FA7">
        <w:t>; the output voltage at node L (</w:t>
      </w:r>
      <w:r w:rsidR="00D97FA7" w:rsidRPr="003941F1">
        <w:rPr>
          <w:rFonts w:ascii="Times New Roman" w:hAnsi="Times New Roman" w:cs="Times New Roman"/>
          <w:i/>
        </w:rPr>
        <w:t>v</w:t>
      </w:r>
      <w:r w:rsidR="00D97FA7">
        <w:rPr>
          <w:vertAlign w:val="subscript"/>
        </w:rPr>
        <w:t>L</w:t>
      </w:r>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3E35B2">
        <w:t xml:space="preserve">Fig.  </w:t>
      </w:r>
      <w:r w:rsidR="003E35B2">
        <w:rPr>
          <w:noProof/>
        </w:rPr>
        <w:t>35</w:t>
      </w:r>
      <w:r w:rsidR="00D97FA7">
        <w:fldChar w:fldCharType="end"/>
      </w:r>
      <w:r w:rsidR="00D97FA7">
        <w:t>)</w:t>
      </w:r>
      <w:r w:rsidR="002D3C83">
        <w:t xml:space="preserve"> generating the negative half of the sinusoidal cycle</w:t>
      </w:r>
      <w:r w:rsidR="00D97FA7">
        <w:t xml:space="preserve">. </w:t>
      </w:r>
    </w:p>
    <w:p w14:paraId="5D1592D4" w14:textId="2A8218A7" w:rsidR="009221FC" w:rsidRPr="00ED5112" w:rsidRDefault="00D97FA7" w:rsidP="003C4BDB">
      <w:pPr>
        <w:pStyle w:val="BodyText"/>
      </w:pPr>
      <w:r>
        <w:fldChar w:fldCharType="begin"/>
      </w:r>
      <w:r>
        <w:instrText xml:space="preserve"> REF _Ref418082528 \h </w:instrText>
      </w:r>
      <w:r>
        <w:fldChar w:fldCharType="separate"/>
      </w:r>
      <w:r w:rsidR="003E35B2">
        <w:t xml:space="preserve">Fig.  </w:t>
      </w:r>
      <w:r w:rsidR="003E35B2">
        <w:rPr>
          <w:noProof/>
        </w:rPr>
        <w:t>35</w:t>
      </w:r>
      <w:r>
        <w:fldChar w:fldCharType="end"/>
      </w:r>
      <w:r>
        <w:t xml:space="preserve"> shows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1E0766">
        <w:fldChar w:fldCharType="begin"/>
      </w:r>
      <w:r w:rsidR="001E0766">
        <w:instrText xml:space="preserve"> REF _Ref418082436 \r \h </w:instrText>
      </w:r>
      <w:r w:rsidR="001E0766">
        <w:fldChar w:fldCharType="separate"/>
      </w:r>
      <w:r w:rsidR="003E35B2">
        <w:t>Chapter 5</w:t>
      </w:r>
      <w:r w:rsidR="001E0766">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fldChar w:fldCharType="begin"/>
      </w:r>
      <w:r>
        <w:instrText xml:space="preserve"> REF _Ref418082436 \r \h </w:instrText>
      </w:r>
      <w:r>
        <w:fldChar w:fldCharType="separate"/>
      </w:r>
      <w:r w:rsidR="003E35B2">
        <w:t>Chapter 5</w:t>
      </w:r>
      <w:r>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3E35B2">
        <w:t xml:space="preserve">Fig.  </w:t>
      </w:r>
      <w:r w:rsidR="003E35B2">
        <w:rPr>
          <w:noProof/>
        </w:rPr>
        <w:t>35</w:t>
      </w:r>
      <w:r w:rsidR="00EE4E86">
        <w:fldChar w:fldCharType="end"/>
      </w:r>
      <w:r w:rsidR="00EE4E86">
        <w:t>.</w:t>
      </w:r>
    </w:p>
    <w:p w14:paraId="44904018" w14:textId="734FC41D" w:rsidR="00B23660" w:rsidRDefault="00B90B0B" w:rsidP="00C951FD">
      <w:pPr>
        <w:pStyle w:val="Heading2"/>
      </w:pPr>
      <w:bookmarkStart w:id="152" w:name="_Toc418725805"/>
      <w:r w:rsidRPr="00632C9E">
        <w:rPr>
          <w:noProof/>
        </w:rPr>
        <mc:AlternateContent>
          <mc:Choice Requires="wps">
            <w:drawing>
              <wp:anchor distT="0" distB="0" distL="114300" distR="114300" simplePos="0" relativeHeight="251662336" behindDoc="0" locked="0" layoutInCell="1" allowOverlap="1" wp14:anchorId="2EEF13D7" wp14:editId="7F2720D9">
                <wp:simplePos x="1374775" y="1228725"/>
                <wp:positionH relativeFrom="margin">
                  <wp:align>center</wp:align>
                </wp:positionH>
                <wp:positionV relativeFrom="margin">
                  <wp:align>top</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E534AC" w:rsidRDefault="00E534AC" w:rsidP="009221FC">
                            <w:pPr>
                              <w:pStyle w:val="FootnoteText"/>
                              <w:keepNext/>
                              <w:jc w:val="center"/>
                            </w:pPr>
                            <w:r>
                              <w:rPr>
                                <w:noProof/>
                              </w:rPr>
                              <w:drawing>
                                <wp:inline distT="0" distB="0" distL="0" distR="0" wp14:anchorId="3AA47B31" wp14:editId="5316D77F">
                                  <wp:extent cx="5492750" cy="3770984"/>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498701" cy="3775069"/>
                                          </a:xfrm>
                                          <a:prstGeom prst="rect">
                                            <a:avLst/>
                                          </a:prstGeom>
                                        </pic:spPr>
                                      </pic:pic>
                                    </a:graphicData>
                                  </a:graphic>
                                </wp:inline>
                              </w:drawing>
                            </w:r>
                          </w:p>
                          <w:p w14:paraId="26098C87" w14:textId="77777777" w:rsidR="00E534AC" w:rsidRDefault="00E534AC" w:rsidP="0015723E">
                            <w:pPr>
                              <w:pStyle w:val="Caption"/>
                            </w:pPr>
                            <w:bookmarkStart w:id="153" w:name="_Ref418082528"/>
                            <w:r>
                              <w:t xml:space="preserve">Fig.  </w:t>
                            </w:r>
                            <w:fldSimple w:instr=" SEQ Fig._ \* ARABIC ">
                              <w:r>
                                <w:rPr>
                                  <w:noProof/>
                                </w:rPr>
                                <w:t>35</w:t>
                              </w:r>
                            </w:fldSimple>
                            <w:bookmarkEnd w:id="153"/>
                            <w:r>
                              <w:t xml:space="preserve">  Waveform during positive half and negative half of a sinusoidal cycle. </w:t>
                            </w:r>
                            <w:r>
                              <w:br/>
                              <w:t xml:space="preserve">With line frequency </w:t>
                            </w:r>
                            <w:r w:rsidRPr="002E6BC9">
                              <w:t>equal</w:t>
                            </w:r>
                            <w:r>
                              <w:t xml:space="preserve"> </w:t>
                            </w:r>
                            <w:r w:rsidRPr="005B4323">
                              <w:t>60Hz,</w:t>
                            </w:r>
                            <w:r w:rsidRPr="005B4323">
                              <w:rPr>
                                <w:noProof/>
                                <w:position w:val="-6"/>
                                <w:sz w:val="16"/>
                                <w:szCs w:val="16"/>
                              </w:rPr>
                              <w:object w:dxaOrig="340" w:dyaOrig="279" w14:anchorId="0622BD26">
                                <v:shape id="_x0000_i1147" type="#_x0000_t75" style="width:14.5pt;height:14.5pt" o:ole="">
                                  <v:imagedata r:id="rId259" o:title=""/>
                                </v:shape>
                                <o:OLEObject Type="Embed" ProgID="Equation.DSMT4" ShapeID="_x0000_i1147" DrawAspect="Content" ObjectID="_1492558084" r:id="rId260"/>
                              </w:object>
                            </w:r>
                            <w:r w:rsidRPr="005B4323">
                              <w:t>equal 16.667 mili-seconds</w:t>
                            </w:r>
                            <w:r>
                              <w:t>.</w:t>
                            </w:r>
                          </w:p>
                          <w:p w14:paraId="5760E0FF" w14:textId="77777777" w:rsidR="00E534AC" w:rsidRDefault="00E534AC"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1"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diZ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8W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NF3YmYQC&#10;AAAKBQAADgAAAAAAAAAAAAAAAAAuAgAAZHJzL2Uyb0RvYy54bWxQSwECLQAUAAYACAAAACEAxCzE&#10;4NoAAAAFAQAADwAAAAAAAAAAAAAAAADeBAAAZHJzL2Rvd25yZXYueG1sUEsFBgAAAAAEAAQA8wAA&#10;AOUFAAAAAA==&#10;" stroked="f">
                <v:textbox inset="0,0,0,0">
                  <w:txbxContent>
                    <w:p w14:paraId="7DBF1159" w14:textId="77777777" w:rsidR="00E534AC" w:rsidRDefault="00E534AC" w:rsidP="009221FC">
                      <w:pPr>
                        <w:pStyle w:val="FootnoteText"/>
                        <w:keepNext/>
                        <w:jc w:val="center"/>
                      </w:pPr>
                      <w:r>
                        <w:rPr>
                          <w:noProof/>
                        </w:rPr>
                        <w:drawing>
                          <wp:inline distT="0" distB="0" distL="0" distR="0" wp14:anchorId="3AA47B31" wp14:editId="5316D77F">
                            <wp:extent cx="5492750" cy="3770984"/>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498701" cy="3775069"/>
                                    </a:xfrm>
                                    <a:prstGeom prst="rect">
                                      <a:avLst/>
                                    </a:prstGeom>
                                  </pic:spPr>
                                </pic:pic>
                              </a:graphicData>
                            </a:graphic>
                          </wp:inline>
                        </w:drawing>
                      </w:r>
                    </w:p>
                    <w:p w14:paraId="26098C87" w14:textId="77777777" w:rsidR="00E534AC" w:rsidRDefault="00E534AC" w:rsidP="0015723E">
                      <w:pPr>
                        <w:pStyle w:val="Caption"/>
                      </w:pPr>
                      <w:bookmarkStart w:id="154" w:name="_Ref418082528"/>
                      <w:r>
                        <w:t xml:space="preserve">Fig.  </w:t>
                      </w:r>
                      <w:fldSimple w:instr=" SEQ Fig._ \* ARABIC ">
                        <w:r>
                          <w:rPr>
                            <w:noProof/>
                          </w:rPr>
                          <w:t>35</w:t>
                        </w:r>
                      </w:fldSimple>
                      <w:bookmarkEnd w:id="154"/>
                      <w:r>
                        <w:t xml:space="preserve">  Waveform during positive half and negative half of a sinusoidal cycle. </w:t>
                      </w:r>
                      <w:r>
                        <w:br/>
                        <w:t xml:space="preserve">With line frequency </w:t>
                      </w:r>
                      <w:r w:rsidRPr="002E6BC9">
                        <w:t>equal</w:t>
                      </w:r>
                      <w:r>
                        <w:t xml:space="preserve"> </w:t>
                      </w:r>
                      <w:r w:rsidRPr="005B4323">
                        <w:t>60Hz,</w:t>
                      </w:r>
                      <w:r w:rsidRPr="005B4323">
                        <w:rPr>
                          <w:noProof/>
                          <w:position w:val="-6"/>
                          <w:sz w:val="16"/>
                          <w:szCs w:val="16"/>
                        </w:rPr>
                        <w:object w:dxaOrig="340" w:dyaOrig="279" w14:anchorId="0622BD26">
                          <v:shape id="_x0000_i1147" type="#_x0000_t75" style="width:14.5pt;height:14.5pt" o:ole="">
                            <v:imagedata r:id="rId259" o:title=""/>
                          </v:shape>
                          <o:OLEObject Type="Embed" ProgID="Equation.DSMT4" ShapeID="_x0000_i1147" DrawAspect="Content" ObjectID="_1492558084" r:id="rId261"/>
                        </w:object>
                      </w:r>
                      <w:r w:rsidRPr="005B4323">
                        <w:t>equal 16.667 mili-seconds</w:t>
                      </w:r>
                      <w:r>
                        <w:t>.</w:t>
                      </w:r>
                    </w:p>
                    <w:p w14:paraId="5760E0FF" w14:textId="77777777" w:rsidR="00E534AC" w:rsidRDefault="00E534AC"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152"/>
    </w:p>
    <w:p w14:paraId="093EBDB6" w14:textId="2DF5BB1A" w:rsidR="009E5891" w:rsidRDefault="00A97201" w:rsidP="00FF00B0">
      <w:pPr>
        <w:pStyle w:val="BodyText"/>
      </w:pPr>
      <w:r>
        <w:fldChar w:fldCharType="begin"/>
      </w:r>
      <w:r>
        <w:instrText xml:space="preserve"> REF _Ref418084289 \h </w:instrText>
      </w:r>
      <w:r>
        <w:fldChar w:fldCharType="separate"/>
      </w:r>
      <w:r w:rsidR="003E35B2">
        <w:t xml:space="preserve">Fig.  </w:t>
      </w:r>
      <w:r w:rsidR="003E35B2">
        <w:rPr>
          <w:noProof/>
        </w:rPr>
        <w:t>36</w:t>
      </w:r>
      <w:r>
        <w:fldChar w:fldCharType="end"/>
      </w:r>
      <w:r>
        <w:t xml:space="preserve"> shows system diagram of the inverter.  The inverter has two isolated current sensors and two isolated voltage sensors for sensing input/output voltage</w:t>
      </w:r>
      <w:r w:rsidR="00CF6FB0">
        <w:t>/</w:t>
      </w:r>
      <w:r>
        <w:t xml:space="preserve">current.  The optimal control method (described in </w:t>
      </w:r>
      <w:r>
        <w:fldChar w:fldCharType="begin"/>
      </w:r>
      <w:r>
        <w:instrText xml:space="preserve"> REF _Ref418082436 \r \h </w:instrText>
      </w:r>
      <w:r>
        <w:fldChar w:fldCharType="separate"/>
      </w:r>
      <w:r w:rsidR="003E35B2">
        <w:t>Chapter 5</w:t>
      </w:r>
      <w:r>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653C5992" w:rsidR="00A97201" w:rsidRDefault="00F45A7E" w:rsidP="00FF00B0">
      <w:pPr>
        <w:pStyle w:val="BodyText"/>
      </w:pPr>
      <w:r>
        <w:t>A low cost Wifi module</w:t>
      </w:r>
      <w:r w:rsidR="009E5891">
        <w:t xml:space="preserve"> (</w:t>
      </w:r>
      <w:r w:rsidR="009E5891" w:rsidRPr="009E5891">
        <w:t>ESP8266</w:t>
      </w:r>
      <w:r w:rsidR="009E5891">
        <w:t>)</w:t>
      </w:r>
      <w:r>
        <w:t xml:space="preserve"> is used to communicate with cloud service.  Thingspeak.com is chosen for simplicity and demonstration purpose.  Thingspeak is free and has a RESTful </w:t>
      </w:r>
      <w:r w:rsidR="001D42D0">
        <w:t xml:space="preserve">open </w:t>
      </w:r>
      <w:r>
        <w:t>API allowing easily monitoring and control.</w:t>
      </w:r>
    </w:p>
    <w:p w14:paraId="3BF18F39" w14:textId="31C2A834"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fldChar w:fldCharType="begin"/>
      </w:r>
      <w:r>
        <w:instrText xml:space="preserve"> REF _Ref418082436 \r \h </w:instrText>
      </w:r>
      <w:r>
        <w:fldChar w:fldCharType="separate"/>
      </w:r>
      <w:r w:rsidR="003E35B2">
        <w:t>Chapter 5</w:t>
      </w:r>
      <w:r>
        <w:fldChar w:fldCharType="end"/>
      </w:r>
      <w:r>
        <w:t>, a much smaller and lower cost microcontroller (such as Cortex-M4) is more than enough to do the task.</w:t>
      </w:r>
      <w:r w:rsidR="00872E87">
        <w:t xml:space="preserve">  Changing to smaller microcontroller also save</w:t>
      </w:r>
      <w:r w:rsidR="008E4A85">
        <w:t>s</w:t>
      </w:r>
      <w:r w:rsidR="00872E87">
        <w:t xml:space="preserve"> board space</w:t>
      </w:r>
      <w:r w:rsidR="008E4A85">
        <w:t>,</w:t>
      </w:r>
      <w:r w:rsidR="00605BB2">
        <w:t xml:space="preserve"> eliminat</w:t>
      </w:r>
      <w:r w:rsidR="008E4A85">
        <w:t>es</w:t>
      </w:r>
      <w:r w:rsidR="00605BB2">
        <w:t xml:space="preserve"> complicated power supplies and external voltage reference</w:t>
      </w:r>
      <w:r w:rsidR="00872E87">
        <w:t>, improv</w:t>
      </w:r>
      <w:r w:rsidR="008E4A85">
        <w:t>ing</w:t>
      </w:r>
      <w:r w:rsidR="00872E87">
        <w:t xml:space="preserve"> overall power density.</w:t>
      </w:r>
      <w:r>
        <w:t xml:space="preserve">  </w:t>
      </w:r>
      <w:r w:rsidR="00605BB2">
        <w:t>(</w:t>
      </w:r>
      <w:r w:rsidR="00605BB2" w:rsidRPr="00803A8A">
        <w:t>TMS320F28377D</w:t>
      </w:r>
      <w:r w:rsidR="00605BB2">
        <w:t xml:space="preserve"> requires dual power supplies: 1.2V and 3.3V, and external voltage reference for ADC.  </w:t>
      </w:r>
      <w:r w:rsidR="005E04DF">
        <w:t>M</w:t>
      </w:r>
      <w:r w:rsidR="00EB479B">
        <w:t>ost Cortex-M4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12642964" w14:textId="72B08DD8" w:rsidR="00FF00B0" w:rsidRPr="00FF00B0" w:rsidRDefault="00FF00B0" w:rsidP="00FF00B0">
      <w:pPr>
        <w:pStyle w:val="BodyText"/>
      </w:pPr>
      <w:r w:rsidRPr="00FF00B0">
        <w:t>The inverter design is divided into three boards for modularity and efficient space usage:</w:t>
      </w:r>
      <w:r>
        <w:t xml:space="preserve"> power board, control board, and fly-back PSU board</w:t>
      </w:r>
      <w:r w:rsidR="001E40B7">
        <w:t>.</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E534AC" w:rsidRDefault="00E534AC" w:rsidP="00B90B0B">
                            <w:pPr>
                              <w:pStyle w:val="FootnoteText"/>
                              <w:keepNext/>
                              <w:jc w:val="center"/>
                            </w:pPr>
                            <w:r>
                              <w:rPr>
                                <w:noProof/>
                              </w:rPr>
                              <w:drawing>
                                <wp:inline distT="0" distB="0" distL="0" distR="0" wp14:anchorId="10053B40" wp14:editId="38812C4F">
                                  <wp:extent cx="5486400" cy="3198495"/>
                                  <wp:effectExtent l="0" t="0" r="0" b="190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486400" cy="3198495"/>
                                          </a:xfrm>
                                          <a:prstGeom prst="rect">
                                            <a:avLst/>
                                          </a:prstGeom>
                                        </pic:spPr>
                                      </pic:pic>
                                    </a:graphicData>
                                  </a:graphic>
                                </wp:inline>
                              </w:drawing>
                            </w:r>
                          </w:p>
                          <w:p w14:paraId="0996450B" w14:textId="10D8E3F3" w:rsidR="00E534AC" w:rsidRDefault="00E534AC" w:rsidP="0015723E">
                            <w:pPr>
                              <w:pStyle w:val="Caption"/>
                            </w:pPr>
                            <w:bookmarkStart w:id="155" w:name="_Ref418084289"/>
                            <w:r>
                              <w:t xml:space="preserve">Fig.  </w:t>
                            </w:r>
                            <w:fldSimple w:instr=" SEQ Fig._ \* ARABIC ">
                              <w:r>
                                <w:rPr>
                                  <w:noProof/>
                                </w:rPr>
                                <w:t>36</w:t>
                              </w:r>
                            </w:fldSimple>
                            <w:bookmarkEnd w:id="155"/>
                            <w:r>
                              <w:t xml:space="preserve"> System Diagram of the Inverter</w:t>
                            </w:r>
                          </w:p>
                          <w:p w14:paraId="64E37C9A" w14:textId="77777777" w:rsidR="00E534AC" w:rsidRDefault="00E534AC" w:rsidP="00B90B0B"/>
                        </w:txbxContent>
                      </wps:txbx>
                      <wps:bodyPr rot="0" vert="horz" wrap="square" lIns="0" tIns="0" rIns="0" bIns="0" anchor="t" anchorCtr="0" upright="1">
                        <a:noAutofit/>
                      </wps:bodyPr>
                    </wps:wsp>
                  </a:graphicData>
                </a:graphic>
              </wp:inline>
            </w:drawing>
          </mc:Choice>
          <mc:Fallback>
            <w:pict>
              <v:shape w14:anchorId="549A2F07" id="Text Box 54" o:spid="_x0000_s1062"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au/gQIAAAo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" stroked="f">
                <v:textbox inset="0,0,0,0">
                  <w:txbxContent>
                    <w:p w14:paraId="3D8BAABE" w14:textId="6FAB0C56" w:rsidR="00E534AC" w:rsidRDefault="00E534AC" w:rsidP="00B90B0B">
                      <w:pPr>
                        <w:pStyle w:val="FootnoteText"/>
                        <w:keepNext/>
                        <w:jc w:val="center"/>
                      </w:pPr>
                      <w:r>
                        <w:rPr>
                          <w:noProof/>
                        </w:rPr>
                        <w:drawing>
                          <wp:inline distT="0" distB="0" distL="0" distR="0" wp14:anchorId="10053B40" wp14:editId="38812C4F">
                            <wp:extent cx="5486400" cy="3198495"/>
                            <wp:effectExtent l="0" t="0" r="0" b="190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486400" cy="3198495"/>
                                    </a:xfrm>
                                    <a:prstGeom prst="rect">
                                      <a:avLst/>
                                    </a:prstGeom>
                                  </pic:spPr>
                                </pic:pic>
                              </a:graphicData>
                            </a:graphic>
                          </wp:inline>
                        </w:drawing>
                      </w:r>
                    </w:p>
                    <w:p w14:paraId="0996450B" w14:textId="10D8E3F3" w:rsidR="00E534AC" w:rsidRDefault="00E534AC" w:rsidP="0015723E">
                      <w:pPr>
                        <w:pStyle w:val="Caption"/>
                      </w:pPr>
                      <w:bookmarkStart w:id="156" w:name="_Ref418084289"/>
                      <w:r>
                        <w:t xml:space="preserve">Fig.  </w:t>
                      </w:r>
                      <w:fldSimple w:instr=" SEQ Fig._ \* ARABIC ">
                        <w:r>
                          <w:rPr>
                            <w:noProof/>
                          </w:rPr>
                          <w:t>36</w:t>
                        </w:r>
                      </w:fldSimple>
                      <w:bookmarkEnd w:id="156"/>
                      <w:r>
                        <w:t xml:space="preserve"> System Diagram of the Inverter</w:t>
                      </w:r>
                    </w:p>
                    <w:p w14:paraId="64E37C9A" w14:textId="77777777" w:rsidR="00E534AC" w:rsidRDefault="00E534AC" w:rsidP="00B90B0B"/>
                  </w:txbxContent>
                </v:textbox>
                <w10:anchorlock/>
              </v:shape>
            </w:pict>
          </mc:Fallback>
        </mc:AlternateContent>
      </w:r>
    </w:p>
    <w:p w14:paraId="4490401A" w14:textId="77777777" w:rsidR="00B23660" w:rsidRDefault="00B23660" w:rsidP="00C951FD">
      <w:pPr>
        <w:pStyle w:val="Heading2"/>
      </w:pPr>
      <w:bookmarkStart w:id="157" w:name="_Toc418725806"/>
      <w:r w:rsidRPr="00441EDF">
        <w:t>Power Board</w:t>
      </w:r>
      <w:bookmarkEnd w:id="157"/>
    </w:p>
    <w:p w14:paraId="1B8776DC" w14:textId="54287170"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 xml:space="preserve">PCB </w:t>
      </w:r>
      <w:r>
        <w:lastRenderedPageBreak/>
        <w:t>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331BC2">
        <w:instrText xml:space="preserve"> ADDIN ZOTERO_ITEM CSL_CITATION {"citationID":"2jico146en","properties":{"formattedCitation":"[65], [66]","plainCitation":"[65], [66]"},"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331BC2" w:rsidRPr="00331BC2">
        <w:t>[65], [66]</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est loss and voltage overshoot.</w:t>
      </w:r>
      <w:r w:rsidR="00266739">
        <w:t xml:space="preserve"> </w:t>
      </w:r>
      <w:r w:rsidR="00D26FBA">
        <w:t xml:space="preserve"> </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r w:rsidR="003E35B2">
        <w:t xml:space="preserve">Fig.  </w:t>
      </w:r>
      <w:r w:rsidR="003E35B2">
        <w:rPr>
          <w:noProof/>
        </w:rPr>
        <w:t>37</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r w:rsidR="003E35B2">
        <w:t xml:space="preserve">Fig.  </w:t>
      </w:r>
      <w:r w:rsidR="003E35B2">
        <w:rPr>
          <w:noProof/>
        </w:rPr>
        <w:t>38</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E534AC" w:rsidRDefault="00E534AC" w:rsidP="00A53217">
                            <w:pPr>
                              <w:pStyle w:val="FootnoteText"/>
                              <w:keepNext/>
                              <w:jc w:val="center"/>
                            </w:pPr>
                            <w:r>
                              <w:rPr>
                                <w:noProof/>
                              </w:rPr>
                              <w:drawing>
                                <wp:inline distT="0" distB="0" distL="0" distR="0" wp14:anchorId="730B71BE" wp14:editId="00DBF8C9">
                                  <wp:extent cx="5486400" cy="2788285"/>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486400" cy="2788285"/>
                                          </a:xfrm>
                                          <a:prstGeom prst="rect">
                                            <a:avLst/>
                                          </a:prstGeom>
                                        </pic:spPr>
                                      </pic:pic>
                                    </a:graphicData>
                                  </a:graphic>
                                </wp:inline>
                              </w:drawing>
                            </w:r>
                          </w:p>
                          <w:p w14:paraId="43E3BCAE" w14:textId="6C57033B" w:rsidR="00E534AC" w:rsidRDefault="00E534AC" w:rsidP="00A53217">
                            <w:pPr>
                              <w:pStyle w:val="FootnoteText"/>
                              <w:keepNext/>
                              <w:jc w:val="center"/>
                            </w:pPr>
                            <w:r>
                              <w:rPr>
                                <w:noProof/>
                              </w:rPr>
                              <w:drawing>
                                <wp:inline distT="0" distB="0" distL="0" distR="0" wp14:anchorId="6123D349" wp14:editId="366D843E">
                                  <wp:extent cx="3144902" cy="1769371"/>
                                  <wp:effectExtent l="0" t="0" r="0" b="254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152862" cy="1773850"/>
                                          </a:xfrm>
                                          <a:prstGeom prst="rect">
                                            <a:avLst/>
                                          </a:prstGeom>
                                        </pic:spPr>
                                      </pic:pic>
                                    </a:graphicData>
                                  </a:graphic>
                                </wp:inline>
                              </w:drawing>
                            </w:r>
                          </w:p>
                          <w:p w14:paraId="30DBC4A5" w14:textId="60DED81D" w:rsidR="00E534AC" w:rsidRPr="00A53217" w:rsidRDefault="00E534AC" w:rsidP="0015723E">
                            <w:pPr>
                              <w:pStyle w:val="Caption"/>
                            </w:pPr>
                            <w:bookmarkStart w:id="158" w:name="_Ref418348447"/>
                            <w:r>
                              <w:t xml:space="preserve">Fig.  </w:t>
                            </w:r>
                            <w:fldSimple w:instr=" SEQ Fig._ \* ARABIC ">
                              <w:r>
                                <w:rPr>
                                  <w:noProof/>
                                </w:rPr>
                                <w:t>37</w:t>
                              </w:r>
                            </w:fldSimple>
                            <w:bookmarkEnd w:id="158"/>
                            <w:r>
                              <w:t xml:space="preserve">  Schematics of the Power Board</w:t>
                            </w:r>
                          </w:p>
                          <w:p w14:paraId="2D29C568" w14:textId="77777777" w:rsidR="00E534AC" w:rsidRDefault="00E534AC" w:rsidP="00A53217"/>
                        </w:txbxContent>
                      </wps:txbx>
                      <wps:bodyPr rot="0" vert="horz" wrap="square" lIns="0" tIns="0" rIns="0" bIns="0" anchor="t" anchorCtr="0" upright="1">
                        <a:noAutofit/>
                      </wps:bodyPr>
                    </wps:wsp>
                  </a:graphicData>
                </a:graphic>
              </wp:inline>
            </w:drawing>
          </mc:Choice>
          <mc:Fallback>
            <w:pict>
              <v:shape w14:anchorId="1E381F32" id="Text Box 437" o:spid="_x0000_s1063"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" stroked="f">
                <v:textbox inset="0,0,0,0">
                  <w:txbxContent>
                    <w:p w14:paraId="7F7CE3CF" w14:textId="4D23D767" w:rsidR="00E534AC" w:rsidRDefault="00E534AC" w:rsidP="00A53217">
                      <w:pPr>
                        <w:pStyle w:val="FootnoteText"/>
                        <w:keepNext/>
                        <w:jc w:val="center"/>
                      </w:pPr>
                      <w:r>
                        <w:rPr>
                          <w:noProof/>
                        </w:rPr>
                        <w:drawing>
                          <wp:inline distT="0" distB="0" distL="0" distR="0" wp14:anchorId="730B71BE" wp14:editId="00DBF8C9">
                            <wp:extent cx="5486400" cy="2788285"/>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486400" cy="2788285"/>
                                    </a:xfrm>
                                    <a:prstGeom prst="rect">
                                      <a:avLst/>
                                    </a:prstGeom>
                                  </pic:spPr>
                                </pic:pic>
                              </a:graphicData>
                            </a:graphic>
                          </wp:inline>
                        </w:drawing>
                      </w:r>
                    </w:p>
                    <w:p w14:paraId="43E3BCAE" w14:textId="6C57033B" w:rsidR="00E534AC" w:rsidRDefault="00E534AC" w:rsidP="00A53217">
                      <w:pPr>
                        <w:pStyle w:val="FootnoteText"/>
                        <w:keepNext/>
                        <w:jc w:val="center"/>
                      </w:pPr>
                      <w:r>
                        <w:rPr>
                          <w:noProof/>
                        </w:rPr>
                        <w:drawing>
                          <wp:inline distT="0" distB="0" distL="0" distR="0" wp14:anchorId="6123D349" wp14:editId="366D843E">
                            <wp:extent cx="3144902" cy="1769371"/>
                            <wp:effectExtent l="0" t="0" r="0" b="254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152862" cy="1773850"/>
                                    </a:xfrm>
                                    <a:prstGeom prst="rect">
                                      <a:avLst/>
                                    </a:prstGeom>
                                  </pic:spPr>
                                </pic:pic>
                              </a:graphicData>
                            </a:graphic>
                          </wp:inline>
                        </w:drawing>
                      </w:r>
                    </w:p>
                    <w:p w14:paraId="30DBC4A5" w14:textId="60DED81D" w:rsidR="00E534AC" w:rsidRPr="00A53217" w:rsidRDefault="00E534AC" w:rsidP="0015723E">
                      <w:pPr>
                        <w:pStyle w:val="Caption"/>
                      </w:pPr>
                      <w:bookmarkStart w:id="159" w:name="_Ref418348447"/>
                      <w:r>
                        <w:t xml:space="preserve">Fig.  </w:t>
                      </w:r>
                      <w:fldSimple w:instr=" SEQ Fig._ \* ARABIC ">
                        <w:r>
                          <w:rPr>
                            <w:noProof/>
                          </w:rPr>
                          <w:t>37</w:t>
                        </w:r>
                      </w:fldSimple>
                      <w:bookmarkEnd w:id="159"/>
                      <w:r>
                        <w:t xml:space="preserve">  Schematics of the Power Board</w:t>
                      </w:r>
                    </w:p>
                    <w:p w14:paraId="2D29C568" w14:textId="77777777" w:rsidR="00E534AC" w:rsidRDefault="00E534AC"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E534AC" w:rsidRDefault="00E534AC" w:rsidP="003E7886">
                            <w:pPr>
                              <w:pStyle w:val="FootnoteText"/>
                              <w:keepNext/>
                              <w:jc w:val="center"/>
                            </w:pPr>
                            <w:r>
                              <w:rPr>
                                <w:noProof/>
                              </w:rPr>
                              <w:drawing>
                                <wp:inline distT="0" distB="0" distL="0" distR="0" wp14:anchorId="67835BF4" wp14:editId="46616540">
                                  <wp:extent cx="5474970" cy="3018155"/>
                                  <wp:effectExtent l="0" t="0" r="0" b="0"/>
                                  <wp:docPr id="445" name="Picture 445"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E534AC" w:rsidRPr="00A53217" w:rsidRDefault="00E534AC" w:rsidP="0015723E">
                            <w:pPr>
                              <w:pStyle w:val="Caption"/>
                            </w:pPr>
                            <w:bookmarkStart w:id="160" w:name="_Ref418348482"/>
                            <w:r>
                              <w:t xml:space="preserve">Fig.  </w:t>
                            </w:r>
                            <w:fldSimple w:instr=" SEQ Fig._ \* ARABIC ">
                              <w:r>
                                <w:rPr>
                                  <w:noProof/>
                                </w:rPr>
                                <w:t>38</w:t>
                              </w:r>
                            </w:fldSimple>
                            <w:bookmarkEnd w:id="160"/>
                            <w:r>
                              <w:t xml:space="preserve">  Pictures of PCB design and real PCB</w:t>
                            </w:r>
                          </w:p>
                          <w:p w14:paraId="130A82AD" w14:textId="77777777" w:rsidR="00E534AC" w:rsidRDefault="00E534AC" w:rsidP="003E7886"/>
                        </w:txbxContent>
                      </wps:txbx>
                      <wps:bodyPr rot="0" vert="horz" wrap="square" lIns="0" tIns="0" rIns="0" bIns="0" anchor="t" anchorCtr="0" upright="1">
                        <a:noAutofit/>
                      </wps:bodyPr>
                    </wps:wsp>
                  </a:graphicData>
                </a:graphic>
              </wp:inline>
            </w:drawing>
          </mc:Choice>
          <mc:Fallback>
            <w:pict>
              <v:shape w14:anchorId="36653820" id="Text Box 440" o:spid="_x0000_s1064"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FOkZOoACAAAM&#10;BQAADgAAAAAAAAAAAAAAAAAuAgAAZHJzL2Uyb0RvYy54bWxQSwECLQAUAAYACAAAACEARFt3ANsA&#10;AAAFAQAADwAAAAAAAAAAAAAAAADaBAAAZHJzL2Rvd25yZXYueG1sUEsFBgAAAAAEAAQA8wAAAOIF&#10;AAAAAA==&#10;" stroked="f">
                <v:textbox inset="0,0,0,0">
                  <w:txbxContent>
                    <w:p w14:paraId="3E34AF83" w14:textId="21762F0E" w:rsidR="00E534AC" w:rsidRDefault="00E534AC" w:rsidP="003E7886">
                      <w:pPr>
                        <w:pStyle w:val="FootnoteText"/>
                        <w:keepNext/>
                        <w:jc w:val="center"/>
                      </w:pPr>
                      <w:r>
                        <w:rPr>
                          <w:noProof/>
                        </w:rPr>
                        <w:drawing>
                          <wp:inline distT="0" distB="0" distL="0" distR="0" wp14:anchorId="67835BF4" wp14:editId="46616540">
                            <wp:extent cx="5474970" cy="3018155"/>
                            <wp:effectExtent l="0" t="0" r="0" b="0"/>
                            <wp:docPr id="445" name="Picture 445"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E534AC" w:rsidRPr="00A53217" w:rsidRDefault="00E534AC" w:rsidP="0015723E">
                      <w:pPr>
                        <w:pStyle w:val="Caption"/>
                      </w:pPr>
                      <w:bookmarkStart w:id="161" w:name="_Ref418348482"/>
                      <w:r>
                        <w:t xml:space="preserve">Fig.  </w:t>
                      </w:r>
                      <w:fldSimple w:instr=" SEQ Fig._ \* ARABIC ">
                        <w:r>
                          <w:rPr>
                            <w:noProof/>
                          </w:rPr>
                          <w:t>38</w:t>
                        </w:r>
                      </w:fldSimple>
                      <w:bookmarkEnd w:id="161"/>
                      <w:r>
                        <w:t xml:space="preserve">  Pictures of PCB design and real PCB</w:t>
                      </w:r>
                    </w:p>
                    <w:p w14:paraId="130A82AD" w14:textId="77777777" w:rsidR="00E534AC" w:rsidRDefault="00E534AC" w:rsidP="003E7886"/>
                  </w:txbxContent>
                </v:textbox>
                <w10:anchorlock/>
              </v:shape>
            </w:pict>
          </mc:Fallback>
        </mc:AlternateContent>
      </w:r>
    </w:p>
    <w:p w14:paraId="6A520205" w14:textId="77777777" w:rsidR="006004D4" w:rsidRDefault="006004D4" w:rsidP="00C951FD">
      <w:pPr>
        <w:pStyle w:val="Heading2"/>
      </w:pPr>
      <w:bookmarkStart w:id="162" w:name="_Toc418725807"/>
      <w:r>
        <w:t>Fly-back PSU board</w:t>
      </w:r>
      <w:bookmarkEnd w:id="162"/>
    </w:p>
    <w:p w14:paraId="672478E5" w14:textId="196F68A8" w:rsidR="006004D4"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r w:rsidR="008B5C36">
        <w:t xml:space="preserve">The </w:t>
      </w:r>
      <w:r w:rsidR="008B5C36" w:rsidRPr="008B5C36">
        <w:t>F</w:t>
      </w:r>
      <w:r w:rsidR="008B5C36">
        <w:t>ly</w:t>
      </w:r>
      <w:r w:rsidR="008B5C36" w:rsidRPr="008B5C36">
        <w:t>-</w:t>
      </w:r>
      <w:r w:rsidR="008B5C36">
        <w:t>back power supply unit (PSU)</w:t>
      </w:r>
      <w:r>
        <w:t xml:space="preserve"> converts the high voltage input to low voltages for the controller board (isolated +5.5V), mosfet driving circuits (non-isolated +21V), and fans (isolated +12V).  </w:t>
      </w:r>
      <w:r>
        <w:fldChar w:fldCharType="begin"/>
      </w:r>
      <w:r>
        <w:instrText xml:space="preserve"> REF _Ref418097788 \h </w:instrText>
      </w:r>
      <w:r>
        <w:fldChar w:fldCharType="separate"/>
      </w:r>
      <w:r w:rsidR="003E35B2">
        <w:t xml:space="preserve">Fig.  </w:t>
      </w:r>
      <w:r w:rsidR="003E35B2">
        <w:rPr>
          <w:noProof/>
        </w:rPr>
        <w:t>39</w:t>
      </w:r>
      <w:r>
        <w:fldChar w:fldCharType="end"/>
      </w:r>
      <w:r>
        <w:t xml:space="preserve"> shows the schematics of the design.</w:t>
      </w:r>
      <w:r w:rsidR="002A4AFA">
        <w:t xml:space="preserve">  </w:t>
      </w:r>
      <w:r w:rsidR="002A4AFA">
        <w:fldChar w:fldCharType="begin"/>
      </w:r>
      <w:r w:rsidR="002A4AFA">
        <w:instrText xml:space="preserve"> REF _Ref418505422 \h </w:instrText>
      </w:r>
      <w:r w:rsidR="002A4AFA">
        <w:fldChar w:fldCharType="separate"/>
      </w:r>
      <w:r w:rsidR="003E35B2">
        <w:t xml:space="preserve">Fig.  </w:t>
      </w:r>
      <w:r w:rsidR="003E35B2">
        <w:rPr>
          <w:noProof/>
        </w:rPr>
        <w:t>40</w:t>
      </w:r>
      <w:r w:rsidR="002A4AFA">
        <w:fldChar w:fldCharType="end"/>
      </w:r>
      <w:r w:rsidR="002A4AFA">
        <w:t xml:space="preserve"> shows PCB design and the actual circuit.</w:t>
      </w:r>
      <w:r>
        <w:t xml:space="preserve"> </w:t>
      </w:r>
      <w:r w:rsidR="00E5591E">
        <w:t xml:space="preserve"> </w:t>
      </w:r>
      <w:r w:rsidR="00113CE5">
        <w:t>The design follows a reference design from Texas Instrument.</w:t>
      </w:r>
      <w:r w:rsidR="002A4AFA">
        <w:t xml:space="preserve">  (For some reasons, the fly-back PSU board does not work very stable.  Currently, I’m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E534AC" w:rsidRDefault="00E534AC" w:rsidP="006004D4">
                            <w:pPr>
                              <w:pStyle w:val="FootnoteText"/>
                              <w:keepNext/>
                              <w:jc w:val="center"/>
                            </w:pPr>
                            <w:r>
                              <w:rPr>
                                <w:noProof/>
                              </w:rPr>
                              <w:drawing>
                                <wp:inline distT="0" distB="0" distL="0" distR="0" wp14:anchorId="3CB4D3F6" wp14:editId="00345FDC">
                                  <wp:extent cx="5486400" cy="31013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486400" cy="1738630"/>
                                          </a:xfrm>
                                          <a:prstGeom prst="rect">
                                            <a:avLst/>
                                          </a:prstGeom>
                                        </pic:spPr>
                                      </pic:pic>
                                    </a:graphicData>
                                  </a:graphic>
                                </wp:inline>
                              </w:drawing>
                            </w:r>
                          </w:p>
                          <w:p w14:paraId="109AB026" w14:textId="77777777" w:rsidR="00E534AC" w:rsidRDefault="00E534AC" w:rsidP="0015723E">
                            <w:pPr>
                              <w:pStyle w:val="Caption"/>
                            </w:pPr>
                            <w:bookmarkStart w:id="163" w:name="_Ref418097788"/>
                            <w:r>
                              <w:t xml:space="preserve">Fig.  </w:t>
                            </w:r>
                            <w:fldSimple w:instr=" SEQ Fig._ \* ARABIC ">
                              <w:r>
                                <w:rPr>
                                  <w:noProof/>
                                </w:rPr>
                                <w:t>39</w:t>
                              </w:r>
                            </w:fldSimple>
                            <w:bookmarkEnd w:id="163"/>
                            <w:r>
                              <w:t xml:space="preserve">  Schematics of the fly-back PSU</w:t>
                            </w:r>
                          </w:p>
                          <w:p w14:paraId="19646CF6" w14:textId="77777777" w:rsidR="00E534AC" w:rsidRDefault="00E534AC" w:rsidP="006004D4"/>
                        </w:txbxContent>
                      </wps:txbx>
                      <wps:bodyPr rot="0" vert="horz" wrap="square" lIns="0" tIns="0" rIns="0" bIns="0" anchor="t" anchorCtr="0" upright="1">
                        <a:noAutofit/>
                      </wps:bodyPr>
                    </wps:wsp>
                  </a:graphicData>
                </a:graphic>
              </wp:inline>
            </w:drawing>
          </mc:Choice>
          <mc:Fallback>
            <w:pict>
              <v:shape w14:anchorId="59ED110F" id="Text Box 389" o:spid="_x0000_s1065"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N/YgQIAAAw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" stroked="f">
                <v:textbox inset="0,0,0,0">
                  <w:txbxContent>
                    <w:p w14:paraId="77EE6B63" w14:textId="77777777" w:rsidR="00E534AC" w:rsidRDefault="00E534AC" w:rsidP="006004D4">
                      <w:pPr>
                        <w:pStyle w:val="FootnoteText"/>
                        <w:keepNext/>
                        <w:jc w:val="center"/>
                      </w:pPr>
                      <w:r>
                        <w:rPr>
                          <w:noProof/>
                        </w:rPr>
                        <w:drawing>
                          <wp:inline distT="0" distB="0" distL="0" distR="0" wp14:anchorId="3CB4D3F6" wp14:editId="00345FDC">
                            <wp:extent cx="5486400" cy="31013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486400" cy="1738630"/>
                                    </a:xfrm>
                                    <a:prstGeom prst="rect">
                                      <a:avLst/>
                                    </a:prstGeom>
                                  </pic:spPr>
                                </pic:pic>
                              </a:graphicData>
                            </a:graphic>
                          </wp:inline>
                        </w:drawing>
                      </w:r>
                    </w:p>
                    <w:p w14:paraId="109AB026" w14:textId="77777777" w:rsidR="00E534AC" w:rsidRDefault="00E534AC" w:rsidP="0015723E">
                      <w:pPr>
                        <w:pStyle w:val="Caption"/>
                      </w:pPr>
                      <w:bookmarkStart w:id="164" w:name="_Ref418097788"/>
                      <w:r>
                        <w:t xml:space="preserve">Fig.  </w:t>
                      </w:r>
                      <w:fldSimple w:instr=" SEQ Fig._ \* ARABIC ">
                        <w:r>
                          <w:rPr>
                            <w:noProof/>
                          </w:rPr>
                          <w:t>39</w:t>
                        </w:r>
                      </w:fldSimple>
                      <w:bookmarkEnd w:id="164"/>
                      <w:r>
                        <w:t xml:space="preserve">  Schematics of the fly-back PSU</w:t>
                      </w:r>
                    </w:p>
                    <w:p w14:paraId="19646CF6" w14:textId="77777777" w:rsidR="00E534AC" w:rsidRDefault="00E534AC"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E534AC" w:rsidRDefault="00E534AC" w:rsidP="006004D4">
                            <w:pPr>
                              <w:pStyle w:val="FootnoteText"/>
                              <w:keepNext/>
                              <w:jc w:val="center"/>
                            </w:pPr>
                            <w:r>
                              <w:rPr>
                                <w:noProof/>
                              </w:rPr>
                              <w:drawing>
                                <wp:inline distT="0" distB="0" distL="0" distR="0" wp14:anchorId="6CA29D11" wp14:editId="78B16D67">
                                  <wp:extent cx="5448300" cy="4457700"/>
                                  <wp:effectExtent l="0" t="0" r="0" b="0"/>
                                  <wp:docPr id="36" name="Picture 36"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E534AC" w:rsidRDefault="00E534AC" w:rsidP="0015723E">
                            <w:pPr>
                              <w:pStyle w:val="Caption"/>
                            </w:pPr>
                            <w:bookmarkStart w:id="165" w:name="_Ref418505422"/>
                            <w:r>
                              <w:t xml:space="preserve">Fig.  </w:t>
                            </w:r>
                            <w:fldSimple w:instr=" SEQ Fig._ \* ARABIC ">
                              <w:r>
                                <w:rPr>
                                  <w:noProof/>
                                </w:rPr>
                                <w:t>40</w:t>
                              </w:r>
                            </w:fldSimple>
                            <w:bookmarkEnd w:id="165"/>
                            <w:r>
                              <w:t xml:space="preserve">  The fly-back PSU -  PCB design and real circuit</w:t>
                            </w:r>
                          </w:p>
                          <w:p w14:paraId="5BEE8CC8" w14:textId="77777777" w:rsidR="00E534AC" w:rsidRDefault="00E534AC" w:rsidP="006004D4"/>
                        </w:txbxContent>
                      </wps:txbx>
                      <wps:bodyPr rot="0" vert="horz" wrap="square" lIns="0" tIns="0" rIns="0" bIns="0" anchor="t" anchorCtr="0" upright="1">
                        <a:noAutofit/>
                      </wps:bodyPr>
                    </wps:wsp>
                  </a:graphicData>
                </a:graphic>
              </wp:inline>
            </w:drawing>
          </mc:Choice>
          <mc:Fallback>
            <w:pict>
              <v:shape w14:anchorId="00CAAA97" id="Text Box 391" o:spid="_x0000_s1066"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xmgAIAAAwFAAAOAAAAZHJzL2Uyb0RvYy54bWysVNuO2yAQfa/Uf0C8Z22ndhJb66z20lSV&#10;thdptx9AAMeoGCiQ2NtV/70DjtP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" stroked="f">
                <v:textbox inset="0,0,0,0">
                  <w:txbxContent>
                    <w:p w14:paraId="2B0A6D8F" w14:textId="49BF1103" w:rsidR="00E534AC" w:rsidRDefault="00E534AC" w:rsidP="006004D4">
                      <w:pPr>
                        <w:pStyle w:val="FootnoteText"/>
                        <w:keepNext/>
                        <w:jc w:val="center"/>
                      </w:pPr>
                      <w:r>
                        <w:rPr>
                          <w:noProof/>
                        </w:rPr>
                        <w:drawing>
                          <wp:inline distT="0" distB="0" distL="0" distR="0" wp14:anchorId="6CA29D11" wp14:editId="78B16D67">
                            <wp:extent cx="5448300" cy="4457700"/>
                            <wp:effectExtent l="0" t="0" r="0" b="0"/>
                            <wp:docPr id="36" name="Picture 36"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E534AC" w:rsidRDefault="00E534AC" w:rsidP="0015723E">
                      <w:pPr>
                        <w:pStyle w:val="Caption"/>
                      </w:pPr>
                      <w:bookmarkStart w:id="166" w:name="_Ref418505422"/>
                      <w:r>
                        <w:t xml:space="preserve">Fig.  </w:t>
                      </w:r>
                      <w:fldSimple w:instr=" SEQ Fig._ \* ARABIC ">
                        <w:r>
                          <w:rPr>
                            <w:noProof/>
                          </w:rPr>
                          <w:t>40</w:t>
                        </w:r>
                      </w:fldSimple>
                      <w:bookmarkEnd w:id="166"/>
                      <w:r>
                        <w:t xml:space="preserve">  The fly-back PSU -  PCB design and real circuit</w:t>
                      </w:r>
                    </w:p>
                    <w:p w14:paraId="5BEE8CC8" w14:textId="77777777" w:rsidR="00E534AC" w:rsidRDefault="00E534AC" w:rsidP="006004D4"/>
                  </w:txbxContent>
                </v:textbox>
                <w10:anchorlock/>
              </v:shape>
            </w:pict>
          </mc:Fallback>
        </mc:AlternateContent>
      </w:r>
    </w:p>
    <w:p w14:paraId="4682F568" w14:textId="77777777" w:rsidR="006004D4" w:rsidRPr="0045389B" w:rsidRDefault="006004D4" w:rsidP="00C951FD">
      <w:pPr>
        <w:pStyle w:val="Heading2"/>
      </w:pPr>
      <w:bookmarkStart w:id="167" w:name="_Toc418725808"/>
      <w:r>
        <w:t>Control board</w:t>
      </w:r>
      <w:bookmarkEnd w:id="167"/>
    </w:p>
    <w:p w14:paraId="290D7053" w14:textId="7EEB5398"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 xml:space="preserve">Careful PCB design is also required.  The control board has separated ground planes for analog, digital, and power subsystems to minimize noise coupling that may affect the measurements and control.  </w:t>
      </w:r>
      <w:r w:rsidR="006A242E">
        <w:t xml:space="preserve">Full </w:t>
      </w:r>
      <w:r w:rsidR="00307881">
        <w:t>schematic of the control board is</w:t>
      </w:r>
      <w:r w:rsidR="006A242E">
        <w:t xml:space="preserve"> in Appendix 1.  </w:t>
      </w:r>
      <w:r w:rsidR="006A242E">
        <w:fldChar w:fldCharType="begin"/>
      </w:r>
      <w:r w:rsidR="006A242E">
        <w:instrText xml:space="preserve"> REF _Ref418458994 \h </w:instrText>
      </w:r>
      <w:r w:rsidR="006A242E">
        <w:fldChar w:fldCharType="separate"/>
      </w:r>
      <w:r w:rsidR="003E35B2">
        <w:t xml:space="preserve">Fig.  </w:t>
      </w:r>
      <w:r w:rsidR="003E35B2">
        <w:rPr>
          <w:noProof/>
        </w:rPr>
        <w:t>41</w:t>
      </w:r>
      <w:r w:rsidR="006A242E">
        <w:fldChar w:fldCharType="end"/>
      </w:r>
      <w:r w:rsidR="006A242E">
        <w:t xml:space="preserve"> shows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r w:rsidR="003E35B2">
        <w:t xml:space="preserve">Fig.  </w:t>
      </w:r>
      <w:r w:rsidR="003E35B2">
        <w:rPr>
          <w:noProof/>
        </w:rPr>
        <w:t>42</w:t>
      </w:r>
      <w:r w:rsidR="006A242E">
        <w:fldChar w:fldCharType="end"/>
      </w:r>
      <w:r w:rsidR="006A242E">
        <w:t xml:space="preserve">, </w:t>
      </w:r>
      <w:r w:rsidR="002A4AFA">
        <w:t xml:space="preserve"> </w:t>
      </w:r>
      <w:r w:rsidR="006A242E">
        <w:t xml:space="preserve">and </w:t>
      </w:r>
      <w:r w:rsidR="006A242E">
        <w:fldChar w:fldCharType="begin"/>
      </w:r>
      <w:r w:rsidR="006A242E">
        <w:instrText xml:space="preserve"> REF _Ref418459025 \h </w:instrText>
      </w:r>
      <w:r w:rsidR="006A242E">
        <w:fldChar w:fldCharType="separate"/>
      </w:r>
      <w:r w:rsidR="003E35B2">
        <w:t xml:space="preserve">Fig.  </w:t>
      </w:r>
      <w:r w:rsidR="003E35B2">
        <w:rPr>
          <w:noProof/>
        </w:rPr>
        <w:t>43</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E534AC" w:rsidRDefault="00E534AC" w:rsidP="00E914DD">
                            <w:pPr>
                              <w:pStyle w:val="FootnoteText"/>
                              <w:keepNext/>
                              <w:jc w:val="center"/>
                            </w:pPr>
                            <w:r>
                              <w:rPr>
                                <w:noProof/>
                              </w:rPr>
                              <w:drawing>
                                <wp:inline distT="0" distB="0" distL="0" distR="0" wp14:anchorId="0BE9C3E6" wp14:editId="4F307C84">
                                  <wp:extent cx="5454650" cy="2489200"/>
                                  <wp:effectExtent l="0" t="0" r="0" b="6350"/>
                                  <wp:docPr id="39" name="Picture 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E534AC" w:rsidRDefault="00E534AC" w:rsidP="0015723E">
                            <w:pPr>
                              <w:pStyle w:val="Caption"/>
                            </w:pPr>
                            <w:bookmarkStart w:id="168" w:name="_Ref418458994"/>
                            <w:r>
                              <w:t xml:space="preserve">Fig.  </w:t>
                            </w:r>
                            <w:fldSimple w:instr=" SEQ Fig._ \* ARABIC ">
                              <w:r>
                                <w:rPr>
                                  <w:noProof/>
                                </w:rPr>
                                <w:t>41</w:t>
                              </w:r>
                            </w:fldSimple>
                            <w:bookmarkEnd w:id="168"/>
                            <w:r>
                              <w:t xml:space="preserve">  The Control Board - PCB design and actual PCB</w:t>
                            </w:r>
                          </w:p>
                          <w:p w14:paraId="2D8C7165" w14:textId="77777777" w:rsidR="00E534AC" w:rsidRDefault="00E534AC" w:rsidP="00E914DD"/>
                        </w:txbxContent>
                      </wps:txbx>
                      <wps:bodyPr rot="0" vert="horz" wrap="square" lIns="0" tIns="0" rIns="0" bIns="0" anchor="t" anchorCtr="0" upright="1">
                        <a:noAutofit/>
                      </wps:bodyPr>
                    </wps:wsp>
                  </a:graphicData>
                </a:graphic>
              </wp:inline>
            </w:drawing>
          </mc:Choice>
          <mc:Fallback>
            <w:pict>
              <v:shape w14:anchorId="1218C17C" id="Text Box 26" o:spid="_x0000_s1067"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A7pWlGgAIA&#10;AAoFAAAOAAAAAAAAAAAAAAAAAC4CAABkcnMvZTJvRG9jLnhtbFBLAQItABQABgAIAAAAIQDSqw/h&#10;3QAAAAUBAAAPAAAAAAAAAAAAAAAAANoEAABkcnMvZG93bnJldi54bWxQSwUGAAAAAAQABADzAAAA&#10;5AUAAAAA&#10;" stroked="f">
                <v:textbox inset="0,0,0,0">
                  <w:txbxContent>
                    <w:p w14:paraId="50A65D93" w14:textId="1225AA59" w:rsidR="00E534AC" w:rsidRDefault="00E534AC" w:rsidP="00E914DD">
                      <w:pPr>
                        <w:pStyle w:val="FootnoteText"/>
                        <w:keepNext/>
                        <w:jc w:val="center"/>
                      </w:pPr>
                      <w:r>
                        <w:rPr>
                          <w:noProof/>
                        </w:rPr>
                        <w:drawing>
                          <wp:inline distT="0" distB="0" distL="0" distR="0" wp14:anchorId="0BE9C3E6" wp14:editId="4F307C84">
                            <wp:extent cx="5454650" cy="2489200"/>
                            <wp:effectExtent l="0" t="0" r="0" b="6350"/>
                            <wp:docPr id="39" name="Picture 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E534AC" w:rsidRDefault="00E534AC" w:rsidP="0015723E">
                      <w:pPr>
                        <w:pStyle w:val="Caption"/>
                      </w:pPr>
                      <w:bookmarkStart w:id="169" w:name="_Ref418458994"/>
                      <w:r>
                        <w:t xml:space="preserve">Fig.  </w:t>
                      </w:r>
                      <w:fldSimple w:instr=" SEQ Fig._ \* ARABIC ">
                        <w:r>
                          <w:rPr>
                            <w:noProof/>
                          </w:rPr>
                          <w:t>41</w:t>
                        </w:r>
                      </w:fldSimple>
                      <w:bookmarkEnd w:id="169"/>
                      <w:r>
                        <w:t xml:space="preserve">  The Control Board - PCB design and actual PCB</w:t>
                      </w:r>
                    </w:p>
                    <w:p w14:paraId="2D8C7165" w14:textId="77777777" w:rsidR="00E534AC" w:rsidRDefault="00E534AC" w:rsidP="00E914DD"/>
                  </w:txbxContent>
                </v:textbox>
                <w10:anchorlock/>
              </v:shape>
            </w:pict>
          </mc:Fallback>
        </mc:AlternateContent>
      </w:r>
      <w:r w:rsidR="00BB2386" w:rsidRPr="00632C9E">
        <w:rPr>
          <w:noProof/>
        </w:rPr>
        <mc:AlternateContent>
          <mc:Choice Requires="wps">
            <w:drawing>
              <wp:inline distT="0" distB="0" distL="0" distR="0" wp14:anchorId="311344FC" wp14:editId="5DB080D3">
                <wp:extent cx="5457825" cy="4686300"/>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8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3F212DE3" w:rsidR="00E534AC" w:rsidRDefault="00E534AC" w:rsidP="00BB2386">
                            <w:pPr>
                              <w:pStyle w:val="FootnoteText"/>
                              <w:keepNext/>
                              <w:jc w:val="center"/>
                            </w:pPr>
                            <w:r>
                              <w:rPr>
                                <w:noProof/>
                              </w:rPr>
                              <w:drawing>
                                <wp:inline distT="0" distB="0" distL="0" distR="0" wp14:anchorId="53775DAC" wp14:editId="0D3ED940">
                                  <wp:extent cx="5457190" cy="4366895"/>
                                  <wp:effectExtent l="0" t="0" r="0" b="0"/>
                                  <wp:docPr id="451" name="Picture 451"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E534AC" w:rsidRDefault="00E534AC" w:rsidP="0015723E">
                            <w:pPr>
                              <w:pStyle w:val="Caption"/>
                            </w:pPr>
                            <w:bookmarkStart w:id="170" w:name="_Ref418458995"/>
                            <w:r>
                              <w:t xml:space="preserve">Fig.  </w:t>
                            </w:r>
                            <w:fldSimple w:instr=" SEQ Fig._ \* ARABIC ">
                              <w:r>
                                <w:rPr>
                                  <w:noProof/>
                                </w:rPr>
                                <w:t>42</w:t>
                              </w:r>
                            </w:fldSimple>
                            <w:bookmarkEnd w:id="170"/>
                            <w:r>
                              <w:t xml:space="preserve">  The inverter - Bottom View</w:t>
                            </w:r>
                          </w:p>
                          <w:p w14:paraId="247DE873" w14:textId="77777777" w:rsidR="00E534AC" w:rsidRDefault="00E534AC" w:rsidP="00BB2386"/>
                        </w:txbxContent>
                      </wps:txbx>
                      <wps:bodyPr rot="0" vert="horz" wrap="square" lIns="0" tIns="0" rIns="0" bIns="0" anchor="t" anchorCtr="0" upright="1">
                        <a:noAutofit/>
                      </wps:bodyPr>
                    </wps:wsp>
                  </a:graphicData>
                </a:graphic>
              </wp:inline>
            </w:drawing>
          </mc:Choice>
          <mc:Fallback>
            <w:pict>
              <v:shape w14:anchorId="311344FC" id="Text Box 51" o:spid="_x0000_s1068" type="#_x0000_t202" style="width:429.75pt;height:3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" stroked="f">
                <v:textbox inset="0,0,0,0">
                  <w:txbxContent>
                    <w:p w14:paraId="3FF4C1F0" w14:textId="3F212DE3" w:rsidR="00E534AC" w:rsidRDefault="00E534AC" w:rsidP="00BB2386">
                      <w:pPr>
                        <w:pStyle w:val="FootnoteText"/>
                        <w:keepNext/>
                        <w:jc w:val="center"/>
                      </w:pPr>
                      <w:r>
                        <w:rPr>
                          <w:noProof/>
                        </w:rPr>
                        <w:drawing>
                          <wp:inline distT="0" distB="0" distL="0" distR="0" wp14:anchorId="53775DAC" wp14:editId="0D3ED940">
                            <wp:extent cx="5457190" cy="4366895"/>
                            <wp:effectExtent l="0" t="0" r="0" b="0"/>
                            <wp:docPr id="451" name="Picture 451"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E534AC" w:rsidRDefault="00E534AC" w:rsidP="0015723E">
                      <w:pPr>
                        <w:pStyle w:val="Caption"/>
                      </w:pPr>
                      <w:bookmarkStart w:id="171" w:name="_Ref418458995"/>
                      <w:r>
                        <w:t xml:space="preserve">Fig.  </w:t>
                      </w:r>
                      <w:fldSimple w:instr=" SEQ Fig._ \* ARABIC ">
                        <w:r>
                          <w:rPr>
                            <w:noProof/>
                          </w:rPr>
                          <w:t>42</w:t>
                        </w:r>
                      </w:fldSimple>
                      <w:bookmarkEnd w:id="171"/>
                      <w:r>
                        <w:t xml:space="preserve">  The inverter - Bottom View</w:t>
                      </w:r>
                    </w:p>
                    <w:p w14:paraId="247DE873" w14:textId="77777777" w:rsidR="00E534AC" w:rsidRDefault="00E534AC"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E534AC" w:rsidRDefault="00E534AC" w:rsidP="0089352A">
                            <w:pPr>
                              <w:pStyle w:val="FootnoteText"/>
                              <w:keepNext/>
                              <w:jc w:val="center"/>
                            </w:pPr>
                            <w:r>
                              <w:rPr>
                                <w:noProof/>
                              </w:rPr>
                              <w:drawing>
                                <wp:inline distT="0" distB="0" distL="0" distR="0" wp14:anchorId="60C93F24" wp14:editId="430E2838">
                                  <wp:extent cx="5452110" cy="4039870"/>
                                  <wp:effectExtent l="0" t="0" r="0" b="0"/>
                                  <wp:docPr id="461" name="Picture 461"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E534AC" w:rsidRDefault="00E534AC" w:rsidP="0089352A">
                            <w:pPr>
                              <w:pStyle w:val="FootnoteText"/>
                              <w:keepNext/>
                              <w:jc w:val="center"/>
                            </w:pPr>
                            <w:r>
                              <w:rPr>
                                <w:noProof/>
                              </w:rPr>
                              <w:drawing>
                                <wp:inline distT="0" distB="0" distL="0" distR="0" wp14:anchorId="4FA25BDA" wp14:editId="0567DAED">
                                  <wp:extent cx="4657060" cy="3540233"/>
                                  <wp:effectExtent l="0" t="0" r="0" b="3175"/>
                                  <wp:docPr id="490" name="Picture 490"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E534AC" w:rsidRDefault="00E534AC" w:rsidP="0015723E">
                            <w:pPr>
                              <w:pStyle w:val="Caption"/>
                            </w:pPr>
                            <w:bookmarkStart w:id="172" w:name="_Ref418459025"/>
                            <w:r>
                              <w:t xml:space="preserve">Fig.  </w:t>
                            </w:r>
                            <w:fldSimple w:instr=" SEQ Fig._ \* ARABIC ">
                              <w:r>
                                <w:rPr>
                                  <w:noProof/>
                                </w:rPr>
                                <w:t>43</w:t>
                              </w:r>
                            </w:fldSimple>
                            <w:bookmarkEnd w:id="172"/>
                            <w:r>
                              <w:t xml:space="preserve">  The inverter – Top View.  Power density:</w:t>
                            </w:r>
                            <w:r w:rsidRPr="001D7158">
                              <w:rPr>
                                <w:position w:val="-24"/>
                              </w:rPr>
                              <w:object w:dxaOrig="3700" w:dyaOrig="620" w14:anchorId="63E15AD3">
                                <v:shape id="_x0000_i1149" type="#_x0000_t75" style="width:187.5pt;height:29pt" o:ole="">
                                  <v:imagedata r:id="rId273" o:title=""/>
                                </v:shape>
                                <o:OLEObject Type="Embed" ProgID="Equation.DSMT4" ShapeID="_x0000_i1149" DrawAspect="Content" ObjectID="_1492558085" r:id="rId274"/>
                              </w:object>
                            </w:r>
                            <w:r>
                              <w:t xml:space="preserve">  </w:t>
                            </w:r>
                          </w:p>
                          <w:p w14:paraId="4E37E96C" w14:textId="77777777" w:rsidR="00E534AC" w:rsidRDefault="00E534AC" w:rsidP="0089352A"/>
                        </w:txbxContent>
                      </wps:txbx>
                      <wps:bodyPr rot="0" vert="horz" wrap="square" lIns="0" tIns="0" rIns="0" bIns="0" anchor="t" anchorCtr="0" upright="1">
                        <a:noAutofit/>
                      </wps:bodyPr>
                    </wps:wsp>
                  </a:graphicData>
                </a:graphic>
              </wp:inline>
            </w:drawing>
          </mc:Choice>
          <mc:Fallback>
            <w:pict>
              <v:shape w14:anchorId="4487EF2F" id="Text Box 452" o:spid="_x0000_s1069"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" stroked="f">
                <v:textbox inset="0,0,0,0">
                  <w:txbxContent>
                    <w:p w14:paraId="318CD013" w14:textId="7B4EC569" w:rsidR="00E534AC" w:rsidRDefault="00E534AC" w:rsidP="0089352A">
                      <w:pPr>
                        <w:pStyle w:val="FootnoteText"/>
                        <w:keepNext/>
                        <w:jc w:val="center"/>
                      </w:pPr>
                      <w:r>
                        <w:rPr>
                          <w:noProof/>
                        </w:rPr>
                        <w:drawing>
                          <wp:inline distT="0" distB="0" distL="0" distR="0" wp14:anchorId="60C93F24" wp14:editId="430E2838">
                            <wp:extent cx="5452110" cy="4039870"/>
                            <wp:effectExtent l="0" t="0" r="0" b="0"/>
                            <wp:docPr id="461" name="Picture 461"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E534AC" w:rsidRDefault="00E534AC" w:rsidP="0089352A">
                      <w:pPr>
                        <w:pStyle w:val="FootnoteText"/>
                        <w:keepNext/>
                        <w:jc w:val="center"/>
                      </w:pPr>
                      <w:r>
                        <w:rPr>
                          <w:noProof/>
                        </w:rPr>
                        <w:drawing>
                          <wp:inline distT="0" distB="0" distL="0" distR="0" wp14:anchorId="4FA25BDA" wp14:editId="0567DAED">
                            <wp:extent cx="4657060" cy="3540233"/>
                            <wp:effectExtent l="0" t="0" r="0" b="3175"/>
                            <wp:docPr id="490" name="Picture 490"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E534AC" w:rsidRDefault="00E534AC" w:rsidP="0015723E">
                      <w:pPr>
                        <w:pStyle w:val="Caption"/>
                      </w:pPr>
                      <w:bookmarkStart w:id="173" w:name="_Ref418459025"/>
                      <w:r>
                        <w:t xml:space="preserve">Fig.  </w:t>
                      </w:r>
                      <w:fldSimple w:instr=" SEQ Fig._ \* ARABIC ">
                        <w:r>
                          <w:rPr>
                            <w:noProof/>
                          </w:rPr>
                          <w:t>43</w:t>
                        </w:r>
                      </w:fldSimple>
                      <w:bookmarkEnd w:id="173"/>
                      <w:r>
                        <w:t xml:space="preserve">  The inverter – Top View.  Power density:</w:t>
                      </w:r>
                      <w:r w:rsidRPr="001D7158">
                        <w:rPr>
                          <w:position w:val="-24"/>
                        </w:rPr>
                        <w:object w:dxaOrig="3700" w:dyaOrig="620" w14:anchorId="63E15AD3">
                          <v:shape id="_x0000_i1149" type="#_x0000_t75" style="width:187.5pt;height:29pt" o:ole="">
                            <v:imagedata r:id="rId273" o:title=""/>
                          </v:shape>
                          <o:OLEObject Type="Embed" ProgID="Equation.DSMT4" ShapeID="_x0000_i1149" DrawAspect="Content" ObjectID="_1492558085" r:id="rId275"/>
                        </w:object>
                      </w:r>
                      <w:r>
                        <w:t xml:space="preserve">  </w:t>
                      </w:r>
                    </w:p>
                    <w:p w14:paraId="4E37E96C" w14:textId="77777777" w:rsidR="00E534AC" w:rsidRDefault="00E534AC" w:rsidP="0089352A"/>
                  </w:txbxContent>
                </v:textbox>
                <w10:anchorlock/>
              </v:shape>
            </w:pict>
          </mc:Fallback>
        </mc:AlternateContent>
      </w:r>
    </w:p>
    <w:p w14:paraId="5E6C5CAF" w14:textId="2741AA8D" w:rsidR="009878A7" w:rsidRDefault="009878A7" w:rsidP="00C951FD">
      <w:pPr>
        <w:pStyle w:val="Heading2"/>
      </w:pPr>
      <w:bookmarkStart w:id="174" w:name="_Toc418725809"/>
      <w:r>
        <w:lastRenderedPageBreak/>
        <w:t>Power Inductor</w:t>
      </w:r>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5AA4A6AD" w:rsidR="00824856" w:rsidRDefault="00E0020D" w:rsidP="009878A7">
      <w:pPr>
        <w:pStyle w:val="BodyText"/>
      </w:pPr>
      <w:r>
        <w:t>Among a</w:t>
      </w:r>
      <w:r w:rsidR="009878A7">
        <w:t>lmost all types of cores that can be found on Digikey, Mouser, Ebay,</w:t>
      </w:r>
      <w:r w:rsidR="00B54E4C">
        <w:t xml:space="preserve"> Micrometals cores have lowest loss</w:t>
      </w:r>
      <w:r>
        <w:t xml:space="preserve"> (tests done at 1 MHz)</w:t>
      </w:r>
      <w:r w:rsidR="00B54E4C">
        <w:t>.  Micrometals offers many materials mixes that have different p</w:t>
      </w:r>
      <w:r w:rsidR="00B54E4C" w:rsidRPr="00B54E4C">
        <w:t>ermeability</w:t>
      </w:r>
      <w:r w:rsidR="00B54E4C">
        <w:t xml:space="preserve"> and loss.  For example, mix-17 has extremely low loss but low permeability; mix-26 has much higher permeability but much higher loss.  </w:t>
      </w:r>
      <w:r w:rsidR="00DC2803">
        <w:t xml:space="preserve">Micrometals offers a software to </w:t>
      </w:r>
      <w:r>
        <w:t>compare</w:t>
      </w:r>
      <w:r w:rsidR="00DC2803">
        <w:t xml:space="preserve"> lo</w:t>
      </w:r>
      <w:r>
        <w:t>ss and select the best core</w:t>
      </w:r>
      <w:r w:rsidR="00DC2803">
        <w:t>.</w:t>
      </w:r>
    </w:p>
    <w:p w14:paraId="4EE2877B" w14:textId="3064CF7F" w:rsidR="00824856" w:rsidRPr="009878A7"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nH/N</w:t>
      </w:r>
      <w:r w:rsidR="00A32AD0">
        <w:rPr>
          <w:vertAlign w:val="superscript"/>
        </w:rPr>
        <w:t>2</w:t>
      </w:r>
      <w:r w:rsidR="00A32AD0">
        <w:t>)</w:t>
      </w:r>
      <w:r w:rsidR="00824856">
        <w:t>.  Litz wire is a straightforward choice for high frequency application</w:t>
      </w:r>
      <w:r w:rsidR="00DC2803">
        <w:t>, since it has lowest AC resistance</w:t>
      </w:r>
      <w:r w:rsidR="00824856">
        <w:t>.</w:t>
      </w:r>
      <w:r w:rsidR="002E184A">
        <w:t xml:space="preserve"> </w:t>
      </w:r>
      <w:r w:rsidR="00824856">
        <w:t xml:space="preserve"> For prototype purposes, both Micrometals core and Litz</w:t>
      </w:r>
      <w:r w:rsidR="00DC2803">
        <w:t xml:space="preserve"> wire can be purchased on Ebay or other sites, such as, </w:t>
      </w:r>
      <w:hyperlink r:id="rId276" w:history="1">
        <w:r w:rsidR="002E184A" w:rsidRPr="00B82B0D">
          <w:rPr>
            <w:rStyle w:val="Hyperlink"/>
            <w:rFonts w:cstheme="minorBidi"/>
          </w:rPr>
          <w:t>www.amidoncorp.com</w:t>
        </w:r>
      </w:hyperlink>
      <w:r w:rsidR="002E184A">
        <w:t xml:space="preserve">.  </w:t>
      </w:r>
      <w:r w:rsidR="003C616A">
        <w:t>(</w:t>
      </w:r>
      <w:r w:rsidR="002E184A">
        <w:t>Micrometals only accepts pu</w:t>
      </w:r>
      <w:r w:rsidR="003C616A">
        <w:t>rchase order at large quantity.)</w:t>
      </w:r>
    </w:p>
    <w:p w14:paraId="2CD6643C" w14:textId="63329FE9" w:rsidR="003C02BA" w:rsidRDefault="003C02BA" w:rsidP="00C951FD">
      <w:pPr>
        <w:pStyle w:val="Heading2"/>
      </w:pPr>
      <w:r>
        <w:t>Mosfet Selection</w:t>
      </w:r>
      <w:bookmarkEnd w:id="174"/>
    </w:p>
    <w:p w14:paraId="620F0CFA" w14:textId="5C39F192" w:rsidR="00891C83" w:rsidRDefault="00891C83" w:rsidP="00891C83">
      <w:pPr>
        <w:pStyle w:val="BodyText"/>
      </w:pPr>
      <w:r>
        <w:t xml:space="preserve">Theoretically, a Figure of Merit (FOM) is used to decide which mosfet is the best.  In 1989, Baliga </w:t>
      </w:r>
      <w:r>
        <w:fldChar w:fldCharType="begin"/>
      </w:r>
      <w:r w:rsidR="00331BC2">
        <w:instrText xml:space="preserve"> ADDIN ZOTERO_ITEM CSL_CITATION {"citationID":"DIUj8x9L","properties":{"formattedCitation":"[67]","plainCitation":"[67]"},"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331BC2" w:rsidRPr="00331BC2">
        <w:t>[67]</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50" type="#_x0000_t75" style="width:93.5pt;height:36.55pt" o:ole="">
            <v:imagedata r:id="rId277" o:title=""/>
          </v:shape>
          <o:OLEObject Type="Embed" ProgID="Equation.DSMT4" ShapeID="_x0000_i1150" DrawAspect="Content" ObjectID="_1492558068"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1</w:instrText>
        </w:r>
      </w:fldSimple>
      <w:r>
        <w:instrText>)</w:instrText>
      </w:r>
      <w:r>
        <w:fldChar w:fldCharType="end"/>
      </w:r>
    </w:p>
    <w:p w14:paraId="01BD43C9" w14:textId="1C895D0F" w:rsidR="00891C83" w:rsidRDefault="00891C83" w:rsidP="00891C83">
      <w:pPr>
        <w:pStyle w:val="BodyText"/>
      </w:pPr>
      <w:r>
        <w:t xml:space="preserve">Then in 1995, Kim </w:t>
      </w:r>
      <w:r>
        <w:fldChar w:fldCharType="begin"/>
      </w:r>
      <w:r w:rsidR="00331BC2">
        <w:instrText xml:space="preserve"> ADDIN ZOTERO_ITEM CSL_CITATION {"citationID":"hlkNRuOQ","properties":{"formattedCitation":"[68]","plainCitation":"[68]"},"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331BC2" w:rsidRPr="00331BC2">
        <w:t>[68]</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51" type="#_x0000_t75" style="width:99.95pt;height:36.55pt" o:ole="">
            <v:imagedata r:id="rId279" o:title=""/>
          </v:shape>
          <o:OLEObject Type="Embed" ProgID="Equation.DSMT4" ShapeID="_x0000_i1151" DrawAspect="Content" ObjectID="_1492558069"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2</w:instrText>
        </w:r>
      </w:fldSimple>
      <w:r>
        <w:instrText>)</w:instrText>
      </w:r>
      <w:r>
        <w:fldChar w:fldCharType="end"/>
      </w:r>
    </w:p>
    <w:p w14:paraId="6B54EE83" w14:textId="4BFF09AA" w:rsidR="00891C83" w:rsidRDefault="00891C83" w:rsidP="00891C83">
      <w:pPr>
        <w:pStyle w:val="BodyText"/>
      </w:pPr>
      <w:r>
        <w:t xml:space="preserve">Recently, in 2004, Dr. Huang </w:t>
      </w:r>
      <w:r>
        <w:fldChar w:fldCharType="begin"/>
      </w:r>
      <w:r w:rsidR="00331BC2">
        <w:instrText xml:space="preserve"> ADDIN ZOTERO_ITEM CSL_CITATION {"citationID":"h5s6Sg9n","properties":{"formattedCitation":"[69]","plainCitation":"[69]"},"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331BC2" w:rsidRPr="00331BC2">
        <w:t>[69]</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52" type="#_x0000_t75" style="width:108.55pt;height:22.05pt" o:ole="">
            <v:imagedata r:id="rId281" o:title=""/>
          </v:shape>
          <o:OLEObject Type="Embed" ProgID="Equation.DSMT4" ShapeID="_x0000_i1152" DrawAspect="Content" ObjectID="_1492558070"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3</w:instrText>
        </w:r>
      </w:fldSimple>
      <w:r>
        <w:instrText>)</w:instrText>
      </w:r>
      <w:r>
        <w:fldChar w:fldCharType="end"/>
      </w:r>
    </w:p>
    <w:p w14:paraId="01FE0BD3" w14:textId="3E8DB58D" w:rsidR="00891C83" w:rsidRDefault="00891C83" w:rsidP="00891C83">
      <w:pPr>
        <w:pStyle w:val="BodyText"/>
      </w:pPr>
      <w:r>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175" w:name="_Toc418725810"/>
      <w:r w:rsidRPr="006C5E94">
        <w:t>Mosfet breakdown voltage</w:t>
      </w:r>
      <w:bookmarkEnd w:id="175"/>
    </w:p>
    <w:p w14:paraId="33374FF6" w14:textId="37FCC640" w:rsidR="00AD55CB" w:rsidRDefault="00AD55CB" w:rsidP="00AD55CB">
      <w:pPr>
        <w:pStyle w:val="BodyText"/>
      </w:pPr>
      <w:r>
        <w:t>In traditional hard-switching inverter, the breakdown voltage of mosfets must be at least 1.5x to 2x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fldChar w:fldCharType="begin"/>
      </w:r>
      <w:r>
        <w:instrText xml:space="preserve"> REF _Ref418349622 \r \h </w:instrText>
      </w:r>
      <w:r>
        <w:fldChar w:fldCharType="separate"/>
      </w:r>
      <w:r w:rsidR="003E35B2">
        <w:t>Chapter 5</w:t>
      </w:r>
      <w:r>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lastRenderedPageBreak/>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3E35B2">
        <w:t xml:space="preserve">Fig.  </w:t>
      </w:r>
      <w:r w:rsidR="003E35B2">
        <w:rPr>
          <w:noProof/>
        </w:rPr>
        <w:t>34</w:t>
      </w:r>
      <w:r>
        <w:fldChar w:fldCharType="end"/>
      </w:r>
      <w:r w:rsidRPr="00632C9E">
        <w:t>)</w:t>
      </w:r>
      <w:r>
        <w:t xml:space="preserve"> and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3E35B2">
        <w:t xml:space="preserve">Fig.  </w:t>
      </w:r>
      <w:r w:rsidR="003E35B2">
        <w:rPr>
          <w:noProof/>
        </w:rPr>
        <w:t>34</w:t>
      </w:r>
      <w:r>
        <w:fldChar w:fldCharType="end"/>
      </w:r>
      <w:r w:rsidRPr="00632C9E">
        <w:t>)</w:t>
      </w:r>
      <w:r>
        <w:t>.</w:t>
      </w:r>
    </w:p>
    <w:p w14:paraId="7F4520D0" w14:textId="086480CD" w:rsidR="0003636B" w:rsidRPr="0003636B" w:rsidRDefault="00A71268" w:rsidP="00C951FD">
      <w:pPr>
        <w:pStyle w:val="Heading3"/>
      </w:pPr>
      <w:bookmarkStart w:id="176" w:name="_Toc418725811"/>
      <w:r>
        <w:t xml:space="preserve">Low-frequency </w:t>
      </w:r>
      <w:r w:rsidRPr="006004D4">
        <w:t>Mosfet</w:t>
      </w:r>
      <w:bookmarkEnd w:id="176"/>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Digikey database.  </w:t>
      </w:r>
      <w:r w:rsidRPr="00A71268">
        <w:t>STY145N65M5</w:t>
      </w:r>
      <w:r>
        <w:t xml:space="preserve"> has breakdown voltage 650V, </w:t>
      </w:r>
      <w:r w:rsidR="001A6F4E">
        <w:t xml:space="preserve">typical </w:t>
      </w:r>
      <w:r>
        <w:t>on-resistance 12 mili-Ohm</w:t>
      </w:r>
      <w:r w:rsidR="00336318">
        <w:t xml:space="preserve"> (lowest among &gt;500V mosfets)</w:t>
      </w:r>
      <w:r>
        <w:t>, and maximum current is 138A.</w:t>
      </w:r>
      <w:r w:rsidR="00A71268">
        <w:t xml:space="preserve"> </w:t>
      </w:r>
      <w:r w:rsidR="001A6F4E">
        <w:t xml:space="preserve"> With MDMesh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SiC and GaN, although have better theoretical limit, still haven’t catch up.</w:t>
      </w:r>
      <w:r w:rsidR="00F426F8">
        <w:t xml:space="preserve"> </w:t>
      </w:r>
    </w:p>
    <w:p w14:paraId="4C62F891" w14:textId="0DDE89BC" w:rsidR="0045389B" w:rsidRDefault="006179FD" w:rsidP="00C951FD">
      <w:pPr>
        <w:pStyle w:val="Heading3"/>
      </w:pPr>
      <w:bookmarkStart w:id="177" w:name="_Toc418725812"/>
      <w:r>
        <w:t>High-</w:t>
      </w:r>
      <w:r w:rsidRPr="006004D4">
        <w:t>frequency</w:t>
      </w:r>
      <w:r>
        <w:t xml:space="preserve"> Mosfet</w:t>
      </w:r>
      <w:bookmarkEnd w:id="177"/>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3E35B2">
        <w:t xml:space="preserve">Table </w:t>
      </w:r>
      <w:r w:rsidR="003E35B2">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GaN mosfet; </w:t>
      </w:r>
      <w:r w:rsidR="00D17DE8" w:rsidRPr="00D17DE8">
        <w:t>C2M0025120D</w:t>
      </w:r>
      <w:r w:rsidR="00D17DE8">
        <w:t xml:space="preserve"> and </w:t>
      </w:r>
      <w:r w:rsidR="00D17DE8" w:rsidRPr="00D17DE8">
        <w:t>SCH2080KE</w:t>
      </w:r>
      <w:r w:rsidR="00D17DE8">
        <w:t xml:space="preserve"> are SiC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MHz.</w:t>
      </w:r>
    </w:p>
    <w:p w14:paraId="3703ADAB" w14:textId="57A06DCB" w:rsidR="006201AE" w:rsidRDefault="00943CDA" w:rsidP="00943CDA">
      <w:pPr>
        <w:pStyle w:val="BodyText"/>
        <w:ind w:firstLine="0"/>
      </w:pPr>
      <w:r w:rsidRPr="00632C9E">
        <w:rPr>
          <w:noProof/>
        </w:rPr>
        <w:lastRenderedPageBreak/>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E534AC" w:rsidRDefault="00E534AC" w:rsidP="0015723E">
                            <w:pPr>
                              <w:pStyle w:val="Caption"/>
                            </w:pPr>
                            <w:bookmarkStart w:id="178" w:name="_Ref418355544"/>
                            <w:bookmarkStart w:id="179" w:name="_Toc418428892"/>
                            <w:r>
                              <w:t xml:space="preserve">Table </w:t>
                            </w:r>
                            <w:fldSimple w:instr=" SEQ Table \* ARABIC ">
                              <w:r>
                                <w:rPr>
                                  <w:noProof/>
                                </w:rPr>
                                <w:t>1</w:t>
                              </w:r>
                            </w:fldSimple>
                            <w:bookmarkEnd w:id="178"/>
                            <w:r>
                              <w:t>.  High-frequency mosfets comparison</w:t>
                            </w:r>
                            <w:bookmarkEnd w:id="179"/>
                            <w:r>
                              <w:t xml:space="preserve"> </w:t>
                            </w:r>
                          </w:p>
                          <w:p w14:paraId="5CC0AECB" w14:textId="006F1D5F" w:rsidR="00E534AC" w:rsidRDefault="00E534AC" w:rsidP="00943CDA">
                            <w:pPr>
                              <w:pStyle w:val="FootnoteText"/>
                              <w:keepNext/>
                              <w:jc w:val="center"/>
                            </w:pPr>
                            <w:r>
                              <w:rPr>
                                <w:noProof/>
                              </w:rPr>
                              <w:drawing>
                                <wp:inline distT="0" distB="0" distL="0" distR="0" wp14:anchorId="41C668F4" wp14:editId="61CC208E">
                                  <wp:extent cx="5486400" cy="20237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0"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" stroked="f">
                <v:textbox inset="0,0,0,0">
                  <w:txbxContent>
                    <w:p w14:paraId="544801B3" w14:textId="3024D31E" w:rsidR="00E534AC" w:rsidRDefault="00E534AC" w:rsidP="0015723E">
                      <w:pPr>
                        <w:pStyle w:val="Caption"/>
                      </w:pPr>
                      <w:bookmarkStart w:id="180" w:name="_Ref418355544"/>
                      <w:bookmarkStart w:id="181" w:name="_Toc418428892"/>
                      <w:r>
                        <w:t xml:space="preserve">Table </w:t>
                      </w:r>
                      <w:fldSimple w:instr=" SEQ Table \* ARABIC ">
                        <w:r>
                          <w:rPr>
                            <w:noProof/>
                          </w:rPr>
                          <w:t>1</w:t>
                        </w:r>
                      </w:fldSimple>
                      <w:bookmarkEnd w:id="180"/>
                      <w:r>
                        <w:t>.  High-frequency mosfets comparison</w:t>
                      </w:r>
                      <w:bookmarkEnd w:id="181"/>
                      <w:r>
                        <w:t xml:space="preserve"> </w:t>
                      </w:r>
                    </w:p>
                    <w:p w14:paraId="5CC0AECB" w14:textId="006F1D5F" w:rsidR="00E534AC" w:rsidRDefault="00E534AC" w:rsidP="00943CDA">
                      <w:pPr>
                        <w:pStyle w:val="FootnoteText"/>
                        <w:keepNext/>
                        <w:jc w:val="center"/>
                      </w:pPr>
                      <w:r>
                        <w:rPr>
                          <w:noProof/>
                        </w:rPr>
                        <w:drawing>
                          <wp:inline distT="0" distB="0" distL="0" distR="0" wp14:anchorId="41C668F4" wp14:editId="61CC208E">
                            <wp:extent cx="5486400" cy="20237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r w:rsidRPr="00C815F4">
        <w:t>Vds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r>
        <w:t>R</w:t>
      </w:r>
      <w:r>
        <w:rPr>
          <w:vertAlign w:val="subscript"/>
        </w:rPr>
        <w:t>DSon</w:t>
      </w:r>
      <w:r w:rsidRPr="00E12BCF">
        <w:t xml:space="preserve"> – </w:t>
      </w:r>
      <w:r>
        <w:t>Drain-Source On resistance</w:t>
      </w:r>
    </w:p>
    <w:p w14:paraId="45E64244" w14:textId="59B7C487" w:rsidR="00FF4907" w:rsidRDefault="0037606A" w:rsidP="00FF4907">
      <w:pPr>
        <w:pStyle w:val="BodyText"/>
      </w:pPr>
      <w:r>
        <w:t>R</w:t>
      </w:r>
      <w:r>
        <w:rPr>
          <w:vertAlign w:val="subscript"/>
        </w:rPr>
        <w:t>DSon</w:t>
      </w:r>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lastRenderedPageBreak/>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Ciss)</w:t>
      </w:r>
    </w:p>
    <w:p w14:paraId="7986E160" w14:textId="7B5C2A18" w:rsidR="00AB35D3" w:rsidRDefault="008E1D5E" w:rsidP="00AB35D3">
      <w:pPr>
        <w:pStyle w:val="BodyText"/>
      </w:pPr>
      <w:r>
        <w:t>Input capacitance is the measured capacitance between Gate and Source terminals when V</w:t>
      </w:r>
      <w:r w:rsidRPr="008E1D5E">
        <w:rPr>
          <w:vertAlign w:val="subscript"/>
        </w:rPr>
        <w:t>ds</w:t>
      </w:r>
      <w:r>
        <w:t xml:space="preserve"> = 0.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53" type="#_x0000_t75" style="width:122.5pt;height:29pt" o:ole="">
            <v:imagedata r:id="rId284" o:title=""/>
          </v:shape>
          <o:OLEObject Type="Embed" ProgID="Equation.DSMT4" ShapeID="_x0000_i1153" DrawAspect="Content" ObjectID="_1492558071" r:id="rId285"/>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fldSimple w:instr=" SEQ MTEqn \c \* Arabic \* MERGEFORMAT ">
        <w:r w:rsidR="003E35B2">
          <w:rPr>
            <w:noProof/>
          </w:rPr>
          <w:instrText>34</w:instrText>
        </w:r>
      </w:fldSimple>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54" type="#_x0000_t75" style="width:29pt;height:22.05pt" o:ole="">
            <v:imagedata r:id="rId286" o:title=""/>
          </v:shape>
          <o:OLEObject Type="Embed" ProgID="Equation.DSMT4" ShapeID="_x0000_i1154" DrawAspect="Content" ObjectID="_1492558072" r:id="rId287"/>
        </w:object>
      </w:r>
      <w:r>
        <w:rPr>
          <w:b w:val="0"/>
        </w:rPr>
        <w:t xml:space="preserve"> must be larger than gate plateau voltage.</w:t>
      </w:r>
    </w:p>
    <w:p w14:paraId="4CB5C560" w14:textId="2EDF4A4F" w:rsidR="00D17DE8" w:rsidRDefault="00FA4455" w:rsidP="00D47426">
      <w:pPr>
        <w:pStyle w:val="BodyText"/>
      </w:pPr>
      <w:r>
        <w:t>When we turn on mosfet, the energy</w:t>
      </w:r>
      <w:r w:rsidR="00601457" w:rsidRPr="00FA4455">
        <w:rPr>
          <w:position w:val="-24"/>
        </w:rPr>
        <w:object w:dxaOrig="1020" w:dyaOrig="620" w14:anchorId="4AE3455B">
          <v:shape id="_x0000_i1418" type="#_x0000_t75" style="width:51.6pt;height:29pt" o:ole="">
            <v:imagedata r:id="rId288" o:title=""/>
          </v:shape>
          <o:OLEObject Type="Embed" ProgID="Equation.DSMT4" ShapeID="_x0000_i1418" DrawAspect="Content" ObjectID="_1492558073" r:id="rId289"/>
        </w:object>
      </w:r>
      <w:r>
        <w:t xml:space="preserve"> is stored in the gate capacitance.  And </w:t>
      </w:r>
      <w:r w:rsidR="00D47426">
        <w:t>when we turning it off, this energy is dissipated into heat inside the mosfet driver</w:t>
      </w:r>
      <w:r w:rsidR="00601457">
        <w:t xml:space="preserve"> (it shorts the 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MHz.</w:t>
      </w:r>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xml:space="preserve">, since the technology is </w:t>
      </w:r>
      <w:r>
        <w:lastRenderedPageBreak/>
        <w:t xml:space="preserve">similar (SiC).  </w:t>
      </w:r>
      <w:r w:rsidRPr="00A401FA">
        <w:t>GS66508P</w:t>
      </w:r>
      <w:r w:rsidR="00874E3D">
        <w:t xml:space="preserve"> (GaN) </w:t>
      </w:r>
      <w:r>
        <w:t xml:space="preserve">has input capacitance and gate plateau voltage significantly lower than the other two </w:t>
      </w:r>
      <w:r w:rsidR="00874E3D">
        <w:t xml:space="preserve">SiC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Coss) or output charge</w:t>
      </w:r>
    </w:p>
    <w:p w14:paraId="4DE69D95" w14:textId="440C136D" w:rsidR="003E5080" w:rsidRDefault="003E5080" w:rsidP="003E5080">
      <w:pPr>
        <w:pStyle w:val="BodyText"/>
      </w:pPr>
      <w:r>
        <w:t xml:space="preserve">Output capacitance is the capacitance measured at Drain and Source terminals when Gate voltage is at zero.  Output capacitance is a non-linear function of the drain-source voltage (Vds).  Therefore, some manufacturers give output charge, </w:t>
      </w:r>
      <w:r w:rsidR="00FD6464">
        <w:t xml:space="preserve">which is </w:t>
      </w:r>
      <w:r>
        <w:t xml:space="preserve">the total charge required to bring Vds to a specific voltage, instead of output capacitance. </w:t>
      </w:r>
      <w:r w:rsidR="00FD6464">
        <w:t xml:space="preserve"> Generally, output charge doesn’t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Output charge contributes a high weight in the mosfet selection, since a small change in output charge leads to a large change in the required ripple current.</w:t>
      </w:r>
    </w:p>
    <w:p w14:paraId="52B0B649" w14:textId="08291FB4" w:rsidR="009819F0" w:rsidRDefault="009819F0" w:rsidP="00C951FD">
      <w:pPr>
        <w:pStyle w:val="Heading4"/>
      </w:pPr>
      <w:r>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56" type="#_x0000_t75" style="width:2in;height:29pt" o:ole="">
            <v:imagedata r:id="rId290" o:title=""/>
          </v:shape>
          <o:OLEObject Type="Embed" ProgID="Equation.DSMT4" ShapeID="_x0000_i1156" DrawAspect="Content" ObjectID="_1492558074"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5</w:instrText>
        </w:r>
      </w:fldSimple>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3A1A6291" w:rsidR="009207C9" w:rsidRDefault="00C35469" w:rsidP="00C35469">
      <w:pPr>
        <w:pStyle w:val="BodyText"/>
      </w:pPr>
      <w:r>
        <w:t xml:space="preserve">Although the optimal control method in </w:t>
      </w:r>
      <w:r>
        <w:fldChar w:fldCharType="begin"/>
      </w:r>
      <w:r>
        <w:instrText xml:space="preserve"> REF _Ref418432011 \r \h </w:instrText>
      </w:r>
      <w:r>
        <w:fldChar w:fldCharType="separate"/>
      </w:r>
      <w:r w:rsidR="003E35B2">
        <w:t>Chapter 5</w:t>
      </w:r>
      <w:r>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lastRenderedPageBreak/>
        <w:t xml:space="preserve">Among the three mosfets, </w:t>
      </w:r>
      <w:r w:rsidRPr="00B965BA">
        <w:t>SCH2080KE</w:t>
      </w:r>
      <w:r>
        <w:t xml:space="preserve"> has lowest body diode forward voltage drop because it has an </w:t>
      </w:r>
      <w:r w:rsidR="009207C9">
        <w:t>integrated</w:t>
      </w:r>
      <w:r>
        <w:t xml:space="preserve"> Schottky diode.  </w:t>
      </w:r>
      <w:r w:rsidR="009207C9">
        <w:t>An external Schottky diode can be used, but it is less effective in high frequency since it take sometimes for the current to commutate between the two devices</w:t>
      </w:r>
      <w:r w:rsidR="008A3881">
        <w:t xml:space="preserve"> (Mosfet and external Schottky diode)</w:t>
      </w:r>
      <w:r w:rsidR="009207C9">
        <w:t xml:space="preserve">.  It is better if the two devices are on a same die.  In addition, external Schottky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GaN mosfets </w:t>
      </w:r>
      <w:r w:rsidR="00710CA9">
        <w:t xml:space="preserve">don’t have a body diode like silicon mosfets.  </w:t>
      </w:r>
      <w:r>
        <w:t>T</w:t>
      </w:r>
      <w:r w:rsidR="00710CA9">
        <w:t xml:space="preserve">he reversed conduction </w:t>
      </w:r>
      <w:r>
        <w:t>mode of GaN mosfets follows a different mechanism that results in higher voltage drop compares to silicon mosfets.  Therefore, it is more critical to minimize the reverse conduction if the converter uses GaN mosfests.</w:t>
      </w:r>
    </w:p>
    <w:p w14:paraId="29A9A78A" w14:textId="7C1774F2" w:rsidR="00B965BA" w:rsidRDefault="00B965BA" w:rsidP="00C951FD">
      <w:pPr>
        <w:pStyle w:val="Heading4"/>
      </w:pPr>
      <w:r>
        <w:t>Conclusion</w:t>
      </w:r>
      <w:r w:rsidR="00FB2631">
        <w:t xml:space="preserve"> on high frequency Mosfet selection</w:t>
      </w:r>
    </w:p>
    <w:p w14:paraId="2131008E" w14:textId="3888F0F7"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GaN mosfet device model.  Quantum based effect, field dependent 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331BC2">
        <w:instrText xml:space="preserve"> ADDIN ZOTERO_ITEM CSL_CITATION {"citationID":"wjpr2Fzm","properties":{"formattedCitation":"[70]","plainCitation":"[70]"},"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331BC2" w:rsidRPr="00331BC2">
        <w:t>[70]</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w:t>
      </w:r>
      <w:r>
        <w:lastRenderedPageBreak/>
        <w:t xml:space="preserve">stock is limited and run out quickly.  The C2M0025120D is too expensive for the performance </w:t>
      </w:r>
      <w:r w:rsidR="00FB2631">
        <w:t xml:space="preserve">that </w:t>
      </w:r>
      <w:r>
        <w:t xml:space="preserve">it gives. </w:t>
      </w:r>
    </w:p>
    <w:p w14:paraId="2DF3BD86" w14:textId="3EE77104" w:rsidR="002F54B2" w:rsidRDefault="002F54B2" w:rsidP="00C951FD">
      <w:pPr>
        <w:pStyle w:val="Heading2"/>
      </w:pPr>
      <w:bookmarkStart w:id="182" w:name="_Toc418725813"/>
      <w:r>
        <w:t xml:space="preserve">Main Controller and </w:t>
      </w:r>
      <w:r w:rsidR="003A0195">
        <w:t xml:space="preserve">Other </w:t>
      </w:r>
      <w:r>
        <w:t>Support Circuits</w:t>
      </w:r>
      <w:r w:rsidR="00E90656">
        <w:t xml:space="preserve"> </w:t>
      </w:r>
      <w:bookmarkEnd w:id="182"/>
    </w:p>
    <w:p w14:paraId="19DAD132" w14:textId="3CAABF69" w:rsidR="003A0195" w:rsidRPr="00F84C72" w:rsidRDefault="003A0195" w:rsidP="00C951FD">
      <w:pPr>
        <w:pStyle w:val="Heading3"/>
      </w:pPr>
      <w:bookmarkStart w:id="183" w:name="_Toc418725814"/>
      <w:r w:rsidRPr="00F84C72">
        <w:t>Main controller</w:t>
      </w:r>
      <w:bookmarkEnd w:id="183"/>
    </w:p>
    <w:p w14:paraId="7A98380A" w14:textId="03D58AC8" w:rsidR="003A0195" w:rsidRDefault="009D4F04" w:rsidP="00C951FD">
      <w:pPr>
        <w:pStyle w:val="Heading3"/>
      </w:pPr>
      <w:bookmarkStart w:id="184" w:name="_Toc418725815"/>
      <w:r>
        <w:t>1.2V and 3.3V DC</w:t>
      </w:r>
      <w:r w:rsidR="00523217">
        <w:t>-DC</w:t>
      </w:r>
      <w:r w:rsidR="003A0195">
        <w:t xml:space="preserve"> for Digital </w:t>
      </w:r>
      <w:r w:rsidR="00F00DBC">
        <w:t>Subsystem</w:t>
      </w:r>
      <w:bookmarkEnd w:id="184"/>
    </w:p>
    <w:p w14:paraId="26790491" w14:textId="77777777" w:rsidR="003C616A" w:rsidRPr="003C616A" w:rsidRDefault="003C616A" w:rsidP="003C616A">
      <w:pPr>
        <w:pStyle w:val="BodyText"/>
      </w:pPr>
    </w:p>
    <w:p w14:paraId="6DD375F4" w14:textId="0EA71FDF" w:rsidR="00A56C0B" w:rsidRPr="00A56C0B" w:rsidRDefault="00A56C0B" w:rsidP="00A56C0B">
      <w:pPr>
        <w:pStyle w:val="BodyText"/>
        <w:ind w:firstLine="0"/>
      </w:pPr>
      <w:r>
        <w:rPr>
          <w:noProof/>
        </w:rPr>
        <w:drawing>
          <wp:inline distT="0" distB="0" distL="0" distR="0" wp14:anchorId="3C7E6263" wp14:editId="5265492D">
            <wp:extent cx="5486400" cy="205168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486400" cy="2051685"/>
                    </a:xfrm>
                    <a:prstGeom prst="rect">
                      <a:avLst/>
                    </a:prstGeom>
                  </pic:spPr>
                </pic:pic>
              </a:graphicData>
            </a:graphic>
          </wp:inline>
        </w:drawing>
      </w:r>
    </w:p>
    <w:p w14:paraId="22B0570E" w14:textId="3E6F6ADA" w:rsidR="003A0195" w:rsidRDefault="009D4F04" w:rsidP="00C951FD">
      <w:pPr>
        <w:pStyle w:val="Heading3"/>
      </w:pPr>
      <w:bookmarkStart w:id="185" w:name="_Toc418725816"/>
      <w:r>
        <w:t xml:space="preserve">Low Noise 3.3V </w:t>
      </w:r>
      <w:r w:rsidR="003A0195">
        <w:t>DC</w:t>
      </w:r>
      <w:r w:rsidR="00523217">
        <w:t>-DC</w:t>
      </w:r>
      <w:r w:rsidR="003A0195">
        <w:t xml:space="preserve"> for Analog </w:t>
      </w:r>
      <w:r w:rsidR="00F00DBC">
        <w:t>Subsystem</w:t>
      </w:r>
      <w:bookmarkEnd w:id="185"/>
    </w:p>
    <w:p w14:paraId="4797519D" w14:textId="280ECDB3" w:rsidR="00A56C0B" w:rsidRPr="00A56C0B" w:rsidRDefault="00A56C0B" w:rsidP="00A56C0B">
      <w:pPr>
        <w:pStyle w:val="BodyText"/>
        <w:ind w:firstLine="0"/>
      </w:pPr>
      <w:r>
        <w:rPr>
          <w:noProof/>
        </w:rPr>
        <w:drawing>
          <wp:inline distT="0" distB="0" distL="0" distR="0" wp14:anchorId="5AF61767" wp14:editId="68032CCC">
            <wp:extent cx="5486400" cy="16979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486400" cy="1697990"/>
                    </a:xfrm>
                    <a:prstGeom prst="rect">
                      <a:avLst/>
                    </a:prstGeom>
                  </pic:spPr>
                </pic:pic>
              </a:graphicData>
            </a:graphic>
          </wp:inline>
        </w:drawing>
      </w:r>
    </w:p>
    <w:p w14:paraId="7C259B2E" w14:textId="49CFB2E8" w:rsidR="003A0195" w:rsidRDefault="00523217" w:rsidP="00C951FD">
      <w:pPr>
        <w:pStyle w:val="Heading3"/>
      </w:pPr>
      <w:bookmarkStart w:id="186" w:name="_Toc418725817"/>
      <w:r>
        <w:lastRenderedPageBreak/>
        <w:t xml:space="preserve">MCU </w:t>
      </w:r>
      <w:r w:rsidR="003A0195">
        <w:t>F2837x Reset Circuit</w:t>
      </w:r>
      <w:bookmarkEnd w:id="186"/>
    </w:p>
    <w:p w14:paraId="3C39BA07" w14:textId="4911AD3D" w:rsidR="008D394E" w:rsidRPr="008D394E" w:rsidRDefault="008D394E" w:rsidP="008D394E">
      <w:pPr>
        <w:pStyle w:val="BodyText"/>
      </w:pPr>
      <w:r>
        <w:rPr>
          <w:noProof/>
        </w:rPr>
        <w:drawing>
          <wp:inline distT="0" distB="0" distL="0" distR="0" wp14:anchorId="462FCEAF" wp14:editId="2D2673BE">
            <wp:extent cx="5486400" cy="2091055"/>
            <wp:effectExtent l="0" t="0" r="0" b="444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486400" cy="2091055"/>
                    </a:xfrm>
                    <a:prstGeom prst="rect">
                      <a:avLst/>
                    </a:prstGeom>
                  </pic:spPr>
                </pic:pic>
              </a:graphicData>
            </a:graphic>
          </wp:inline>
        </w:drawing>
      </w:r>
    </w:p>
    <w:p w14:paraId="48F215D7" w14:textId="0A3CA4A3" w:rsidR="003A0195" w:rsidRDefault="003A0195" w:rsidP="00C951FD">
      <w:pPr>
        <w:pStyle w:val="Heading3"/>
      </w:pPr>
      <w:bookmarkStart w:id="187" w:name="_Toc418725818"/>
      <w:r>
        <w:t>Other circuits</w:t>
      </w:r>
      <w:bookmarkEnd w:id="187"/>
    </w:p>
    <w:p w14:paraId="5384B849" w14:textId="7D2114C9" w:rsidR="003A0195" w:rsidRPr="00435477" w:rsidRDefault="003A0195" w:rsidP="00C951FD">
      <w:pPr>
        <w:pStyle w:val="Heading4"/>
      </w:pPr>
      <w:r w:rsidRPr="00435477">
        <w:t>JTAG Interface</w:t>
      </w:r>
    </w:p>
    <w:p w14:paraId="50E7E6FB" w14:textId="2B9DDFF7" w:rsidR="008D394E" w:rsidRPr="008D394E" w:rsidRDefault="008D394E" w:rsidP="008D394E">
      <w:r>
        <w:rPr>
          <w:noProof/>
        </w:rPr>
        <w:drawing>
          <wp:inline distT="0" distB="0" distL="0" distR="0" wp14:anchorId="62A5D9C0" wp14:editId="6FB78B35">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3068736" cy="1334758"/>
                    </a:xfrm>
                    <a:prstGeom prst="rect">
                      <a:avLst/>
                    </a:prstGeom>
                  </pic:spPr>
                </pic:pic>
              </a:graphicData>
            </a:graphic>
          </wp:inline>
        </w:drawing>
      </w:r>
    </w:p>
    <w:p w14:paraId="064930A2" w14:textId="40DB7C4F" w:rsidR="004C6D62" w:rsidRDefault="004C6D62" w:rsidP="00C951FD">
      <w:pPr>
        <w:pStyle w:val="Heading4"/>
      </w:pPr>
      <w:r>
        <w:t>F2837x Clock</w:t>
      </w:r>
    </w:p>
    <w:p w14:paraId="6F645FD2" w14:textId="3DD1A0E7" w:rsidR="008D394E" w:rsidRPr="008D394E" w:rsidRDefault="008D394E" w:rsidP="008D394E">
      <w:r>
        <w:rPr>
          <w:noProof/>
        </w:rPr>
        <w:drawing>
          <wp:inline distT="0" distB="0" distL="0" distR="0" wp14:anchorId="2E169DD4" wp14:editId="5DE884C1">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240451" cy="1515739"/>
                    </a:xfrm>
                    <a:prstGeom prst="rect">
                      <a:avLst/>
                    </a:prstGeom>
                  </pic:spPr>
                </pic:pic>
              </a:graphicData>
            </a:graphic>
          </wp:inline>
        </w:drawing>
      </w:r>
    </w:p>
    <w:p w14:paraId="58BCCF84" w14:textId="1A478EAB" w:rsidR="004C6D62" w:rsidRDefault="00523217" w:rsidP="00C951FD">
      <w:pPr>
        <w:pStyle w:val="Heading4"/>
      </w:pPr>
      <w:r>
        <w:lastRenderedPageBreak/>
        <w:t xml:space="preserve">Output On/Off Control for </w:t>
      </w:r>
      <w:r w:rsidR="008D394E">
        <w:t xml:space="preserve">Cooling </w:t>
      </w:r>
      <w:r w:rsidR="004C6D62">
        <w:t>Fan</w:t>
      </w:r>
    </w:p>
    <w:p w14:paraId="3A2FB61A" w14:textId="28258F26" w:rsidR="008D394E" w:rsidRPr="008D394E" w:rsidRDefault="008D394E" w:rsidP="008D394E">
      <w:r>
        <w:rPr>
          <w:noProof/>
        </w:rPr>
        <w:drawing>
          <wp:inline distT="0" distB="0" distL="0" distR="0" wp14:anchorId="43F172CE" wp14:editId="59EA6F4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286468" cy="2554020"/>
                    </a:xfrm>
                    <a:prstGeom prst="rect">
                      <a:avLst/>
                    </a:prstGeom>
                  </pic:spPr>
                </pic:pic>
              </a:graphicData>
            </a:graphic>
          </wp:inline>
        </w:drawing>
      </w:r>
    </w:p>
    <w:p w14:paraId="430ED1CA" w14:textId="0060AD93" w:rsidR="004C6D62" w:rsidRDefault="004C6D62" w:rsidP="00C951FD">
      <w:pPr>
        <w:pStyle w:val="Heading4"/>
      </w:pPr>
      <w:r>
        <w:t>Digital Input for On/Off Control</w:t>
      </w:r>
    </w:p>
    <w:p w14:paraId="28DFEF71" w14:textId="210B59F8" w:rsidR="00875289" w:rsidRPr="00875289" w:rsidRDefault="00FC2EE8" w:rsidP="00875289">
      <w:r>
        <w:rPr>
          <w:noProof/>
        </w:rPr>
        <w:drawing>
          <wp:inline distT="0" distB="0" distL="0" distR="0" wp14:anchorId="4B873C89" wp14:editId="2D9ADBDC">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488482" cy="2053522"/>
                    </a:xfrm>
                    <a:prstGeom prst="rect">
                      <a:avLst/>
                    </a:prstGeom>
                  </pic:spPr>
                </pic:pic>
              </a:graphicData>
            </a:graphic>
          </wp:inline>
        </w:drawing>
      </w:r>
    </w:p>
    <w:p w14:paraId="3F3CCB26" w14:textId="2A469E09" w:rsidR="004C6D62" w:rsidRDefault="004C6D62" w:rsidP="00C951FD">
      <w:pPr>
        <w:pStyle w:val="Heading4"/>
      </w:pPr>
      <w:r>
        <w:lastRenderedPageBreak/>
        <w:t xml:space="preserve">PWM Output for Controlling Load Test </w:t>
      </w:r>
    </w:p>
    <w:p w14:paraId="72299343" w14:textId="77777777" w:rsidR="00334631" w:rsidRDefault="00DF381D" w:rsidP="00FC2EE8">
      <w:pPr>
        <w:rPr>
          <w:noProof/>
        </w:rPr>
      </w:pPr>
      <w:r>
        <w:rPr>
          <w:noProof/>
        </w:rPr>
        <w:drawing>
          <wp:inline distT="0" distB="0" distL="0" distR="0" wp14:anchorId="088103D8" wp14:editId="2B938D6C">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2519594" cy="1333904"/>
                    </a:xfrm>
                    <a:prstGeom prst="rect">
                      <a:avLst/>
                    </a:prstGeom>
                  </pic:spPr>
                </pic:pic>
              </a:graphicData>
            </a:graphic>
          </wp:inline>
        </w:drawing>
      </w:r>
      <w:r w:rsidRPr="00DF381D">
        <w:rPr>
          <w:noProof/>
        </w:rPr>
        <w:t xml:space="preserve"> </w:t>
      </w:r>
    </w:p>
    <w:p w14:paraId="5D62F3C6" w14:textId="79832FEE" w:rsidR="00334631" w:rsidRDefault="00334631" w:rsidP="00C951FD">
      <w:pPr>
        <w:pStyle w:val="Heading4"/>
        <w:rPr>
          <w:noProof/>
        </w:rPr>
      </w:pPr>
      <w:r>
        <w:t>Serial Interface</w:t>
      </w:r>
      <w:r>
        <w:rPr>
          <w:noProof/>
        </w:rPr>
        <w:t xml:space="preserve"> </w:t>
      </w:r>
    </w:p>
    <w:p w14:paraId="62530969" w14:textId="1FE97964" w:rsidR="003A0195" w:rsidRPr="003A0195" w:rsidRDefault="00DF381D" w:rsidP="00A26127">
      <w:r>
        <w:rPr>
          <w:noProof/>
        </w:rPr>
        <w:drawing>
          <wp:inline distT="0" distB="0" distL="0" distR="0" wp14:anchorId="414058A9" wp14:editId="5319461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831670" cy="1212118"/>
                    </a:xfrm>
                    <a:prstGeom prst="rect">
                      <a:avLst/>
                    </a:prstGeom>
                  </pic:spPr>
                </pic:pic>
              </a:graphicData>
            </a:graphic>
          </wp:inline>
        </w:drawing>
      </w:r>
    </w:p>
    <w:p w14:paraId="4F211B1D" w14:textId="379EEFEC" w:rsidR="006179FD" w:rsidRDefault="006179FD" w:rsidP="00C951FD">
      <w:pPr>
        <w:pStyle w:val="Heading2"/>
      </w:pPr>
      <w:bookmarkStart w:id="188" w:name="_Toc418725819"/>
      <w:r>
        <w:t>Current sensor</w:t>
      </w:r>
      <w:bookmarkEnd w:id="188"/>
    </w:p>
    <w:p w14:paraId="6FD85153" w14:textId="7C5491F9" w:rsidR="003813DB" w:rsidRPr="003813DB" w:rsidRDefault="005C6195" w:rsidP="003813DB">
      <w:pPr>
        <w:pStyle w:val="BodyText"/>
      </w:pPr>
      <w:r>
        <w:t>Flux gate current sensor</w:t>
      </w:r>
    </w:p>
    <w:p w14:paraId="043DDF70" w14:textId="77777777" w:rsidR="00A20352" w:rsidRDefault="00851177" w:rsidP="00431D70">
      <w:pPr>
        <w:pStyle w:val="BodyText"/>
        <w:ind w:firstLine="0"/>
        <w:rPr>
          <w:noProof/>
        </w:rPr>
      </w:pPr>
      <w:r>
        <w:rPr>
          <w:noProof/>
        </w:rPr>
        <w:lastRenderedPageBreak/>
        <w:drawing>
          <wp:inline distT="0" distB="0" distL="0" distR="0" wp14:anchorId="0886E36E" wp14:editId="303BC577">
            <wp:extent cx="5486400" cy="38957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486400" cy="3895725"/>
                    </a:xfrm>
                    <a:prstGeom prst="rect">
                      <a:avLst/>
                    </a:prstGeom>
                  </pic:spPr>
                </pic:pic>
              </a:graphicData>
            </a:graphic>
          </wp:inline>
        </w:drawing>
      </w:r>
      <w:r w:rsidR="003F3856" w:rsidRPr="003F3856">
        <w:rPr>
          <w:noProof/>
        </w:rPr>
        <w:t xml:space="preserve"> </w:t>
      </w:r>
      <w:r w:rsidR="000418F7" w:rsidRPr="000418F7">
        <w:rPr>
          <w:noProof/>
        </w:rPr>
        <w:t xml:space="preserve"> </w:t>
      </w:r>
      <w:r w:rsidR="00A26127">
        <w:rPr>
          <w:noProof/>
        </w:rPr>
        <w:drawing>
          <wp:inline distT="0" distB="0" distL="0" distR="0" wp14:anchorId="465D278A" wp14:editId="1DB45AC3">
            <wp:extent cx="5486400" cy="82486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486400" cy="824865"/>
                    </a:xfrm>
                    <a:prstGeom prst="rect">
                      <a:avLst/>
                    </a:prstGeom>
                  </pic:spPr>
                </pic:pic>
              </a:graphicData>
            </a:graphic>
          </wp:inline>
        </w:drawing>
      </w:r>
      <w:r w:rsidR="000418F7">
        <w:rPr>
          <w:noProof/>
        </w:rPr>
        <w:drawing>
          <wp:inline distT="0" distB="0" distL="0" distR="0" wp14:anchorId="49AFCE58" wp14:editId="35D5AA98">
            <wp:extent cx="5287617" cy="1781511"/>
            <wp:effectExtent l="0" t="0" r="889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97906" cy="1784978"/>
                    </a:xfrm>
                    <a:prstGeom prst="rect">
                      <a:avLst/>
                    </a:prstGeom>
                  </pic:spPr>
                </pic:pic>
              </a:graphicData>
            </a:graphic>
          </wp:inline>
        </w:drawing>
      </w:r>
      <w:r w:rsidR="003F3856" w:rsidRPr="003F3856">
        <w:rPr>
          <w:noProof/>
        </w:rPr>
        <w:t xml:space="preserve"> </w:t>
      </w:r>
    </w:p>
    <w:p w14:paraId="6E6A1776" w14:textId="54B17772" w:rsidR="00431D70" w:rsidRPr="00431D70" w:rsidRDefault="000418F7" w:rsidP="00431D70">
      <w:pPr>
        <w:pStyle w:val="BodyText"/>
        <w:ind w:firstLine="0"/>
      </w:pPr>
      <w:r>
        <w:rPr>
          <w:noProof/>
        </w:rPr>
        <w:lastRenderedPageBreak/>
        <w:drawing>
          <wp:inline distT="0" distB="0" distL="0" distR="0" wp14:anchorId="3EFAD64E" wp14:editId="439CFBF6">
            <wp:extent cx="5060950" cy="1694013"/>
            <wp:effectExtent l="0" t="0" r="6350" b="190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102196" cy="1707819"/>
                    </a:xfrm>
                    <a:prstGeom prst="rect">
                      <a:avLst/>
                    </a:prstGeom>
                  </pic:spPr>
                </pic:pic>
              </a:graphicData>
            </a:graphic>
          </wp:inline>
        </w:drawing>
      </w:r>
      <w:r w:rsidR="003F3856" w:rsidRPr="003F3856">
        <w:rPr>
          <w:noProof/>
        </w:rPr>
        <w:t xml:space="preserve"> </w:t>
      </w:r>
    </w:p>
    <w:p w14:paraId="039AD5F4" w14:textId="660EB526" w:rsidR="006004D4" w:rsidRDefault="006004D4" w:rsidP="00C951FD">
      <w:pPr>
        <w:pStyle w:val="Heading2"/>
      </w:pPr>
      <w:bookmarkStart w:id="189" w:name="_Toc418725820"/>
      <w:r>
        <w:lastRenderedPageBreak/>
        <w:t>Voltage Sensor</w:t>
      </w:r>
      <w:bookmarkEnd w:id="189"/>
    </w:p>
    <w:p w14:paraId="1F358E8B" w14:textId="40BCA84B" w:rsidR="00160E10" w:rsidRDefault="006B2F13" w:rsidP="00160E10">
      <w:pPr>
        <w:pStyle w:val="BodyText"/>
        <w:ind w:firstLine="0"/>
        <w:jc w:val="center"/>
        <w:rPr>
          <w:noProof/>
        </w:rPr>
      </w:pPr>
      <w:r>
        <w:rPr>
          <w:noProof/>
        </w:rPr>
        <w:drawing>
          <wp:inline distT="0" distB="0" distL="0" distR="0" wp14:anchorId="24B1560E" wp14:editId="1FCE9DD8">
            <wp:extent cx="5486400" cy="29768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486400" cy="2976880"/>
                    </a:xfrm>
                    <a:prstGeom prst="rect">
                      <a:avLst/>
                    </a:prstGeom>
                  </pic:spPr>
                </pic:pic>
              </a:graphicData>
            </a:graphic>
          </wp:inline>
        </w:drawing>
      </w:r>
      <w:r w:rsidR="000418F7">
        <w:rPr>
          <w:noProof/>
        </w:rPr>
        <w:drawing>
          <wp:inline distT="0" distB="0" distL="0" distR="0" wp14:anchorId="757FBF1C" wp14:editId="744C7E42">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888485" cy="747417"/>
                    </a:xfrm>
                    <a:prstGeom prst="rect">
                      <a:avLst/>
                    </a:prstGeom>
                  </pic:spPr>
                </pic:pic>
              </a:graphicData>
            </a:graphic>
          </wp:inline>
        </w:drawing>
      </w:r>
      <w:r w:rsidR="00EB2201">
        <w:rPr>
          <w:noProof/>
        </w:rPr>
        <w:drawing>
          <wp:inline distT="0" distB="0" distL="0" distR="0" wp14:anchorId="4F54C6AD" wp14:editId="4C33A93A">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41857" cy="1760026"/>
                    </a:xfrm>
                    <a:prstGeom prst="rect">
                      <a:avLst/>
                    </a:prstGeom>
                  </pic:spPr>
                </pic:pic>
              </a:graphicData>
            </a:graphic>
          </wp:inline>
        </w:drawing>
      </w:r>
    </w:p>
    <w:p w14:paraId="65F5D993" w14:textId="64AA2D08" w:rsidR="002F54B2" w:rsidRPr="002F54B2" w:rsidRDefault="00EB2201" w:rsidP="00160E10">
      <w:pPr>
        <w:pStyle w:val="BodyText"/>
        <w:ind w:firstLine="0"/>
        <w:jc w:val="center"/>
      </w:pPr>
      <w:r>
        <w:rPr>
          <w:noProof/>
        </w:rPr>
        <w:lastRenderedPageBreak/>
        <w:drawing>
          <wp:inline distT="0" distB="0" distL="0" distR="0" wp14:anchorId="7E225DAA" wp14:editId="15229215">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970320" cy="1660225"/>
                    </a:xfrm>
                    <a:prstGeom prst="rect">
                      <a:avLst/>
                    </a:prstGeom>
                  </pic:spPr>
                </pic:pic>
              </a:graphicData>
            </a:graphic>
          </wp:inline>
        </w:drawing>
      </w:r>
    </w:p>
    <w:p w14:paraId="007B46C1" w14:textId="5C7D15A2" w:rsidR="002F54B2" w:rsidRDefault="002F54B2" w:rsidP="00C951FD">
      <w:pPr>
        <w:pStyle w:val="Heading2"/>
      </w:pPr>
      <w:bookmarkStart w:id="190" w:name="_Toc418725821"/>
      <w:r>
        <w:t>Mosfet Drivers</w:t>
      </w:r>
      <w:bookmarkEnd w:id="190"/>
    </w:p>
    <w:p w14:paraId="47260D58" w14:textId="02A76FE3" w:rsidR="003A0195" w:rsidRPr="003A0195" w:rsidRDefault="006B2F13" w:rsidP="006B2F13">
      <w:pPr>
        <w:pStyle w:val="BodyText"/>
        <w:ind w:firstLine="0"/>
      </w:pPr>
      <w:r>
        <w:rPr>
          <w:noProof/>
        </w:rPr>
        <w:drawing>
          <wp:inline distT="0" distB="0" distL="0" distR="0" wp14:anchorId="6C7C162D" wp14:editId="1798AC00">
            <wp:extent cx="5486400" cy="43605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486400" cy="4360545"/>
                    </a:xfrm>
                    <a:prstGeom prst="rect">
                      <a:avLst/>
                    </a:prstGeom>
                  </pic:spPr>
                </pic:pic>
              </a:graphicData>
            </a:graphic>
          </wp:inline>
        </w:drawing>
      </w:r>
    </w:p>
    <w:p w14:paraId="14560427" w14:textId="45B3CBA8" w:rsidR="002F54B2" w:rsidRDefault="002F54B2" w:rsidP="00C951FD">
      <w:pPr>
        <w:pStyle w:val="Heading2"/>
      </w:pPr>
      <w:bookmarkStart w:id="191" w:name="_Toc418725822"/>
      <w:r>
        <w:lastRenderedPageBreak/>
        <w:t>Wifi Interface</w:t>
      </w:r>
      <w:bookmarkEnd w:id="191"/>
    </w:p>
    <w:p w14:paraId="34BF79AD" w14:textId="54405391" w:rsidR="000A30F6" w:rsidRPr="000A30F6" w:rsidRDefault="000A30F6" w:rsidP="00E773D5">
      <w:pPr>
        <w:pStyle w:val="BodyText"/>
      </w:pPr>
      <w:r>
        <w:t xml:space="preserve">A low cost Wifi module, ESP8266, is chosen to communicate with the cloud, providing </w:t>
      </w:r>
      <w:r w:rsidR="00BF00FB">
        <w:t>remote monitoring and control function.</w:t>
      </w:r>
      <w:r>
        <w:t xml:space="preserve">  </w:t>
      </w:r>
      <w:r w:rsidR="00BF00FB">
        <w:t>Internet</w:t>
      </w:r>
      <w:r>
        <w:t xml:space="preserve"> interface has become inevitable in modern solar PV systems as it improves energy yield and reduces O&amp;M cost</w:t>
      </w:r>
      <w:r w:rsidR="00BF00FB">
        <w:t>,</w:t>
      </w:r>
      <w:r w:rsidR="00DC569E">
        <w:t xml:space="preserve"> especially for remote PV systems.  While power line communication (PLC)</w:t>
      </w:r>
      <w:r w:rsidR="00BF00FB">
        <w:t>, or other wireless interface</w:t>
      </w:r>
      <w:r w:rsidR="00DC569E">
        <w:t xml:space="preserve"> is preferable in remote or </w:t>
      </w:r>
      <w:r w:rsidR="00BF00FB">
        <w:t>large-scale</w:t>
      </w:r>
      <w:r w:rsidR="00DC569E">
        <w:t xml:space="preserve"> PV systems, </w:t>
      </w:r>
      <w:r w:rsidR="00BF00FB">
        <w:t>Wi-Fi</w:t>
      </w:r>
      <w:r w:rsidR="00DC569E">
        <w:t xml:space="preserve"> is </w:t>
      </w:r>
      <w:r w:rsidR="00BF00FB">
        <w:t>preferable for residential rooftop PV systems.  Because of the pervasiveness of Wi-Fi signal and the availability of low cost Wi-Fi module</w:t>
      </w:r>
      <w:r w:rsidR="00E773D5">
        <w:t xml:space="preserve"> (ESP8266 costs less than $5 on Ebay)</w:t>
      </w:r>
      <w:r w:rsidR="00BF00FB">
        <w:t xml:space="preserve">, </w:t>
      </w:r>
      <w:r w:rsidR="00E773D5">
        <w:t xml:space="preserve">Wi-Fi is a clear choice over other interfaces such as, Zigbee, Zwave, etc. </w:t>
      </w:r>
    </w:p>
    <w:p w14:paraId="5306B120" w14:textId="3903D196" w:rsidR="00BD11AF" w:rsidRPr="00BD11AF" w:rsidRDefault="00BD11AF" w:rsidP="00BD11AF">
      <w:pPr>
        <w:pStyle w:val="BodyText"/>
        <w:ind w:firstLine="0"/>
      </w:pPr>
      <w:r>
        <w:rPr>
          <w:noProof/>
        </w:rPr>
        <w:drawing>
          <wp:inline distT="0" distB="0" distL="0" distR="0" wp14:anchorId="628C3078" wp14:editId="7CE18E11">
            <wp:extent cx="5486400" cy="163957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486400" cy="1639570"/>
                    </a:xfrm>
                    <a:prstGeom prst="rect">
                      <a:avLst/>
                    </a:prstGeom>
                  </pic:spPr>
                </pic:pic>
              </a:graphicData>
            </a:graphic>
          </wp:inline>
        </w:drawing>
      </w:r>
    </w:p>
    <w:p w14:paraId="4490401C" w14:textId="36F295E8" w:rsidR="00EE0CD8" w:rsidRDefault="00EE0CD8" w:rsidP="00C951FD">
      <w:pPr>
        <w:pStyle w:val="Heading2"/>
      </w:pPr>
      <w:bookmarkStart w:id="192" w:name="_Toc418725823"/>
      <w:r>
        <w:t>Firmware description</w:t>
      </w:r>
      <w:bookmarkEnd w:id="192"/>
    </w:p>
    <w:p w14:paraId="740EBA50" w14:textId="231FFAF0" w:rsidR="00B10204" w:rsidRDefault="00B10204" w:rsidP="00B10204">
      <w:pPr>
        <w:pStyle w:val="BodyText"/>
        <w:rPr>
          <w:rFonts w:ascii="Calibri" w:hAnsi="Calibri"/>
          <w:color w:val="000000"/>
          <w:sz w:val="22"/>
          <w:szCs w:val="22"/>
        </w:rPr>
      </w:pPr>
      <w:r>
        <w:rPr>
          <w:rFonts w:ascii="Calibri" w:hAnsi="Calibri"/>
          <w:color w:val="000000"/>
          <w:sz w:val="22"/>
          <w:szCs w:val="22"/>
        </w:rPr>
        <w:t>Min pulse widte Instead of minimum/ maximum duty</w:t>
      </w:r>
    </w:p>
    <w:p w14:paraId="022F4061" w14:textId="57363F28" w:rsidR="00AC725F" w:rsidRPr="00B10204" w:rsidRDefault="00AC725F" w:rsidP="00B10204">
      <w:pPr>
        <w:pStyle w:val="BodyText"/>
      </w:pPr>
      <w:r w:rsidRPr="00AC725F">
        <w:t>https://github.com/ptLong/OitSolarInverter/</w:t>
      </w:r>
    </w:p>
    <w:p w14:paraId="4490401D" w14:textId="5132B05C" w:rsidR="00EE0CD8" w:rsidRPr="00EE0CD8" w:rsidRDefault="00EE0CD8" w:rsidP="00C951FD">
      <w:pPr>
        <w:pStyle w:val="Heading2"/>
      </w:pPr>
      <w:bookmarkStart w:id="193" w:name="_Toc418725824"/>
      <w:r>
        <w:t>Test Results</w:t>
      </w:r>
      <w:bookmarkEnd w:id="193"/>
    </w:p>
    <w:p w14:paraId="4490401E" w14:textId="77777777" w:rsidR="00814486" w:rsidRDefault="00814486" w:rsidP="00C951FD">
      <w:pPr>
        <w:pStyle w:val="Heading1"/>
      </w:pPr>
      <w:r>
        <w:lastRenderedPageBreak/>
        <w:br/>
      </w:r>
      <w:bookmarkStart w:id="194" w:name="_Toc418725825"/>
      <w:r>
        <w:t>Conclusion</w:t>
      </w:r>
      <w:bookmarkEnd w:id="194"/>
    </w:p>
    <w:p w14:paraId="4490401F" w14:textId="77777777" w:rsidR="00B273D2" w:rsidRDefault="00B273D2" w:rsidP="00B273D2">
      <w:pPr>
        <w:pStyle w:val="BodyText"/>
      </w:pPr>
    </w:p>
    <w:p w14:paraId="5160F79D" w14:textId="77777777" w:rsidR="00A66BEE" w:rsidRDefault="00A66BEE" w:rsidP="00A66BEE">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loss mechanisms have a close relationship, existing techniques only achieve sub-optimal result.  Simulations and experiments in this thesis suggest that true optimal operating point, where loss is lowest, can be found by tuning in both directions: inductor ripple current and mosfet turn-on delay.</w:t>
      </w:r>
    </w:p>
    <w:p w14:paraId="44904020" w14:textId="10081C07" w:rsidR="00B273D2" w:rsidRDefault="00A66BEE" w:rsidP="00A66BEE">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44904021" w14:textId="77777777" w:rsidR="00B273D2" w:rsidRDefault="00B273D2" w:rsidP="00C951FD">
      <w:pPr>
        <w:pStyle w:val="Heading2"/>
      </w:pPr>
      <w:bookmarkStart w:id="195" w:name="_Toc418725826"/>
      <w:r>
        <w:t>Future directions</w:t>
      </w:r>
      <w:bookmarkEnd w:id="195"/>
    </w:p>
    <w:p w14:paraId="44904026" w14:textId="4FA90E3B" w:rsidR="00B273D2" w:rsidRDefault="00B273D2" w:rsidP="00C951FD">
      <w:pPr>
        <w:pStyle w:val="Heading3"/>
      </w:pPr>
      <w:bookmarkStart w:id="196" w:name="_Toc418725827"/>
      <w:r>
        <w:t>Multi-cells converters</w:t>
      </w:r>
      <w:bookmarkEnd w:id="196"/>
    </w:p>
    <w:p w14:paraId="44904027" w14:textId="77777777" w:rsidR="003B4802" w:rsidRDefault="003B4802" w:rsidP="00C951FD">
      <w:pPr>
        <w:pStyle w:val="Heading3"/>
      </w:pPr>
      <w:bookmarkStart w:id="197" w:name="_Toc418725828"/>
      <w:r>
        <w:t>Twice-line frequency energy buffer</w:t>
      </w:r>
      <w:bookmarkEnd w:id="197"/>
    </w:p>
    <w:p w14:paraId="4490402E" w14:textId="77777777" w:rsidR="00612525" w:rsidRDefault="00612525" w:rsidP="00C951FD">
      <w:pPr>
        <w:pStyle w:val="Heading1-NoNumber"/>
      </w:pPr>
      <w:bookmarkStart w:id="198" w:name="_Toc418725829"/>
      <w:r>
        <w:lastRenderedPageBreak/>
        <w:t>Bibliography</w:t>
      </w:r>
      <w:bookmarkEnd w:id="198"/>
    </w:p>
    <w:p w14:paraId="370EFB38" w14:textId="77777777" w:rsidR="003B02E5" w:rsidRDefault="00915047" w:rsidP="003B02E5">
      <w:pPr>
        <w:pStyle w:val="Bibliography"/>
      </w:pPr>
      <w:r>
        <w:fldChar w:fldCharType="begin"/>
      </w:r>
      <w:r w:rsidR="00331BC2">
        <w:instrText xml:space="preserve"> ADDIN ZOTERO_BIBL {"custom":[]} CSL_BIBLIOGRAPHY </w:instrText>
      </w:r>
      <w:r>
        <w:fldChar w:fldCharType="separate"/>
      </w:r>
      <w:r w:rsidR="003B02E5">
        <w:t>[1]</w:t>
      </w:r>
      <w:r w:rsidR="003B02E5">
        <w:tab/>
        <w:t xml:space="preserve">W. J. Howard and et al., “The Future of Solar Energy An Interdisciplinary MIT Study led by the MIT Energy Initiative,” </w:t>
      </w:r>
      <w:r w:rsidR="003B02E5">
        <w:rPr>
          <w:i/>
          <w:iCs/>
        </w:rPr>
        <w:t>An Interdisciplinary MIT Study led by the MIT Energy Initiative</w:t>
      </w:r>
      <w:r w:rsidR="003B02E5">
        <w:t>. [Online]. Available: http://mitei.mit.edu/futureofsolar. [Accessed: 06-May-2015].</w:t>
      </w:r>
    </w:p>
    <w:p w14:paraId="54C855A8" w14:textId="77777777" w:rsidR="003B02E5" w:rsidRDefault="003B02E5" w:rsidP="003B02E5">
      <w:pPr>
        <w:pStyle w:val="Bibliography"/>
      </w:pPr>
      <w:r>
        <w:t>[2]</w:t>
      </w:r>
      <w:r>
        <w:tab/>
        <w:t>F. Blaabjerg, K. Ma, and Y. Yang, “Power Electronics for Renewable Energy Systems ?? Status and Trends,” 2014, pp. 1–11.</w:t>
      </w:r>
    </w:p>
    <w:p w14:paraId="248ADE5B" w14:textId="77777777" w:rsidR="003B02E5" w:rsidRDefault="003B02E5" w:rsidP="003B02E5">
      <w:pPr>
        <w:pStyle w:val="Bibliography"/>
      </w:pPr>
      <w:r>
        <w:t>[3]</w:t>
      </w:r>
      <w:r>
        <w:tab/>
        <w:t xml:space="preserve">L. Hassaine, E. OLias, J. Quintero, and V. Salas, “Overview of power inverter topologies and control structures for grid connected photovoltaic systems,” </w:t>
      </w:r>
      <w:r>
        <w:rPr>
          <w:i/>
          <w:iCs/>
        </w:rPr>
        <w:t>Renew. Sustain. Energy Rev.</w:t>
      </w:r>
      <w:r>
        <w:t>, vol. 30, pp. 796–807, Feb. 2014.</w:t>
      </w:r>
    </w:p>
    <w:p w14:paraId="7E81181B" w14:textId="77777777" w:rsidR="003B02E5" w:rsidRDefault="003B02E5" w:rsidP="003B02E5">
      <w:pPr>
        <w:pStyle w:val="Bibliography"/>
      </w:pPr>
      <w:r>
        <w:t>[4]</w:t>
      </w:r>
      <w:r>
        <w:tab/>
        <w:t xml:space="preserve">S. B. Kjaer, J. K. Pedersen, and F. Blaabjerg, “A review of single-phase grid-connected inverters for photovoltaic modules,” </w:t>
      </w:r>
      <w:r>
        <w:rPr>
          <w:i/>
          <w:iCs/>
        </w:rPr>
        <w:t>IEEE Trans. Ind. Appl.</w:t>
      </w:r>
      <w:r>
        <w:t>, vol. 41, no. 5, pp. 1292–1306, Sep. 2005.</w:t>
      </w:r>
    </w:p>
    <w:p w14:paraId="3986B5DA" w14:textId="77777777" w:rsidR="003B02E5" w:rsidRDefault="003B02E5" w:rsidP="003B02E5">
      <w:pPr>
        <w:pStyle w:val="Bibliography"/>
      </w:pPr>
      <w:r>
        <w:t>[5]</w:t>
      </w:r>
      <w:r>
        <w:tab/>
        <w:t>J. M. A. Myrzik and M. Calais, “String and module integrated inverters for single-phase grid connected photovoltaic systems - a review,” 2003, vol. 2, p. 8 pp. Vol.2–.</w:t>
      </w:r>
    </w:p>
    <w:p w14:paraId="7FFB315A" w14:textId="77777777" w:rsidR="003B02E5" w:rsidRDefault="003B02E5" w:rsidP="003B02E5">
      <w:pPr>
        <w:pStyle w:val="Bibliography"/>
      </w:pPr>
      <w:r>
        <w:t>[6]</w:t>
      </w:r>
      <w:r>
        <w:tab/>
        <w:t xml:space="preserve">S. Qin, S. T. Cady, A. D. Dominguez-Garcia, and R. C. N. Pilawa-Podgurski, “A Distributed Approach to Maximum Power Point Tracking for Photovoltaic Submodule Differential Power Processing,” </w:t>
      </w:r>
      <w:r>
        <w:rPr>
          <w:i/>
          <w:iCs/>
        </w:rPr>
        <w:t>IEEE Trans. Power Electron.</w:t>
      </w:r>
      <w:r>
        <w:t>, vol. 30, no. 4, pp. 2024–2040, Apr. 2015.</w:t>
      </w:r>
    </w:p>
    <w:p w14:paraId="62A13CA2" w14:textId="77777777" w:rsidR="003B02E5" w:rsidRDefault="003B02E5" w:rsidP="003B02E5">
      <w:pPr>
        <w:pStyle w:val="Bibliography"/>
      </w:pPr>
      <w:r>
        <w:t>[7]</w:t>
      </w:r>
      <w:r>
        <w:tab/>
        <w:t xml:space="preserve">R. Bell and R. C. N. Pilawa-Podgurski,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5EA00544" w14:textId="77777777" w:rsidR="003B02E5" w:rsidRDefault="003B02E5" w:rsidP="003B02E5">
      <w:pPr>
        <w:pStyle w:val="Bibliography"/>
      </w:pPr>
      <w:r>
        <w:t>[8]</w:t>
      </w:r>
      <w:r>
        <w:tab/>
        <w:t xml:space="preserve">P. S. Shenoy, K. A. Kim, B. B. Johnson, and P. T. Krein, “Differential Power Processing for Increased Energy Production and Reliability of Photovoltaic Systems,” </w:t>
      </w:r>
      <w:r>
        <w:rPr>
          <w:i/>
          <w:iCs/>
        </w:rPr>
        <w:t>IEEE Trans. Power Electron.</w:t>
      </w:r>
      <w:r>
        <w:t>, vol. 28, no. 6, pp. 2968–2979, Jun. 2013.</w:t>
      </w:r>
    </w:p>
    <w:p w14:paraId="3BF6E98E" w14:textId="77777777" w:rsidR="003B02E5" w:rsidRDefault="003B02E5" w:rsidP="003B02E5">
      <w:pPr>
        <w:pStyle w:val="Bibliography"/>
      </w:pPr>
      <w:r>
        <w:t>[9]</w:t>
      </w:r>
      <w:r>
        <w:tab/>
        <w:t xml:space="preserve">S. Qin, A. J. Morrison, and R. C. N. Pilawa-Podgurski, “Enhancing micro-inverter energy capture with sub-module differential power processing,” in </w:t>
      </w:r>
      <w:r>
        <w:rPr>
          <w:i/>
          <w:iCs/>
        </w:rPr>
        <w:t>2014 Twenty-Ninth Annual IEEE Applied Power Electronics Conference and Exposition (APEC)</w:t>
      </w:r>
      <w:r>
        <w:t>, 2014, pp. 621–628.</w:t>
      </w:r>
    </w:p>
    <w:p w14:paraId="0A6ABCFD" w14:textId="77777777" w:rsidR="003B02E5" w:rsidRDefault="003B02E5" w:rsidP="003B02E5">
      <w:pPr>
        <w:pStyle w:val="Bibliography"/>
      </w:pPr>
      <w:r>
        <w:t>[10]</w:t>
      </w:r>
      <w:r>
        <w:tab/>
        <w:t xml:space="preserve">S. Qin and R. C. N. Pilawa-Podgurski, “Sub-module differential power processing for photovoltaic applications,” in </w:t>
      </w:r>
      <w:r>
        <w:rPr>
          <w:i/>
          <w:iCs/>
        </w:rPr>
        <w:t>2013 Twenty-Eighth Annual IEEE Applied Power Electronics Conference and Exposition (APEC)</w:t>
      </w:r>
      <w:r>
        <w:t>, 2013, pp. 101–108.</w:t>
      </w:r>
    </w:p>
    <w:p w14:paraId="3BE0E591" w14:textId="77777777" w:rsidR="003B02E5" w:rsidRDefault="003B02E5" w:rsidP="003B02E5">
      <w:pPr>
        <w:pStyle w:val="Bibliography"/>
      </w:pPr>
      <w:r>
        <w:t>[11]</w:t>
      </w:r>
      <w:r>
        <w:tab/>
        <w:t>S. Qin, “Sub-Module Differential Power Processing For Photovoltaic Applications,” University of Illinois at Urbana-Champaign, Urbana, Illinois, 2014.</w:t>
      </w:r>
    </w:p>
    <w:p w14:paraId="3DD3B33C" w14:textId="77777777" w:rsidR="003B02E5" w:rsidRDefault="003B02E5" w:rsidP="003B02E5">
      <w:pPr>
        <w:pStyle w:val="Bibliography"/>
      </w:pPr>
      <w:r>
        <w:t>[12]</w:t>
      </w:r>
      <w:r>
        <w:tab/>
        <w:t>Q. Shibin and P.-P. Robert, “Submodule Differential Power Processing in Photovoltaic Applications,” Feb-2015.</w:t>
      </w:r>
    </w:p>
    <w:p w14:paraId="7D8FCA2D" w14:textId="77777777" w:rsidR="003B02E5" w:rsidRDefault="003B02E5" w:rsidP="003B02E5">
      <w:pPr>
        <w:pStyle w:val="Bibliography"/>
      </w:pPr>
      <w:r>
        <w:t>[13]</w:t>
      </w:r>
      <w:r>
        <w:tab/>
        <w:t xml:space="preserve">R. C. N. Pilawa-Podgurski and D. J. Perreault, “Submodule Integrated Distributed Maximum Power Point Tracking for Solar Photovoltaic Applications,” </w:t>
      </w:r>
      <w:r>
        <w:rPr>
          <w:i/>
          <w:iCs/>
        </w:rPr>
        <w:t>IEEE Trans. Power Electron.</w:t>
      </w:r>
      <w:r>
        <w:t>, vol. 28, no. 6, pp. 2957–2967, Jun. 2013.</w:t>
      </w:r>
    </w:p>
    <w:p w14:paraId="104C2832" w14:textId="77777777" w:rsidR="003B02E5" w:rsidRDefault="003B02E5" w:rsidP="003B02E5">
      <w:pPr>
        <w:pStyle w:val="Bibliography"/>
      </w:pPr>
      <w:r>
        <w:t>[14]</w:t>
      </w:r>
      <w:r>
        <w:tab/>
        <w:t xml:space="preserve">E. F. W. Alexanderson and E. L. Phillipi, “History and development of the electronic power converter,” </w:t>
      </w:r>
      <w:r>
        <w:rPr>
          <w:i/>
          <w:iCs/>
        </w:rPr>
        <w:t>Am. Inst. Electr. Eng. Trans. Of</w:t>
      </w:r>
      <w:r>
        <w:t>, vol. 63, no. 9, pp. 654–657, Sep. 1944.</w:t>
      </w:r>
    </w:p>
    <w:p w14:paraId="54AEC5C7" w14:textId="77777777" w:rsidR="003B02E5" w:rsidRDefault="003B02E5" w:rsidP="003B02E5">
      <w:pPr>
        <w:pStyle w:val="Bibliography"/>
      </w:pPr>
      <w:r>
        <w:t>[15]</w:t>
      </w:r>
      <w:r>
        <w:tab/>
        <w:t xml:space="preserve">R. W. Erickson and D. Maksimovic, </w:t>
      </w:r>
      <w:r>
        <w:rPr>
          <w:i/>
          <w:iCs/>
        </w:rPr>
        <w:t>Fundamentals of Power Electronics</w:t>
      </w:r>
      <w:r>
        <w:t>, 2nd edition. Norwell, Mass: Springer, 2001.</w:t>
      </w:r>
    </w:p>
    <w:p w14:paraId="4FE6454C" w14:textId="77777777" w:rsidR="003B02E5" w:rsidRDefault="003B02E5" w:rsidP="003B02E5">
      <w:pPr>
        <w:pStyle w:val="Bibliography"/>
      </w:pPr>
      <w:r>
        <w:t>[16]</w:t>
      </w:r>
      <w:r>
        <w:tab/>
        <w:t xml:space="preserve">D. J. Perreault, J. Hu, J. M. Rivas, Y. Han, O. Leitermann, R. C. N. Pilawa-Podgurski, A. Sagneri, and C. R. Sullivan, “Opportunities and Challenges in Very High Frequency Power Conversion,” in </w:t>
      </w:r>
      <w:r>
        <w:rPr>
          <w:i/>
          <w:iCs/>
        </w:rPr>
        <w:t>Twenty-Fourth Annual IEEE Applied Power Electronics Conference and Exposition, 2009. APEC 2009</w:t>
      </w:r>
      <w:r>
        <w:t>, 2009, pp. 1–14.</w:t>
      </w:r>
    </w:p>
    <w:p w14:paraId="4FFD64ED" w14:textId="77777777" w:rsidR="003B02E5" w:rsidRDefault="003B02E5" w:rsidP="003B02E5">
      <w:pPr>
        <w:pStyle w:val="Bibliography"/>
      </w:pPr>
      <w:r>
        <w:t>[17]</w:t>
      </w:r>
      <w:r>
        <w:tab/>
        <w:t xml:space="preserve">D. J. Perreault, J. Hu, J. M. Rivas, Y. Han, O. Leitermann, R. C. N. Pilawa-Podgurski, A. Sagneri, and C. R. Sullivan, “Opportunities and Challenges in Very High Frequency Power Conversion,” in </w:t>
      </w:r>
      <w:r>
        <w:rPr>
          <w:i/>
          <w:iCs/>
        </w:rPr>
        <w:t>2009 Twenty-Fourth Annual IEEE Applied Power Electronics Conference and Exposition</w:t>
      </w:r>
      <w:r>
        <w:t>, 2009, pp. 1–14.</w:t>
      </w:r>
    </w:p>
    <w:p w14:paraId="4715BCA7" w14:textId="77777777" w:rsidR="003B02E5" w:rsidRDefault="003B02E5" w:rsidP="003B02E5">
      <w:pPr>
        <w:pStyle w:val="Bibliography"/>
      </w:pPr>
      <w:r>
        <w:t>[18]</w:t>
      </w:r>
      <w:r>
        <w:tab/>
        <w:t>P. Vinciarelli, “Point of load sine amplitude converters and methods,” US7145786 B2, 05-Dec-2006.</w:t>
      </w:r>
    </w:p>
    <w:p w14:paraId="27F3235E" w14:textId="77777777" w:rsidR="003B02E5" w:rsidRDefault="003B02E5" w:rsidP="003B02E5">
      <w:pPr>
        <w:pStyle w:val="Bibliography"/>
      </w:pPr>
      <w:r>
        <w:t>[19]</w:t>
      </w:r>
      <w:r>
        <w:tab/>
        <w:t>K. W. Kam, D. Pommerenke, C.-W. Lam, and R. Steinfeld, “Emi analysis methods for synchronous buck converter emi root cause analysis,” 2008, pp. 1–7.</w:t>
      </w:r>
    </w:p>
    <w:p w14:paraId="35A098AD" w14:textId="77777777" w:rsidR="003B02E5" w:rsidRDefault="003B02E5" w:rsidP="003B02E5">
      <w:pPr>
        <w:pStyle w:val="Bibliography"/>
      </w:pPr>
      <w:r>
        <w:t>[20]</w:t>
      </w:r>
      <w:r>
        <w:tab/>
        <w:t xml:space="preserve">N. O. Sokal and A. D. Sokal, “Class E-A new class of high-efficiency tuned single-ended switching power amplifiers,” </w:t>
      </w:r>
      <w:r>
        <w:rPr>
          <w:i/>
          <w:iCs/>
        </w:rPr>
        <w:t>IEEE J. Solid-State Circuits</w:t>
      </w:r>
      <w:r>
        <w:t>, vol. 10, no. 3, pp. 168–176, Jun. 1975.</w:t>
      </w:r>
    </w:p>
    <w:p w14:paraId="6D0E0248" w14:textId="77777777" w:rsidR="003B02E5" w:rsidRDefault="003B02E5" w:rsidP="003B02E5">
      <w:pPr>
        <w:pStyle w:val="Bibliography"/>
      </w:pPr>
      <w:r>
        <w:t>[21]</w:t>
      </w:r>
      <w:r>
        <w:tab/>
        <w:t xml:space="preserve">F. H. Raab, “Idealized operation of the class E tuned power amplifier,” </w:t>
      </w:r>
      <w:r>
        <w:rPr>
          <w:i/>
          <w:iCs/>
        </w:rPr>
        <w:t>IEEE Trans. Circuits Syst.</w:t>
      </w:r>
      <w:r>
        <w:t>, vol. 24, no. 12, pp. 725–735, Dec. 1977.</w:t>
      </w:r>
    </w:p>
    <w:p w14:paraId="4D7A7167" w14:textId="77777777" w:rsidR="003B02E5" w:rsidRDefault="003B02E5" w:rsidP="003B02E5">
      <w:pPr>
        <w:pStyle w:val="Bibliography"/>
      </w:pPr>
      <w:r>
        <w:t>[22]</w:t>
      </w:r>
      <w:r>
        <w:tab/>
        <w:t xml:space="preserve">J. M. Rivas, Y. Han, O. Leitermann, A. D. Sagneri, and D. J. Perreault, “A High-Frequency Resonant Inverter Topology With Low-Voltage Stress,” </w:t>
      </w:r>
      <w:r>
        <w:rPr>
          <w:i/>
          <w:iCs/>
        </w:rPr>
        <w:t>IEEE Trans. Power Electron.</w:t>
      </w:r>
      <w:r>
        <w:t>, vol. 23, no. 4, pp. 1759–1771, Jul. 2008.</w:t>
      </w:r>
    </w:p>
    <w:p w14:paraId="6D5D4FF6" w14:textId="77777777" w:rsidR="003B02E5" w:rsidRDefault="003B02E5" w:rsidP="003B02E5">
      <w:pPr>
        <w:pStyle w:val="Bibliography"/>
      </w:pPr>
      <w:r>
        <w:t>[23]</w:t>
      </w:r>
      <w:r>
        <w:tab/>
        <w:t>Y. Ren, J. Sun, M. Xu, and F. C. Lee, “Power converters having output capacitor resonant with autotransformer leakage inductance,” US7254047 B2, 07-Aug-2007.</w:t>
      </w:r>
    </w:p>
    <w:p w14:paraId="2FD17E83" w14:textId="77777777" w:rsidR="003B02E5" w:rsidRDefault="003B02E5" w:rsidP="003B02E5">
      <w:pPr>
        <w:pStyle w:val="Bibliography"/>
      </w:pPr>
      <w:r>
        <w:t>[24]</w:t>
      </w:r>
      <w:r>
        <w:tab/>
        <w:t xml:space="preserve">Y. Ren, M. Xu, J. Sun, and F. C. Lee, “A family of high power density unregulated bus converters,” </w:t>
      </w:r>
      <w:r>
        <w:rPr>
          <w:i/>
          <w:iCs/>
        </w:rPr>
        <w:t>IEEE Trans. Power Electron.</w:t>
      </w:r>
      <w:r>
        <w:t>, vol. 20, no. 5, pp. 1045–1054, Sep. 2005.</w:t>
      </w:r>
    </w:p>
    <w:p w14:paraId="12EF4208" w14:textId="77777777" w:rsidR="003B02E5" w:rsidRDefault="003B02E5" w:rsidP="003B02E5">
      <w:pPr>
        <w:pStyle w:val="Bibliography"/>
      </w:pPr>
      <w:r>
        <w:t>[25]</w:t>
      </w:r>
      <w:r>
        <w:tab/>
        <w:t xml:space="preserve">K.-H. Liu and F. C. Y. Lee, “Zero-voltage switching technique in DC/DC converters,” </w:t>
      </w:r>
      <w:r>
        <w:rPr>
          <w:i/>
          <w:iCs/>
        </w:rPr>
        <w:t>IEEE Trans. Power Electron.</w:t>
      </w:r>
      <w:r>
        <w:t>, vol. 5, no. 3, pp. 293–304, Jul. 1990.</w:t>
      </w:r>
    </w:p>
    <w:p w14:paraId="7FC4E998" w14:textId="77777777" w:rsidR="003B02E5" w:rsidRDefault="003B02E5" w:rsidP="003B02E5">
      <w:pPr>
        <w:pStyle w:val="Bibliography"/>
      </w:pPr>
      <w:r>
        <w:t>[26]</w:t>
      </w:r>
      <w:r>
        <w:tab/>
        <w:t xml:space="preserve">D. M. Divan and G. Skibinski, “Zero-switching-loss inverters for high-power applications,” </w:t>
      </w:r>
      <w:r>
        <w:rPr>
          <w:i/>
          <w:iCs/>
        </w:rPr>
        <w:t>IEEE Trans. Ind. Appl.</w:t>
      </w:r>
      <w:r>
        <w:t>, vol. 25, no. 4, pp. 634–643, Jul. 1989.</w:t>
      </w:r>
    </w:p>
    <w:p w14:paraId="4042715E" w14:textId="77777777" w:rsidR="003B02E5" w:rsidRDefault="003B02E5" w:rsidP="003B02E5">
      <w:pPr>
        <w:pStyle w:val="Bibliography"/>
      </w:pPr>
      <w:r>
        <w:t>[27]</w:t>
      </w:r>
      <w:r>
        <w:tab/>
        <w:t xml:space="preserve">G. Hua, C. S. Leu, and F. C. Lee, “Novel zero-voltage-transition PWM converters,” in </w:t>
      </w:r>
      <w:r>
        <w:rPr>
          <w:i/>
          <w:iCs/>
        </w:rPr>
        <w:t>, 23rd Annual IEEE Power Electronics Specialists Conference, 1992. PESC ’92 Record</w:t>
      </w:r>
      <w:r>
        <w:t>, 1992, pp. 55–61 vol.1.</w:t>
      </w:r>
    </w:p>
    <w:p w14:paraId="5003F472" w14:textId="77777777" w:rsidR="003B02E5" w:rsidRDefault="003B02E5" w:rsidP="003B02E5">
      <w:pPr>
        <w:pStyle w:val="Bibliography"/>
      </w:pPr>
      <w:r>
        <w:t>[28]</w:t>
      </w:r>
      <w:r>
        <w:tab/>
        <w:t xml:space="preserve">F. C. Lee, “High-frequency quasi-resonant converter technologies,” </w:t>
      </w:r>
      <w:r>
        <w:rPr>
          <w:i/>
          <w:iCs/>
        </w:rPr>
        <w:t>Proc. IEEE</w:t>
      </w:r>
      <w:r>
        <w:t>, vol. 76, no. 4, pp. 377–390, Apr. 1988.</w:t>
      </w:r>
    </w:p>
    <w:p w14:paraId="42C59653" w14:textId="77777777" w:rsidR="003B02E5" w:rsidRDefault="003B02E5" w:rsidP="003B02E5">
      <w:pPr>
        <w:pStyle w:val="Bibliography"/>
      </w:pPr>
      <w:r>
        <w:t>[29]</w:t>
      </w:r>
      <w:r>
        <w:tab/>
        <w:t xml:space="preserve">J. A. Sabate, V. Vlatkovic, R. B. Ridley, F. Lee, and B. H. Cho, “Design considerations for high-voltage high-power full-bridge zero-voltage-switched PWM converter,” in </w:t>
      </w:r>
      <w:r>
        <w:rPr>
          <w:i/>
          <w:iCs/>
        </w:rPr>
        <w:t>Applied Power Electronics Conference and Exposition, 1990. APEC ’90, Conference Proceedings 1990., Fifth Annual</w:t>
      </w:r>
      <w:r>
        <w:t>, 1990, pp. 275–284.</w:t>
      </w:r>
    </w:p>
    <w:p w14:paraId="3124D0FC" w14:textId="77777777" w:rsidR="003B02E5" w:rsidRDefault="003B02E5" w:rsidP="003B02E5">
      <w:pPr>
        <w:pStyle w:val="Bibliography"/>
      </w:pPr>
      <w:r>
        <w:t>[30]</w:t>
      </w:r>
      <w:r>
        <w:tab/>
        <w:t xml:space="preserve">M. Pahlevaninezhad, P. Das, J. Drobnik, P. K. Jain, and A. Bakhshai, “A Novel ZVZCS Full-Bridge DC/DC Converter Used for Electric Vehicles,” </w:t>
      </w:r>
      <w:r>
        <w:rPr>
          <w:i/>
          <w:iCs/>
        </w:rPr>
        <w:t>IEEE Trans. Power Electron.</w:t>
      </w:r>
      <w:r>
        <w:t>, vol. 27, no. 6, pp. 2752–2769, Jun. 2012.</w:t>
      </w:r>
    </w:p>
    <w:p w14:paraId="6C721D6C" w14:textId="77777777" w:rsidR="003B02E5" w:rsidRDefault="003B02E5" w:rsidP="003B02E5">
      <w:pPr>
        <w:pStyle w:val="Bibliography"/>
      </w:pPr>
      <w:r>
        <w:t>[31]</w:t>
      </w:r>
      <w:r>
        <w:tab/>
        <w:t xml:space="preserve">F. Z. Peng, H. Li, G.-J. Su, and J. S. Lawler, “A new ZVS bidirectional DC-DC converter for fuel cell and battery application,” </w:t>
      </w:r>
      <w:r>
        <w:rPr>
          <w:i/>
          <w:iCs/>
        </w:rPr>
        <w:t>IEEE Trans. Power Electron.</w:t>
      </w:r>
      <w:r>
        <w:t>, vol. 19, no. 1, pp. 54–65, Jan. 2004.</w:t>
      </w:r>
    </w:p>
    <w:p w14:paraId="70DFBC2E" w14:textId="77777777" w:rsidR="003B02E5" w:rsidRDefault="003B02E5" w:rsidP="003B02E5">
      <w:pPr>
        <w:pStyle w:val="Bibliography"/>
      </w:pPr>
      <w:r>
        <w:t>[32]</w:t>
      </w:r>
      <w:r>
        <w:tab/>
        <w:t xml:space="preserve">M. Pahlevaninezhad, J. Drobnik, P. K. Jain, and A. Bakhshai, “A Load Adaptive Control Approach for a Zero-Voltage-Switching DC/DC Converter Used for Electric Vehicles,” </w:t>
      </w:r>
      <w:r>
        <w:rPr>
          <w:i/>
          <w:iCs/>
        </w:rPr>
        <w:t>IEEE Trans. Ind. Electron.</w:t>
      </w:r>
      <w:r>
        <w:t>, vol. 59, no. 2, pp. 920–933, Feb. 2012.</w:t>
      </w:r>
    </w:p>
    <w:p w14:paraId="52432BF8" w14:textId="77777777" w:rsidR="003B02E5" w:rsidRDefault="003B02E5" w:rsidP="003B02E5">
      <w:pPr>
        <w:pStyle w:val="Bibliography"/>
      </w:pPr>
      <w:r>
        <w:t>[33]</w:t>
      </w:r>
      <w:r>
        <w:tab/>
        <w:t xml:space="preserve">R. L. Steigerwald, “A comparison of half-bridge resonant converter topologies,” </w:t>
      </w:r>
      <w:r>
        <w:rPr>
          <w:i/>
          <w:iCs/>
        </w:rPr>
        <w:t>IEEE Trans. Power Electron.</w:t>
      </w:r>
      <w:r>
        <w:t>, vol. 3, no. 2, pp. 174–182, Apr. 1988.</w:t>
      </w:r>
    </w:p>
    <w:p w14:paraId="75FA9B4A" w14:textId="77777777" w:rsidR="003B02E5" w:rsidRDefault="003B02E5" w:rsidP="003B02E5">
      <w:pPr>
        <w:pStyle w:val="Bibliography"/>
      </w:pPr>
      <w:r>
        <w:t>[34]</w:t>
      </w:r>
      <w:r>
        <w:tab/>
        <w:t xml:space="preserve">J. J. Jozwik and M. K. Kazimierczuk, “Analysis and design of class-E2 DC/DC converter,” </w:t>
      </w:r>
      <w:r>
        <w:rPr>
          <w:i/>
          <w:iCs/>
        </w:rPr>
        <w:t>IEEE Trans. Ind. Electron.</w:t>
      </w:r>
      <w:r>
        <w:t>, vol. 37, no. 2, pp. 173–183, Apr. 1990.</w:t>
      </w:r>
    </w:p>
    <w:p w14:paraId="2A2449B0" w14:textId="77777777" w:rsidR="003B02E5" w:rsidRDefault="003B02E5" w:rsidP="003B02E5">
      <w:pPr>
        <w:pStyle w:val="Bibliography"/>
      </w:pPr>
      <w:r>
        <w:t>[35]</w:t>
      </w:r>
      <w:r>
        <w:tab/>
        <w:t xml:space="preserve">R. J. Gutmann, “Application of RF Circuit Design Principles to Distributed Power Converters,” </w:t>
      </w:r>
      <w:r>
        <w:rPr>
          <w:i/>
          <w:iCs/>
        </w:rPr>
        <w:t>IEEE Trans. Ind. Electron. Control Instrum.</w:t>
      </w:r>
      <w:r>
        <w:t>, vol. IECI-27, no. 3, pp. 156–164, Aug. 1980.</w:t>
      </w:r>
    </w:p>
    <w:p w14:paraId="4D2BBCAE" w14:textId="77777777" w:rsidR="003B02E5" w:rsidRDefault="003B02E5" w:rsidP="003B02E5">
      <w:pPr>
        <w:pStyle w:val="Bibliography"/>
      </w:pPr>
      <w:r>
        <w:t>[36]</w:t>
      </w:r>
      <w:r>
        <w:tab/>
        <w:t xml:space="preserve">W. C. Bowman, F. T. Balicki, F. T. Dickens, R. M. Honeycutt, W. A. Nitz, W. Strauss, W. B. Suiter, and N. G. Ziesse, “A resonant DC-to-DC converter operating at 22 megahertz,” in </w:t>
      </w:r>
      <w:r>
        <w:rPr>
          <w:i/>
          <w:iCs/>
        </w:rPr>
        <w:t>, Third Annual IEEE Applied Power Electronics Conference and Exposition, 1988. APEC ’88. Conference Proceedings 1988</w:t>
      </w:r>
      <w:r>
        <w:t>, 1988, pp. 3–11.</w:t>
      </w:r>
    </w:p>
    <w:p w14:paraId="21F22D97" w14:textId="77777777" w:rsidR="003B02E5" w:rsidRDefault="003B02E5" w:rsidP="003B02E5">
      <w:pPr>
        <w:pStyle w:val="Bibliography"/>
      </w:pPr>
      <w:r>
        <w:t>[37]</w:t>
      </w:r>
      <w:r>
        <w:tab/>
        <w:t xml:space="preserve">J. M. Rivas, O. Leitermann, Y. Han, and D. J. Perreault, “A very high frequency dc-dc converter based on a class #x03A6;2 resonant inverter,” in </w:t>
      </w:r>
      <w:r>
        <w:rPr>
          <w:i/>
          <w:iCs/>
        </w:rPr>
        <w:t>IEEE Power Electronics Specialists Conference, 2008. PESC 2008</w:t>
      </w:r>
      <w:r>
        <w:t>, 2008, pp. 1657–1666.</w:t>
      </w:r>
    </w:p>
    <w:p w14:paraId="62CBAD2E" w14:textId="77777777" w:rsidR="003B02E5" w:rsidRDefault="003B02E5" w:rsidP="003B02E5">
      <w:pPr>
        <w:pStyle w:val="Bibliography"/>
      </w:pPr>
      <w:r>
        <w:t>[38]</w:t>
      </w:r>
      <w:r>
        <w:tab/>
        <w:t xml:space="preserve">H. Koizumi, M. Iwadare, and S. Mori, “Class E2 DC/DC converter with second harmonic resonant class E inverter and Class E rectifier,” in </w:t>
      </w:r>
      <w:r>
        <w:rPr>
          <w:i/>
          <w:iCs/>
        </w:rPr>
        <w:t>Applied Power Electronics Conference and Exposition, 1994. APEC ’94. Conference Proceedings 1994., Ninth Annual</w:t>
      </w:r>
      <w:r>
        <w:t>, 1994, pp. 1012–1018 vol.2.</w:t>
      </w:r>
    </w:p>
    <w:p w14:paraId="3ABFA7CF" w14:textId="77777777" w:rsidR="003B02E5" w:rsidRDefault="003B02E5" w:rsidP="003B02E5">
      <w:pPr>
        <w:pStyle w:val="Bibliography"/>
      </w:pPr>
      <w:r>
        <w:t>[39]</w:t>
      </w:r>
      <w:r>
        <w:tab/>
        <w:t xml:space="preserve">N. O. Sokal and A. D. Sokal, “Class E-A new class of high-efficiency tuned single-ended switching power amplifiers,” </w:t>
      </w:r>
      <w:r>
        <w:rPr>
          <w:i/>
          <w:iCs/>
        </w:rPr>
        <w:t>IEEE J. Solid-State Circuits</w:t>
      </w:r>
      <w:r>
        <w:t>, vol. 10, no. 3, pp. 168–176, Jun. 1975.</w:t>
      </w:r>
    </w:p>
    <w:p w14:paraId="659591D4" w14:textId="77777777" w:rsidR="003B02E5" w:rsidRDefault="003B02E5" w:rsidP="003B02E5">
      <w:pPr>
        <w:pStyle w:val="Bibliography"/>
      </w:pPr>
      <w:r>
        <w:t>[40]</w:t>
      </w:r>
      <w:r>
        <w:tab/>
        <w:t xml:space="preserve">R. Redl, B. Molnar, and N. O. Sokal, “Class E Resonant Regulated DC/DC Power Converters: Analysis of Operations, and Experimental Results at 1.5 MHz,” </w:t>
      </w:r>
      <w:r>
        <w:rPr>
          <w:i/>
          <w:iCs/>
        </w:rPr>
        <w:t>IEEE Trans. Power Electron.</w:t>
      </w:r>
      <w:r>
        <w:t>, vol. PE-1, no. 2, pp. 111–120, Apr. 1986.</w:t>
      </w:r>
    </w:p>
    <w:p w14:paraId="360865DB" w14:textId="77777777" w:rsidR="003B02E5" w:rsidRDefault="003B02E5" w:rsidP="003B02E5">
      <w:pPr>
        <w:pStyle w:val="Bibliography"/>
      </w:pPr>
      <w:r>
        <w:t>[41]</w:t>
      </w:r>
      <w:r>
        <w:tab/>
        <w:t xml:space="preserve">M. D. Bellar, T. S. Wu, A. Tchamdjou, J. Mahdavi, and M. Ehsani, “A review of soft-switched DC-AC converters,” </w:t>
      </w:r>
      <w:r>
        <w:rPr>
          <w:i/>
          <w:iCs/>
        </w:rPr>
        <w:t>IEEE Trans. Ind. Appl.</w:t>
      </w:r>
      <w:r>
        <w:t>, vol. 34, no. 4, pp. 847–860, Jul. 1998.</w:t>
      </w:r>
    </w:p>
    <w:p w14:paraId="7B38555A" w14:textId="77777777" w:rsidR="003B02E5" w:rsidRDefault="003B02E5" w:rsidP="003B02E5">
      <w:pPr>
        <w:pStyle w:val="Bibliography"/>
      </w:pPr>
      <w:r>
        <w:t>[42]</w:t>
      </w:r>
      <w:r>
        <w:tab/>
        <w:t xml:space="preserve">J.-B. Baek, W.-I. Choi, and B.-H. Cho, “Digital Adaptive Frequency Modulation for Bidirectional DC&amp;#x2013;DC Converter,” </w:t>
      </w:r>
      <w:r>
        <w:rPr>
          <w:i/>
          <w:iCs/>
        </w:rPr>
        <w:t>IEEE Trans. Ind. Electron.</w:t>
      </w:r>
      <w:r>
        <w:t>, vol. 60, no. 11, pp. 5167–5176, Nov. 2013.</w:t>
      </w:r>
    </w:p>
    <w:p w14:paraId="3B2F52E2" w14:textId="77777777" w:rsidR="003B02E5" w:rsidRDefault="003B02E5" w:rsidP="003B02E5">
      <w:pPr>
        <w:pStyle w:val="Bibliography"/>
      </w:pPr>
      <w:r>
        <w:t>[43]</w:t>
      </w:r>
      <w:r>
        <w:tab/>
        <w:t xml:space="preserve">A. Zhao, A. A. Fomani, and J. C. W. Ng, “One-step digital dead-time correction for DC-DC converters,” in </w:t>
      </w:r>
      <w:r>
        <w:rPr>
          <w:i/>
          <w:iCs/>
        </w:rPr>
        <w:t>2010 Twenty-Fifth Annual IEEE Applied Power Electronics Conference and Exposition (APEC)</w:t>
      </w:r>
      <w:r>
        <w:t>, 2010, pp. 132–137.</w:t>
      </w:r>
    </w:p>
    <w:p w14:paraId="218B853D" w14:textId="77777777" w:rsidR="003B02E5" w:rsidRDefault="003B02E5" w:rsidP="003B02E5">
      <w:pPr>
        <w:pStyle w:val="Bibliography"/>
      </w:pPr>
      <w:r>
        <w:t>[44]</w:t>
      </w:r>
      <w:r>
        <w:tab/>
        <w:t xml:space="preserve">T. Reiter, D. Polenov, H. Probstle, and H. Herzog, “Optimization of PWM dead times in DC/DC-converters considering varying operating conditions and component dependencies,” in </w:t>
      </w:r>
      <w:r>
        <w:rPr>
          <w:i/>
          <w:iCs/>
        </w:rPr>
        <w:t>13th European Conference on Power Electronics and Applications, 2009. EPE ’09</w:t>
      </w:r>
      <w:r>
        <w:t>, 2009, pp. 1–10.</w:t>
      </w:r>
    </w:p>
    <w:p w14:paraId="00834689" w14:textId="77777777" w:rsidR="003B02E5" w:rsidRDefault="003B02E5" w:rsidP="003B02E5">
      <w:pPr>
        <w:pStyle w:val="Bibliography"/>
      </w:pPr>
      <w:r>
        <w:t>[45]</w:t>
      </w:r>
      <w:r>
        <w:tab/>
        <w:t>W. Qiu and N. B. DEQUINA, “Threshold voltage monitoring and control in synchronous power converters,” US8299770 B2, 30-Oct-2012.</w:t>
      </w:r>
    </w:p>
    <w:p w14:paraId="4735B349" w14:textId="77777777" w:rsidR="003B02E5" w:rsidRDefault="003B02E5" w:rsidP="003B02E5">
      <w:pPr>
        <w:pStyle w:val="Bibliography"/>
      </w:pPr>
      <w:r>
        <w:t>[46]</w:t>
      </w:r>
      <w:r>
        <w:tab/>
        <w:t>T. Naka, A. Nakagawa, and K. Nakamura, “Electric power unit operating in continuous and discontinuous conduction modes and control method therefor,” US7557545 B2, 07-Jul-2009.</w:t>
      </w:r>
    </w:p>
    <w:p w14:paraId="722BD63A" w14:textId="77777777" w:rsidR="003B02E5" w:rsidRDefault="003B02E5" w:rsidP="003B02E5">
      <w:pPr>
        <w:pStyle w:val="Bibliography"/>
      </w:pPr>
      <w:r>
        <w:t>[47]</w:t>
      </w:r>
      <w:r>
        <w:tab/>
        <w:t>L. M. Burns and J. E. C. Brown, “Controlling a skew time of switches of a switching regulator,” US8508207 B2, 13-Aug-2013.</w:t>
      </w:r>
    </w:p>
    <w:p w14:paraId="16C66B28" w14:textId="77777777" w:rsidR="003B02E5" w:rsidRDefault="003B02E5" w:rsidP="003B02E5">
      <w:pPr>
        <w:pStyle w:val="Bibliography"/>
      </w:pPr>
      <w:r>
        <w:t>[48]</w:t>
      </w:r>
      <w:r>
        <w:tab/>
        <w:t>J. E. C. Brown and B. Rothenberg, “Delay block for controlling a dead time of a switching voltage regulator,” US8648583 B2, 11-Feb-2014.</w:t>
      </w:r>
    </w:p>
    <w:p w14:paraId="55098937" w14:textId="77777777" w:rsidR="003B02E5" w:rsidRDefault="003B02E5" w:rsidP="003B02E5">
      <w:pPr>
        <w:pStyle w:val="Bibliography"/>
      </w:pPr>
      <w:r>
        <w:t>[49]</w:t>
      </w:r>
      <w:r>
        <w:tab/>
        <w:t xml:space="preserve">A. V. Peterchev and S. R. Sanders, “Digital loss-minimizing multimode synchronous buck converter control,” in </w:t>
      </w:r>
      <w:r>
        <w:rPr>
          <w:i/>
          <w:iCs/>
        </w:rPr>
        <w:t>Power Electronics Specialists Conference, 2004. PESC 04. 2004 IEEE 35th Annual</w:t>
      </w:r>
      <w:r>
        <w:t>, 2004, vol. 5, pp. 3694–3699.</w:t>
      </w:r>
    </w:p>
    <w:p w14:paraId="69E1D8D9" w14:textId="77777777" w:rsidR="003B02E5" w:rsidRDefault="003B02E5" w:rsidP="003B02E5">
      <w:pPr>
        <w:pStyle w:val="Bibliography"/>
      </w:pPr>
      <w:r>
        <w:t>[50]</w:t>
      </w:r>
      <w:r>
        <w:tab/>
        <w:t xml:space="preserve">Z. Sun, K. W. R. Chew, H. Tang, and L. Siek, “Adaptive Gate Switching Control for Discontinuous Conduction Mode DC #x2013;DC Converter,” </w:t>
      </w:r>
      <w:r>
        <w:rPr>
          <w:i/>
          <w:iCs/>
        </w:rPr>
        <w:t>IEEE Trans. Power Electron.</w:t>
      </w:r>
      <w:r>
        <w:t>, vol. 29, no. 3, pp. 1311–1320, Mar. 2014.</w:t>
      </w:r>
    </w:p>
    <w:p w14:paraId="1848DCD1" w14:textId="77777777" w:rsidR="003B02E5" w:rsidRDefault="003B02E5" w:rsidP="003B02E5">
      <w:pPr>
        <w:pStyle w:val="Bibliography"/>
      </w:pPr>
      <w:r>
        <w:t>[51]</w:t>
      </w:r>
      <w:r>
        <w:tab/>
        <w:t xml:space="preserve">S. Mappus, “Predictive gate drive boosts synchronous DC/DC power converter efficiency,” </w:t>
      </w:r>
      <w:r>
        <w:rPr>
          <w:i/>
          <w:iCs/>
        </w:rPr>
        <w:t>App Rep Tex. Instrum. SLUA281</w:t>
      </w:r>
      <w:r>
        <w:t>, 2003.</w:t>
      </w:r>
    </w:p>
    <w:p w14:paraId="3E4C0B8D" w14:textId="77777777" w:rsidR="003B02E5" w:rsidRDefault="003B02E5" w:rsidP="003B02E5">
      <w:pPr>
        <w:pStyle w:val="Bibliography"/>
      </w:pPr>
      <w:r>
        <w:t>[52]</w:t>
      </w:r>
      <w:r>
        <w:tab/>
        <w:t xml:space="preserve">B. Acker, C. R. Sullivan, and S. R. Sanders, “Synchronous rectification with adaptive timing control,” in </w:t>
      </w:r>
      <w:r>
        <w:rPr>
          <w:i/>
          <w:iCs/>
        </w:rPr>
        <w:t>, 26th Annual IEEE Power Electronics Specialists Conference, 1995. PESC ’95 Record</w:t>
      </w:r>
      <w:r>
        <w:t>, 1995, vol. 1, pp. 88–95 vol.1.</w:t>
      </w:r>
    </w:p>
    <w:p w14:paraId="066400F5" w14:textId="77777777" w:rsidR="003B02E5" w:rsidRDefault="003B02E5" w:rsidP="003B02E5">
      <w:pPr>
        <w:pStyle w:val="Bibliography"/>
      </w:pPr>
      <w:r>
        <w:t>[53]</w:t>
      </w:r>
      <w:r>
        <w:tab/>
        <w:t xml:space="preserve">V. Yousefzadeh and D. Maksimovic, “Sensorless optimization of dead times in DC-DC converters with synchronous rectifiers,” </w:t>
      </w:r>
      <w:r>
        <w:rPr>
          <w:i/>
          <w:iCs/>
        </w:rPr>
        <w:t>IEEE Trans. Power Electron.</w:t>
      </w:r>
      <w:r>
        <w:t>, vol. 21, no. 4, pp. 994–1002, Jul. 2006.</w:t>
      </w:r>
    </w:p>
    <w:p w14:paraId="45857D96" w14:textId="77777777" w:rsidR="003B02E5" w:rsidRDefault="003B02E5" w:rsidP="003B02E5">
      <w:pPr>
        <w:pStyle w:val="Bibliography"/>
      </w:pPr>
      <w:r>
        <w:t>[54]</w:t>
      </w:r>
      <w:r>
        <w:tab/>
        <w:t xml:space="preserve">L. Mei, D. Williams, and W. Eberle, “A Synchronous Buck Converter Using a New Predictive Analog Dead-Time Control Circuit to Improve Efficiency,” </w:t>
      </w:r>
      <w:r>
        <w:rPr>
          <w:i/>
          <w:iCs/>
        </w:rPr>
        <w:t>Can. J. Electr. Comput. Eng.</w:t>
      </w:r>
      <w:r>
        <w:t>, vol. 36, no. 4, pp. 181–187, Fall 2013.</w:t>
      </w:r>
    </w:p>
    <w:p w14:paraId="2D2FC161" w14:textId="77777777" w:rsidR="003B02E5" w:rsidRDefault="003B02E5" w:rsidP="003B02E5">
      <w:pPr>
        <w:pStyle w:val="Bibliography"/>
      </w:pPr>
      <w:r>
        <w:t>[55]</w:t>
      </w:r>
      <w:r>
        <w:tab/>
        <w:t xml:space="preserve">S. Lee, S. Jung, C. Park, C.-T. Rim, and G.-H. Cho, “Accurate Dead-Time Control for Synchronous Buck Converter With Fast Error Sensing Circuits,” </w:t>
      </w:r>
      <w:r>
        <w:rPr>
          <w:i/>
          <w:iCs/>
        </w:rPr>
        <w:t>IEEE Trans. Circuits Syst. Regul. Pap.</w:t>
      </w:r>
      <w:r>
        <w:t>, vol. 60, no. 11, pp. 3080–3089, Nov. 2013.</w:t>
      </w:r>
    </w:p>
    <w:p w14:paraId="1C1A7092" w14:textId="77777777" w:rsidR="003B02E5" w:rsidRDefault="003B02E5" w:rsidP="003B02E5">
      <w:pPr>
        <w:pStyle w:val="Bibliography"/>
      </w:pPr>
      <w:r>
        <w:t>[56]</w:t>
      </w:r>
      <w:r>
        <w:tab/>
        <w:t xml:space="preserve">P. T. Krein and R. M. Bass, “Autonomous control technique for high-performance switches,” </w:t>
      </w:r>
      <w:r>
        <w:rPr>
          <w:i/>
          <w:iCs/>
        </w:rPr>
        <w:t>IEEE Trans. Ind. Electron.</w:t>
      </w:r>
      <w:r>
        <w:t>, vol. 39, no. 3, pp. 215–222, Jun. 1992.</w:t>
      </w:r>
    </w:p>
    <w:p w14:paraId="3D5D4BB5" w14:textId="77777777" w:rsidR="003B02E5" w:rsidRDefault="003B02E5" w:rsidP="003B02E5">
      <w:pPr>
        <w:pStyle w:val="Bibliography"/>
      </w:pPr>
      <w:r>
        <w:t>[57]</w:t>
      </w:r>
      <w:r>
        <w:tab/>
        <w:t xml:space="preserve">C. P. Henze, H. C. Martin, and D. W. Parsley, “Zero-voltage switching in high frequency power converters using pulse width modulation,” in </w:t>
      </w:r>
      <w:r>
        <w:rPr>
          <w:i/>
          <w:iCs/>
        </w:rPr>
        <w:t>, Third Annual IEEE Applied Power Electronics Conference and Exposition, 1988. APEC ’88. Conference Proceedings 1988</w:t>
      </w:r>
      <w:r>
        <w:t>, 1988, pp. 33–40.</w:t>
      </w:r>
    </w:p>
    <w:p w14:paraId="3F2E4136" w14:textId="77777777" w:rsidR="003B02E5" w:rsidRDefault="003B02E5" w:rsidP="003B02E5">
      <w:pPr>
        <w:pStyle w:val="Bibliography"/>
      </w:pPr>
      <w:r>
        <w:t>[58]</w:t>
      </w:r>
      <w:r>
        <w:tab/>
        <w:t xml:space="preserve">J.-B. Baek, W.-I. Choi, and B.-H. Cho, “Digital Adaptive Frequency Modulation for Bidirectional DC&amp;#x2013;DC Converter,” </w:t>
      </w:r>
      <w:r>
        <w:rPr>
          <w:i/>
          <w:iCs/>
        </w:rPr>
        <w:t>IEEE Trans. Ind. Electron.</w:t>
      </w:r>
      <w:r>
        <w:t>, vol. 60, no. 11, pp. 5167–5176, Nov. 2013.</w:t>
      </w:r>
    </w:p>
    <w:p w14:paraId="6C888204" w14:textId="77777777" w:rsidR="003B02E5" w:rsidRDefault="003B02E5" w:rsidP="003B02E5">
      <w:pPr>
        <w:pStyle w:val="Bibliography"/>
      </w:pPr>
      <w:r>
        <w:t>[59]</w:t>
      </w:r>
      <w:r>
        <w:tab/>
        <w:t>J. W. Kolar, “Benefits of Multi-Cells Solutions for Energy Efficiency, Power Density, Control Dynamics, and Low EMI Targets,” presented at the Advanced Multi-Cell/ Multi-Level Power Converters.</w:t>
      </w:r>
    </w:p>
    <w:p w14:paraId="4BF0C5A5" w14:textId="77777777" w:rsidR="003B02E5" w:rsidRDefault="003B02E5" w:rsidP="003B02E5">
      <w:pPr>
        <w:pStyle w:val="Bibliography"/>
      </w:pPr>
      <w:r>
        <w:t>[60]</w:t>
      </w:r>
      <w:r>
        <w:tab/>
        <w:t xml:space="preserve">T. Guillod,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6EDB1DE2" w14:textId="77777777" w:rsidR="003B02E5" w:rsidRDefault="003B02E5" w:rsidP="003B02E5">
      <w:pPr>
        <w:pStyle w:val="Bibliography"/>
      </w:pPr>
      <w:r>
        <w:t>[61]</w:t>
      </w:r>
      <w:r>
        <w:tab/>
        <w:t>M. Kasper, C.-W. Chen, D. Bortis, J. W. Kolar, and G. Deboy, “Hardware Verification of a Hyper-Efficient (98%) and Super-Compact (2.2 kW/dm 3) Isolated AC/DC Telecom Power Supply Module based on Multi-Cell Converter Approach,” 2015.</w:t>
      </w:r>
    </w:p>
    <w:p w14:paraId="67166A39" w14:textId="77777777" w:rsidR="003B02E5" w:rsidRDefault="003B02E5" w:rsidP="003B02E5">
      <w:pPr>
        <w:pStyle w:val="Bibliography"/>
      </w:pPr>
      <w:r>
        <w:t>[62]</w:t>
      </w:r>
      <w:r>
        <w:tab/>
        <w:t xml:space="preserve">M. Kasper, D. Bortis, J. W. Kolar, and G. Deboy, “Hyper-efficient (98%) and super-compact (3.3 kW/dm 3) isolated AC/DC telecom power supply module based on multi-cell converter approach,” in </w:t>
      </w:r>
      <w:r>
        <w:rPr>
          <w:i/>
          <w:iCs/>
        </w:rPr>
        <w:t>Energy Conversion Congress and Exposition (ECCE), 2014 IEEE</w:t>
      </w:r>
      <w:r>
        <w:t>, 2014, pp. 150–157.</w:t>
      </w:r>
    </w:p>
    <w:p w14:paraId="61F6081D" w14:textId="77777777" w:rsidR="003B02E5" w:rsidRDefault="003B02E5" w:rsidP="003B02E5">
      <w:pPr>
        <w:pStyle w:val="Bibliography"/>
      </w:pPr>
      <w:r>
        <w:t>[63]</w:t>
      </w:r>
      <w:r>
        <w:tab/>
        <w:t xml:space="preserve">M. Kasper, D. Bortis, and J. W. Kolar, “Scaling and balancing of multi-cell converters,” in </w:t>
      </w:r>
      <w:r>
        <w:rPr>
          <w:i/>
          <w:iCs/>
        </w:rPr>
        <w:t>Power Electronics Conference (IPEC-Hiroshima 2014-ECCE-ASIA), 2014 International</w:t>
      </w:r>
      <w:r>
        <w:t>, 2014, pp. 2079–2086.</w:t>
      </w:r>
    </w:p>
    <w:p w14:paraId="36A22098" w14:textId="77777777" w:rsidR="003B02E5" w:rsidRDefault="003B02E5" w:rsidP="003B02E5">
      <w:pPr>
        <w:pStyle w:val="Bibliography"/>
      </w:pPr>
      <w:r>
        <w:t>[64]</w:t>
      </w:r>
      <w:r>
        <w:tab/>
        <w:t xml:space="preserve">H. Preckwinkel, A. Bunte, J. Bocker, N. Frohleke, and K. Dora, “A novel low cost solar central inverters topology with 99.2% efficiency,” in </w:t>
      </w:r>
      <w:r>
        <w:rPr>
          <w:i/>
          <w:iCs/>
        </w:rPr>
        <w:t>2013 15th European Conference on Power Electronics and Applications (EPE)</w:t>
      </w:r>
      <w:r>
        <w:t>, 2013, pp. 1–10.</w:t>
      </w:r>
    </w:p>
    <w:p w14:paraId="04C93BD1" w14:textId="77777777" w:rsidR="003B02E5" w:rsidRDefault="003B02E5" w:rsidP="003B02E5">
      <w:pPr>
        <w:pStyle w:val="Bibliography"/>
      </w:pPr>
      <w:r>
        <w:t>[65]</w:t>
      </w:r>
      <w:r>
        <w:tab/>
        <w:t xml:space="preserve">D. Reusch and J. Strydom, “Understanding the Effect of PCB Layout on Circuit Performance in a High-Frequency Gallium-Nitride-Based Point of Load Converter,” </w:t>
      </w:r>
      <w:r>
        <w:rPr>
          <w:i/>
          <w:iCs/>
        </w:rPr>
        <w:t>IEEE Trans. Power Electron.</w:t>
      </w:r>
      <w:r>
        <w:t>, vol. 29, no. 4, pp. 2008–2015, Apr. 2014.</w:t>
      </w:r>
    </w:p>
    <w:p w14:paraId="3708772D" w14:textId="77777777" w:rsidR="003B02E5" w:rsidRDefault="003B02E5" w:rsidP="003B02E5">
      <w:pPr>
        <w:pStyle w:val="Bibliography"/>
      </w:pPr>
      <w:r>
        <w:t>[66]</w:t>
      </w:r>
      <w:r>
        <w:tab/>
        <w:t xml:space="preserve">W. Kangping, M. Huan, Y. Xu, Z. Xiangjun, and L. Guoqing, “An optimized layout with split bus capacitors in eGaN-based integrated DC-DC converter module,” in </w:t>
      </w:r>
      <w:r>
        <w:rPr>
          <w:i/>
          <w:iCs/>
        </w:rPr>
        <w:t>Electronics and Application Conference and Exposition (PEAC), 2014 International</w:t>
      </w:r>
      <w:r>
        <w:t>, 2014, pp. 446–450.</w:t>
      </w:r>
    </w:p>
    <w:p w14:paraId="5AD0C04E" w14:textId="77777777" w:rsidR="003B02E5" w:rsidRDefault="003B02E5" w:rsidP="003B02E5">
      <w:pPr>
        <w:pStyle w:val="Bibliography"/>
      </w:pPr>
      <w:r>
        <w:t>[67]</w:t>
      </w:r>
      <w:r>
        <w:tab/>
        <w:t xml:space="preserve">B. J. Baliga, “Power semiconductor device figure of merit for high-frequency applications,” </w:t>
      </w:r>
      <w:r>
        <w:rPr>
          <w:i/>
          <w:iCs/>
        </w:rPr>
        <w:t>IEEE Electron Device Lett.</w:t>
      </w:r>
      <w:r>
        <w:t>, vol. 10, no. 10, pp. 455–457, Oct. 1989.</w:t>
      </w:r>
    </w:p>
    <w:p w14:paraId="156E4AB4" w14:textId="77777777" w:rsidR="003B02E5" w:rsidRDefault="003B02E5" w:rsidP="003B02E5">
      <w:pPr>
        <w:pStyle w:val="Bibliography"/>
      </w:pPr>
      <w:r>
        <w:t>[68]</w:t>
      </w:r>
      <w:r>
        <w:tab/>
        <w:t xml:space="preserve">I.-J. Kim, S. Matsumoto, T. Sakai, and T. Yachi, “New power device figure of merit for high-frequency applications,” in </w:t>
      </w:r>
      <w:r>
        <w:rPr>
          <w:i/>
          <w:iCs/>
        </w:rPr>
        <w:t>, Proceedings of the 7th International Symposium on Power Semiconductor Devices and ICs, 1995. ISPSD ’95</w:t>
      </w:r>
      <w:r>
        <w:t>, 1995, pp. 309–314.</w:t>
      </w:r>
    </w:p>
    <w:p w14:paraId="4334911D" w14:textId="77777777" w:rsidR="003B02E5" w:rsidRDefault="003B02E5" w:rsidP="003B02E5">
      <w:pPr>
        <w:pStyle w:val="Bibliography"/>
      </w:pPr>
      <w:r>
        <w:t>[69]</w:t>
      </w:r>
      <w:r>
        <w:tab/>
        <w:t xml:space="preserve">A. Q. Huang, “New unipolar switching power device figures of merit,” </w:t>
      </w:r>
      <w:r>
        <w:rPr>
          <w:i/>
          <w:iCs/>
        </w:rPr>
        <w:t>IEEE Electron Device Lett.</w:t>
      </w:r>
      <w:r>
        <w:t>, vol. 25, no. 5, pp. 298–301, May 2004.</w:t>
      </w:r>
    </w:p>
    <w:p w14:paraId="52AFE871" w14:textId="77777777" w:rsidR="003B02E5" w:rsidRDefault="003B02E5" w:rsidP="003B02E5">
      <w:pPr>
        <w:pStyle w:val="Bibliography"/>
      </w:pPr>
      <w:r>
        <w:t>[70]</w:t>
      </w:r>
      <w:r>
        <w:tab/>
        <w:t>B. Robert, B. Aydin, and S. Robert, “Circuit Simulation using EPC Device Models,” 2007. [Online]. Available: http://epc-co.com/epc/Portals/0/epc/documents/product-training/Circuit_Simulations_Using_Device_Models.pdf. [Accessed: 05-May-2015].</w:t>
      </w:r>
    </w:p>
    <w:p w14:paraId="44904056" w14:textId="417507E6" w:rsidR="009F4286" w:rsidRDefault="00915047" w:rsidP="0044172B">
      <w:pPr>
        <w:pStyle w:val="Bibliography"/>
      </w:pPr>
      <w:r>
        <w:fldChar w:fldCharType="end"/>
      </w:r>
    </w:p>
    <w:p w14:paraId="44904057" w14:textId="77777777" w:rsidR="00587AB4" w:rsidRDefault="00587AB4" w:rsidP="00C951FD">
      <w:pPr>
        <w:pStyle w:val="Heading1-NoNumber"/>
      </w:pPr>
      <w:bookmarkStart w:id="199" w:name="_Toc418725830"/>
      <w:r>
        <w:lastRenderedPageBreak/>
        <w:t>Appendices</w:t>
      </w:r>
      <w:bookmarkEnd w:id="199"/>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FC27D5">
      <w:footerReference w:type="default" r:id="rId311"/>
      <w:pgSz w:w="12240" w:h="15840"/>
      <w:pgMar w:top="1440" w:right="1440" w:bottom="216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4320DA" w14:textId="77777777" w:rsidR="00E534AC" w:rsidRDefault="00E534AC" w:rsidP="0044172B">
      <w:r>
        <w:separator/>
      </w:r>
    </w:p>
    <w:p w14:paraId="25500CD6" w14:textId="77777777" w:rsidR="00E534AC" w:rsidRDefault="00E534AC" w:rsidP="0044172B"/>
  </w:endnote>
  <w:endnote w:type="continuationSeparator" w:id="0">
    <w:p w14:paraId="78F8AB41" w14:textId="77777777" w:rsidR="00E534AC" w:rsidRDefault="00E534AC" w:rsidP="0044172B">
      <w:r>
        <w:continuationSeparator/>
      </w:r>
    </w:p>
    <w:p w14:paraId="76CECB48" w14:textId="77777777" w:rsidR="00E534AC" w:rsidRDefault="00E534AC"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46F0B3DA-6974-4388-A564-760A3AFCCAB1}"/>
    <w:embedBold r:id="rId2" w:fontKey="{FEF93AE8-F714-4493-846F-0EEC3BFD03EF}"/>
    <w:embedItalic r:id="rId3" w:fontKey="{EE2B766E-A8C7-406E-91D2-4AD4EC82E051}"/>
    <w:embedBoldItalic r:id="rId4" w:fontKey="{A5B10F04-CFEA-4DB8-BDD2-017CB1BC41CF}"/>
  </w:font>
  <w:font w:name="Cambria">
    <w:panose1 w:val="02040503050406030204"/>
    <w:charset w:val="00"/>
    <w:family w:val="roman"/>
    <w:pitch w:val="variable"/>
    <w:sig w:usb0="E00002FF" w:usb1="400004FF" w:usb2="00000000" w:usb3="00000000" w:csb0="0000019F" w:csb1="00000000"/>
    <w:embedRegular r:id="rId5" w:fontKey="{54DF58C8-2C86-465D-AA49-7F74282F2C34}"/>
    <w:embedItalic r:id="rId6" w:fontKey="{CD16C814-CF7F-4D54-873D-3D1CE9A49242}"/>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97F0D3B2-12BE-44A9-A431-35397943FC97}"/>
  </w:font>
  <w:font w:name="Calibri">
    <w:panose1 w:val="020F0502020204030204"/>
    <w:charset w:val="00"/>
    <w:family w:val="swiss"/>
    <w:pitch w:val="variable"/>
    <w:sig w:usb0="E00002FF" w:usb1="4000ACFF" w:usb2="00000001" w:usb3="00000000" w:csb0="0000019F" w:csb1="00000000"/>
    <w:embedRegular r:id="rId8" w:fontKey="{D1C13EA7-2D66-4555-B362-AD5DC4D987EA}"/>
    <w:embedBold r:id="rId9" w:fontKey="{0C4F76E9-7191-4344-AD7F-5CB4F98EAEA9}"/>
    <w:embedItalic r:id="rId10" w:fontKey="{3A5D2685-237F-4EC7-8002-3590D5D95938}"/>
  </w:font>
  <w:font w:name="Tahoma">
    <w:panose1 w:val="020B0604030504040204"/>
    <w:charset w:val="00"/>
    <w:family w:val="swiss"/>
    <w:pitch w:val="variable"/>
    <w:sig w:usb0="E1002EFF" w:usb1="C000605B" w:usb2="00000029" w:usb3="00000000" w:csb0="000101FF" w:csb1="00000000"/>
    <w:embedRegular r:id="rId11" w:fontKey="{8DA4B9DE-2897-40FD-A7A2-9489D4FE971F}"/>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E534AC" w:rsidRDefault="00E534AC"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i</w:t>
    </w:r>
    <w:r>
      <w:rPr>
        <w:rStyle w:val="PageNumber"/>
        <w:rFonts w:cs="Arial"/>
      </w:rPr>
      <w:fldChar w:fldCharType="end"/>
    </w:r>
  </w:p>
  <w:p w14:paraId="449040D4" w14:textId="77777777" w:rsidR="00E534AC" w:rsidRDefault="00E534AC"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E534AC" w:rsidRDefault="00E534AC" w:rsidP="0044172B">
    <w:pPr>
      <w:pStyle w:val="Footer"/>
    </w:pPr>
  </w:p>
  <w:p w14:paraId="449040D6" w14:textId="77777777" w:rsidR="00E534AC" w:rsidRDefault="00E534AC"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7" w14:textId="77777777" w:rsidR="00E534AC" w:rsidRPr="005A5488" w:rsidRDefault="00E534AC" w:rsidP="00130964">
    <w:pPr>
      <w:pStyle w:val="Footer"/>
      <w:jc w:val="center"/>
      <w:rPr>
        <w:rStyle w:val="PageNumber"/>
      </w:rPr>
    </w:pPr>
    <w:r>
      <w:rPr>
        <w:rStyle w:val="PageNumber"/>
      </w:rPr>
      <w:fldChar w:fldCharType="begin"/>
    </w:r>
    <w:r w:rsidRPr="00130964">
      <w:rPr>
        <w:rStyle w:val="PageNumber"/>
      </w:rPr>
      <w:instrText xml:space="preserve"> PAGE </w:instrText>
    </w:r>
    <w:r>
      <w:rPr>
        <w:rStyle w:val="PageNumber"/>
      </w:rPr>
      <w:fldChar w:fldCharType="separate"/>
    </w:r>
    <w:r w:rsidR="005C6195">
      <w:rPr>
        <w:rStyle w:val="PageNumber"/>
        <w:noProof/>
      </w:rPr>
      <w:t>ix</w:t>
    </w:r>
    <w:r>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8" w14:textId="77777777" w:rsidR="00E534AC" w:rsidRDefault="00E534AC" w:rsidP="006571B0">
    <w:pPr>
      <w:pStyle w:val="Footer"/>
      <w:jc w:val="center"/>
    </w:pPr>
    <w:r>
      <w:rPr>
        <w:rStyle w:val="PageNumber"/>
      </w:rPr>
      <w:fldChar w:fldCharType="begin"/>
    </w:r>
    <w:r>
      <w:rPr>
        <w:rStyle w:val="PageNumber"/>
      </w:rPr>
      <w:instrText xml:space="preserve"> PAGE </w:instrText>
    </w:r>
    <w:r>
      <w:rPr>
        <w:rStyle w:val="PageNumber"/>
      </w:rPr>
      <w:fldChar w:fldCharType="separate"/>
    </w:r>
    <w:r w:rsidR="00AC725F">
      <w:rPr>
        <w:rStyle w:val="PageNumber"/>
        <w:noProof/>
      </w:rPr>
      <w:t>16</w:t>
    </w:r>
    <w:r>
      <w:rPr>
        <w:rStyle w:val="PageNumber"/>
      </w:rPr>
      <w:fldChar w:fldCharType="end"/>
    </w:r>
  </w:p>
  <w:p w14:paraId="449040D9" w14:textId="77777777" w:rsidR="00E534AC" w:rsidRDefault="00E534AC"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6C9F28" w14:textId="77777777" w:rsidR="00E534AC" w:rsidRDefault="00E534AC" w:rsidP="0044172B">
      <w:r>
        <w:separator/>
      </w:r>
    </w:p>
    <w:p w14:paraId="6C2274B4" w14:textId="77777777" w:rsidR="00E534AC" w:rsidRDefault="00E534AC" w:rsidP="0044172B"/>
  </w:footnote>
  <w:footnote w:type="continuationSeparator" w:id="0">
    <w:p w14:paraId="4AA93E08" w14:textId="77777777" w:rsidR="00E534AC" w:rsidRDefault="00E534AC" w:rsidP="0044172B">
      <w:r>
        <w:continuationSeparator/>
      </w:r>
    </w:p>
    <w:p w14:paraId="59BD9392" w14:textId="77777777" w:rsidR="00E534AC" w:rsidRDefault="00E534AC"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E534AC" w:rsidRDefault="00E534AC"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253A718A"/>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TrueTypeFonts/>
  <w:activeWritingStyle w:appName="MSWord" w:lang="en-US" w:vendorID="64" w:dllVersion="131078" w:nlCheck="1" w:checkStyle="0"/>
  <w:activeWritingStyle w:appName="MSWord" w:lang="en-GB" w:vendorID="64" w:dllVersion="131078" w:nlCheck="1" w:checkStyle="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E2E"/>
    <w:rsid w:val="000061C8"/>
    <w:rsid w:val="0000648C"/>
    <w:rsid w:val="000070BD"/>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FDE"/>
    <w:rsid w:val="00027734"/>
    <w:rsid w:val="00027879"/>
    <w:rsid w:val="00030DCC"/>
    <w:rsid w:val="00030FAB"/>
    <w:rsid w:val="00032A49"/>
    <w:rsid w:val="00033129"/>
    <w:rsid w:val="000336F5"/>
    <w:rsid w:val="00033AEF"/>
    <w:rsid w:val="00035AAE"/>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6316"/>
    <w:rsid w:val="0005653A"/>
    <w:rsid w:val="00057A4B"/>
    <w:rsid w:val="00057E23"/>
    <w:rsid w:val="00060321"/>
    <w:rsid w:val="00060646"/>
    <w:rsid w:val="00061F25"/>
    <w:rsid w:val="00062BFB"/>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2C4"/>
    <w:rsid w:val="000B25B9"/>
    <w:rsid w:val="000B2CCA"/>
    <w:rsid w:val="000B4F72"/>
    <w:rsid w:val="000B5A30"/>
    <w:rsid w:val="000B7D4B"/>
    <w:rsid w:val="000B7F7F"/>
    <w:rsid w:val="000C0006"/>
    <w:rsid w:val="000C0385"/>
    <w:rsid w:val="000C046E"/>
    <w:rsid w:val="000C0DD6"/>
    <w:rsid w:val="000C2BA7"/>
    <w:rsid w:val="000C4433"/>
    <w:rsid w:val="000C5839"/>
    <w:rsid w:val="000C5842"/>
    <w:rsid w:val="000C5F71"/>
    <w:rsid w:val="000C61FC"/>
    <w:rsid w:val="000D004F"/>
    <w:rsid w:val="000D05CD"/>
    <w:rsid w:val="000D1AD7"/>
    <w:rsid w:val="000D22E8"/>
    <w:rsid w:val="000D316B"/>
    <w:rsid w:val="000D383B"/>
    <w:rsid w:val="000D42B1"/>
    <w:rsid w:val="000D49F3"/>
    <w:rsid w:val="000D595D"/>
    <w:rsid w:val="000D5BEC"/>
    <w:rsid w:val="000D6021"/>
    <w:rsid w:val="000D60AE"/>
    <w:rsid w:val="000D612C"/>
    <w:rsid w:val="000D6C69"/>
    <w:rsid w:val="000D74BD"/>
    <w:rsid w:val="000D7D0C"/>
    <w:rsid w:val="000E08DE"/>
    <w:rsid w:val="000E11F9"/>
    <w:rsid w:val="000E427D"/>
    <w:rsid w:val="000E686D"/>
    <w:rsid w:val="000F0C09"/>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73F5"/>
    <w:rsid w:val="001507F8"/>
    <w:rsid w:val="00151148"/>
    <w:rsid w:val="00151DA3"/>
    <w:rsid w:val="0015240C"/>
    <w:rsid w:val="00152BFD"/>
    <w:rsid w:val="00153AC0"/>
    <w:rsid w:val="00153DB6"/>
    <w:rsid w:val="00156571"/>
    <w:rsid w:val="00157095"/>
    <w:rsid w:val="00157106"/>
    <w:rsid w:val="0015723E"/>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5005"/>
    <w:rsid w:val="001C643A"/>
    <w:rsid w:val="001C6538"/>
    <w:rsid w:val="001C6AAA"/>
    <w:rsid w:val="001C6C3D"/>
    <w:rsid w:val="001C6F69"/>
    <w:rsid w:val="001D253F"/>
    <w:rsid w:val="001D28E1"/>
    <w:rsid w:val="001D2E66"/>
    <w:rsid w:val="001D42D0"/>
    <w:rsid w:val="001D4443"/>
    <w:rsid w:val="001D4852"/>
    <w:rsid w:val="001D49AB"/>
    <w:rsid w:val="001D4C8A"/>
    <w:rsid w:val="001D50F1"/>
    <w:rsid w:val="001D65F9"/>
    <w:rsid w:val="001D7158"/>
    <w:rsid w:val="001D7E97"/>
    <w:rsid w:val="001E026A"/>
    <w:rsid w:val="001E03F5"/>
    <w:rsid w:val="001E0766"/>
    <w:rsid w:val="001E149B"/>
    <w:rsid w:val="001E3A7F"/>
    <w:rsid w:val="001E40B7"/>
    <w:rsid w:val="001E4E41"/>
    <w:rsid w:val="001E4FBA"/>
    <w:rsid w:val="001E532D"/>
    <w:rsid w:val="001E61FA"/>
    <w:rsid w:val="001E6255"/>
    <w:rsid w:val="001E6973"/>
    <w:rsid w:val="001E713A"/>
    <w:rsid w:val="001E7632"/>
    <w:rsid w:val="001E7C46"/>
    <w:rsid w:val="001F0452"/>
    <w:rsid w:val="001F48A7"/>
    <w:rsid w:val="001F4B87"/>
    <w:rsid w:val="002006D6"/>
    <w:rsid w:val="002012C4"/>
    <w:rsid w:val="0020435A"/>
    <w:rsid w:val="00204979"/>
    <w:rsid w:val="00204DB3"/>
    <w:rsid w:val="00206DA7"/>
    <w:rsid w:val="00207450"/>
    <w:rsid w:val="00207920"/>
    <w:rsid w:val="00210029"/>
    <w:rsid w:val="0021074A"/>
    <w:rsid w:val="00210781"/>
    <w:rsid w:val="00210D0F"/>
    <w:rsid w:val="00210D98"/>
    <w:rsid w:val="002126E5"/>
    <w:rsid w:val="00213EF6"/>
    <w:rsid w:val="00214277"/>
    <w:rsid w:val="002142D3"/>
    <w:rsid w:val="00214B66"/>
    <w:rsid w:val="002179E3"/>
    <w:rsid w:val="00217E53"/>
    <w:rsid w:val="002209A2"/>
    <w:rsid w:val="00221685"/>
    <w:rsid w:val="002216F0"/>
    <w:rsid w:val="00222EC6"/>
    <w:rsid w:val="00223074"/>
    <w:rsid w:val="002240F1"/>
    <w:rsid w:val="0022571F"/>
    <w:rsid w:val="0022749C"/>
    <w:rsid w:val="00227581"/>
    <w:rsid w:val="00227B4A"/>
    <w:rsid w:val="0023011D"/>
    <w:rsid w:val="00230824"/>
    <w:rsid w:val="00231D6B"/>
    <w:rsid w:val="002324F9"/>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4D81"/>
    <w:rsid w:val="00274ECB"/>
    <w:rsid w:val="00275300"/>
    <w:rsid w:val="0027650E"/>
    <w:rsid w:val="002766F8"/>
    <w:rsid w:val="00276E51"/>
    <w:rsid w:val="00277453"/>
    <w:rsid w:val="0027787C"/>
    <w:rsid w:val="00280B84"/>
    <w:rsid w:val="002817E7"/>
    <w:rsid w:val="00282C28"/>
    <w:rsid w:val="00282CB2"/>
    <w:rsid w:val="002832D4"/>
    <w:rsid w:val="00285FDE"/>
    <w:rsid w:val="00286A15"/>
    <w:rsid w:val="00290A47"/>
    <w:rsid w:val="0029224A"/>
    <w:rsid w:val="00293A35"/>
    <w:rsid w:val="002946F7"/>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68"/>
    <w:rsid w:val="002F54B2"/>
    <w:rsid w:val="002F5695"/>
    <w:rsid w:val="002F62F5"/>
    <w:rsid w:val="002F7274"/>
    <w:rsid w:val="002F7371"/>
    <w:rsid w:val="002F74E3"/>
    <w:rsid w:val="0030088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2292"/>
    <w:rsid w:val="0032233C"/>
    <w:rsid w:val="00322D9F"/>
    <w:rsid w:val="00324AAE"/>
    <w:rsid w:val="00324FA8"/>
    <w:rsid w:val="00325A24"/>
    <w:rsid w:val="00326E00"/>
    <w:rsid w:val="003276DA"/>
    <w:rsid w:val="00327B6C"/>
    <w:rsid w:val="00330072"/>
    <w:rsid w:val="00331AEF"/>
    <w:rsid w:val="00331BC2"/>
    <w:rsid w:val="003327BC"/>
    <w:rsid w:val="00332D48"/>
    <w:rsid w:val="00334631"/>
    <w:rsid w:val="0033592D"/>
    <w:rsid w:val="00336318"/>
    <w:rsid w:val="003365DB"/>
    <w:rsid w:val="0033715C"/>
    <w:rsid w:val="00337537"/>
    <w:rsid w:val="00337720"/>
    <w:rsid w:val="00337AA2"/>
    <w:rsid w:val="00341774"/>
    <w:rsid w:val="0034312A"/>
    <w:rsid w:val="00344EBB"/>
    <w:rsid w:val="00346145"/>
    <w:rsid w:val="00346CF4"/>
    <w:rsid w:val="003476F8"/>
    <w:rsid w:val="00347789"/>
    <w:rsid w:val="0035199E"/>
    <w:rsid w:val="00353BF5"/>
    <w:rsid w:val="0035433B"/>
    <w:rsid w:val="003543AF"/>
    <w:rsid w:val="003544BA"/>
    <w:rsid w:val="0035453C"/>
    <w:rsid w:val="00355F65"/>
    <w:rsid w:val="0035792D"/>
    <w:rsid w:val="00360819"/>
    <w:rsid w:val="00360EAF"/>
    <w:rsid w:val="00362A85"/>
    <w:rsid w:val="003636D8"/>
    <w:rsid w:val="0036392C"/>
    <w:rsid w:val="003639E7"/>
    <w:rsid w:val="00367176"/>
    <w:rsid w:val="0037226B"/>
    <w:rsid w:val="00372ADE"/>
    <w:rsid w:val="00374EED"/>
    <w:rsid w:val="0037606A"/>
    <w:rsid w:val="00377B38"/>
    <w:rsid w:val="00380AFB"/>
    <w:rsid w:val="003813DB"/>
    <w:rsid w:val="00381967"/>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BDB"/>
    <w:rsid w:val="003C4EA7"/>
    <w:rsid w:val="003C5758"/>
    <w:rsid w:val="003C616A"/>
    <w:rsid w:val="003D0917"/>
    <w:rsid w:val="003D0AB3"/>
    <w:rsid w:val="003D160F"/>
    <w:rsid w:val="003D5F76"/>
    <w:rsid w:val="003D6559"/>
    <w:rsid w:val="003D6DFB"/>
    <w:rsid w:val="003E02C2"/>
    <w:rsid w:val="003E1724"/>
    <w:rsid w:val="003E27AB"/>
    <w:rsid w:val="003E29F6"/>
    <w:rsid w:val="003E35B2"/>
    <w:rsid w:val="003E3A2B"/>
    <w:rsid w:val="003E3C18"/>
    <w:rsid w:val="003E5080"/>
    <w:rsid w:val="003E5148"/>
    <w:rsid w:val="003E53E0"/>
    <w:rsid w:val="003E5AEF"/>
    <w:rsid w:val="003E66D8"/>
    <w:rsid w:val="003E6998"/>
    <w:rsid w:val="003E6F5D"/>
    <w:rsid w:val="003E74F0"/>
    <w:rsid w:val="003E760F"/>
    <w:rsid w:val="003E7886"/>
    <w:rsid w:val="003F0814"/>
    <w:rsid w:val="003F104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1223"/>
    <w:rsid w:val="00411CAE"/>
    <w:rsid w:val="00412383"/>
    <w:rsid w:val="00412760"/>
    <w:rsid w:val="00412EF5"/>
    <w:rsid w:val="0041480D"/>
    <w:rsid w:val="00414BF8"/>
    <w:rsid w:val="00415560"/>
    <w:rsid w:val="0041670B"/>
    <w:rsid w:val="0041737B"/>
    <w:rsid w:val="004174F5"/>
    <w:rsid w:val="0041781E"/>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9FA"/>
    <w:rsid w:val="00456A48"/>
    <w:rsid w:val="00456F25"/>
    <w:rsid w:val="00461121"/>
    <w:rsid w:val="00461860"/>
    <w:rsid w:val="004625F3"/>
    <w:rsid w:val="00462AC4"/>
    <w:rsid w:val="00462CD0"/>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90A65"/>
    <w:rsid w:val="00490C19"/>
    <w:rsid w:val="0049106C"/>
    <w:rsid w:val="00491245"/>
    <w:rsid w:val="00491ED1"/>
    <w:rsid w:val="00492117"/>
    <w:rsid w:val="00492732"/>
    <w:rsid w:val="00492B83"/>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429"/>
    <w:rsid w:val="004D6661"/>
    <w:rsid w:val="004D71B3"/>
    <w:rsid w:val="004D7AA4"/>
    <w:rsid w:val="004D7C7B"/>
    <w:rsid w:val="004E00FF"/>
    <w:rsid w:val="004E2609"/>
    <w:rsid w:val="004E383D"/>
    <w:rsid w:val="004E3FCF"/>
    <w:rsid w:val="004E6B4B"/>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70EB"/>
    <w:rsid w:val="0058751E"/>
    <w:rsid w:val="00587AB4"/>
    <w:rsid w:val="005906E1"/>
    <w:rsid w:val="005911A8"/>
    <w:rsid w:val="00591ECB"/>
    <w:rsid w:val="00592247"/>
    <w:rsid w:val="00594037"/>
    <w:rsid w:val="00595506"/>
    <w:rsid w:val="005957C7"/>
    <w:rsid w:val="00595AC8"/>
    <w:rsid w:val="005A1BF3"/>
    <w:rsid w:val="005A1E3E"/>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95"/>
    <w:rsid w:val="005C6977"/>
    <w:rsid w:val="005C6D06"/>
    <w:rsid w:val="005C6F12"/>
    <w:rsid w:val="005D0887"/>
    <w:rsid w:val="005D10A2"/>
    <w:rsid w:val="005D26A6"/>
    <w:rsid w:val="005D3ACD"/>
    <w:rsid w:val="005D4564"/>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50DD"/>
    <w:rsid w:val="00605337"/>
    <w:rsid w:val="0060580E"/>
    <w:rsid w:val="00605BB2"/>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F16"/>
    <w:rsid w:val="00641C30"/>
    <w:rsid w:val="00643551"/>
    <w:rsid w:val="006443AA"/>
    <w:rsid w:val="006443F3"/>
    <w:rsid w:val="0064473B"/>
    <w:rsid w:val="006455CD"/>
    <w:rsid w:val="00645B3F"/>
    <w:rsid w:val="006462BC"/>
    <w:rsid w:val="0064640D"/>
    <w:rsid w:val="0064662F"/>
    <w:rsid w:val="0064664C"/>
    <w:rsid w:val="006470D4"/>
    <w:rsid w:val="006508BB"/>
    <w:rsid w:val="00650D2F"/>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60B4"/>
    <w:rsid w:val="0068746A"/>
    <w:rsid w:val="00687955"/>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C02BB"/>
    <w:rsid w:val="006C104F"/>
    <w:rsid w:val="006C1AF6"/>
    <w:rsid w:val="006C2B4B"/>
    <w:rsid w:val="006C3757"/>
    <w:rsid w:val="006C4A7F"/>
    <w:rsid w:val="006C5C57"/>
    <w:rsid w:val="006C5E94"/>
    <w:rsid w:val="006C615A"/>
    <w:rsid w:val="006C721E"/>
    <w:rsid w:val="006C7C87"/>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200B7"/>
    <w:rsid w:val="00720FF9"/>
    <w:rsid w:val="00721A1B"/>
    <w:rsid w:val="00721CA2"/>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5028E"/>
    <w:rsid w:val="00750E05"/>
    <w:rsid w:val="00750E22"/>
    <w:rsid w:val="0075107A"/>
    <w:rsid w:val="00751175"/>
    <w:rsid w:val="007518C5"/>
    <w:rsid w:val="00751CE6"/>
    <w:rsid w:val="00751D11"/>
    <w:rsid w:val="00752F2D"/>
    <w:rsid w:val="007530CB"/>
    <w:rsid w:val="007541F6"/>
    <w:rsid w:val="007562D8"/>
    <w:rsid w:val="00760D31"/>
    <w:rsid w:val="00761301"/>
    <w:rsid w:val="00761BE2"/>
    <w:rsid w:val="00762BFA"/>
    <w:rsid w:val="00762DA1"/>
    <w:rsid w:val="00762E25"/>
    <w:rsid w:val="00764929"/>
    <w:rsid w:val="007658BF"/>
    <w:rsid w:val="00765E34"/>
    <w:rsid w:val="007712CD"/>
    <w:rsid w:val="00773672"/>
    <w:rsid w:val="00774742"/>
    <w:rsid w:val="00774F2F"/>
    <w:rsid w:val="0077514B"/>
    <w:rsid w:val="00776741"/>
    <w:rsid w:val="0077684B"/>
    <w:rsid w:val="0077731A"/>
    <w:rsid w:val="00780283"/>
    <w:rsid w:val="00780E80"/>
    <w:rsid w:val="007818AD"/>
    <w:rsid w:val="007818BB"/>
    <w:rsid w:val="0078418D"/>
    <w:rsid w:val="007848F6"/>
    <w:rsid w:val="00784E6C"/>
    <w:rsid w:val="00784EBA"/>
    <w:rsid w:val="00785B8F"/>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FD0"/>
    <w:rsid w:val="007B2894"/>
    <w:rsid w:val="007B4133"/>
    <w:rsid w:val="007B5D7B"/>
    <w:rsid w:val="007B6117"/>
    <w:rsid w:val="007B6D20"/>
    <w:rsid w:val="007B7E93"/>
    <w:rsid w:val="007C1D13"/>
    <w:rsid w:val="007C200F"/>
    <w:rsid w:val="007C208B"/>
    <w:rsid w:val="007C3B92"/>
    <w:rsid w:val="007C6A65"/>
    <w:rsid w:val="007C6A71"/>
    <w:rsid w:val="007C70BF"/>
    <w:rsid w:val="007C7A1F"/>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F11B1"/>
    <w:rsid w:val="007F1D87"/>
    <w:rsid w:val="007F2DC8"/>
    <w:rsid w:val="007F3481"/>
    <w:rsid w:val="007F3527"/>
    <w:rsid w:val="007F37D8"/>
    <w:rsid w:val="007F5003"/>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264"/>
    <w:rsid w:val="00885E37"/>
    <w:rsid w:val="00886090"/>
    <w:rsid w:val="008877E8"/>
    <w:rsid w:val="00890A07"/>
    <w:rsid w:val="00890FC9"/>
    <w:rsid w:val="00891212"/>
    <w:rsid w:val="00891C83"/>
    <w:rsid w:val="008921CA"/>
    <w:rsid w:val="0089352A"/>
    <w:rsid w:val="00893714"/>
    <w:rsid w:val="00893837"/>
    <w:rsid w:val="00895737"/>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36"/>
    <w:rsid w:val="008B5FB5"/>
    <w:rsid w:val="008B64D3"/>
    <w:rsid w:val="008B651F"/>
    <w:rsid w:val="008B773C"/>
    <w:rsid w:val="008B7B61"/>
    <w:rsid w:val="008C23B9"/>
    <w:rsid w:val="008C3633"/>
    <w:rsid w:val="008C42C0"/>
    <w:rsid w:val="008C4C92"/>
    <w:rsid w:val="008D02C3"/>
    <w:rsid w:val="008D10ED"/>
    <w:rsid w:val="008D16F5"/>
    <w:rsid w:val="008D1CEF"/>
    <w:rsid w:val="008D394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5B27"/>
    <w:rsid w:val="00986588"/>
    <w:rsid w:val="00987335"/>
    <w:rsid w:val="009878A7"/>
    <w:rsid w:val="00990ADD"/>
    <w:rsid w:val="0099156C"/>
    <w:rsid w:val="00991AEC"/>
    <w:rsid w:val="0099330A"/>
    <w:rsid w:val="00993B06"/>
    <w:rsid w:val="0099417E"/>
    <w:rsid w:val="00994F4B"/>
    <w:rsid w:val="00995319"/>
    <w:rsid w:val="009955E6"/>
    <w:rsid w:val="00997EC1"/>
    <w:rsid w:val="009A06E0"/>
    <w:rsid w:val="009A1E32"/>
    <w:rsid w:val="009A3389"/>
    <w:rsid w:val="009A372D"/>
    <w:rsid w:val="009A43CF"/>
    <w:rsid w:val="009A5382"/>
    <w:rsid w:val="009A5398"/>
    <w:rsid w:val="009A64C3"/>
    <w:rsid w:val="009B0180"/>
    <w:rsid w:val="009B02A6"/>
    <w:rsid w:val="009B0F2A"/>
    <w:rsid w:val="009B13D1"/>
    <w:rsid w:val="009B3F61"/>
    <w:rsid w:val="009B4421"/>
    <w:rsid w:val="009B5165"/>
    <w:rsid w:val="009B5901"/>
    <w:rsid w:val="009B5F14"/>
    <w:rsid w:val="009B652D"/>
    <w:rsid w:val="009C19E1"/>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16CC"/>
    <w:rsid w:val="009F1A5B"/>
    <w:rsid w:val="009F2A45"/>
    <w:rsid w:val="009F408F"/>
    <w:rsid w:val="009F4286"/>
    <w:rsid w:val="009F52AF"/>
    <w:rsid w:val="009F5AB5"/>
    <w:rsid w:val="009F5AB7"/>
    <w:rsid w:val="009F7085"/>
    <w:rsid w:val="009F7497"/>
    <w:rsid w:val="009F79A5"/>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3217"/>
    <w:rsid w:val="00A538BA"/>
    <w:rsid w:val="00A54A84"/>
    <w:rsid w:val="00A56C0B"/>
    <w:rsid w:val="00A57AAE"/>
    <w:rsid w:val="00A57E02"/>
    <w:rsid w:val="00A627FB"/>
    <w:rsid w:val="00A6446F"/>
    <w:rsid w:val="00A64D38"/>
    <w:rsid w:val="00A64D91"/>
    <w:rsid w:val="00A64E9A"/>
    <w:rsid w:val="00A6521F"/>
    <w:rsid w:val="00A65307"/>
    <w:rsid w:val="00A66BEE"/>
    <w:rsid w:val="00A66DD0"/>
    <w:rsid w:val="00A66EE0"/>
    <w:rsid w:val="00A67256"/>
    <w:rsid w:val="00A705AD"/>
    <w:rsid w:val="00A71268"/>
    <w:rsid w:val="00A715BE"/>
    <w:rsid w:val="00A71737"/>
    <w:rsid w:val="00A73DE7"/>
    <w:rsid w:val="00A740E3"/>
    <w:rsid w:val="00A768F6"/>
    <w:rsid w:val="00A768FE"/>
    <w:rsid w:val="00A77124"/>
    <w:rsid w:val="00A80473"/>
    <w:rsid w:val="00A81E75"/>
    <w:rsid w:val="00A82D2D"/>
    <w:rsid w:val="00A83F4E"/>
    <w:rsid w:val="00A840B5"/>
    <w:rsid w:val="00A84FB4"/>
    <w:rsid w:val="00A86262"/>
    <w:rsid w:val="00A878A8"/>
    <w:rsid w:val="00A87DF6"/>
    <w:rsid w:val="00A903B3"/>
    <w:rsid w:val="00A90D1A"/>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868"/>
    <w:rsid w:val="00AA1885"/>
    <w:rsid w:val="00AA24AF"/>
    <w:rsid w:val="00AA2D29"/>
    <w:rsid w:val="00AA2E9A"/>
    <w:rsid w:val="00AA341E"/>
    <w:rsid w:val="00AA3C34"/>
    <w:rsid w:val="00AA48BF"/>
    <w:rsid w:val="00AA65D6"/>
    <w:rsid w:val="00AB12D5"/>
    <w:rsid w:val="00AB1AB2"/>
    <w:rsid w:val="00AB21CC"/>
    <w:rsid w:val="00AB2CF0"/>
    <w:rsid w:val="00AB35D3"/>
    <w:rsid w:val="00AB4EC8"/>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2761"/>
    <w:rsid w:val="00B33086"/>
    <w:rsid w:val="00B333D1"/>
    <w:rsid w:val="00B33848"/>
    <w:rsid w:val="00B33949"/>
    <w:rsid w:val="00B33B49"/>
    <w:rsid w:val="00B34089"/>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43F5"/>
    <w:rsid w:val="00C04947"/>
    <w:rsid w:val="00C11515"/>
    <w:rsid w:val="00C129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80536"/>
    <w:rsid w:val="00C808F0"/>
    <w:rsid w:val="00C8092B"/>
    <w:rsid w:val="00C815F4"/>
    <w:rsid w:val="00C81AE9"/>
    <w:rsid w:val="00C83A6E"/>
    <w:rsid w:val="00C84EDF"/>
    <w:rsid w:val="00C857F7"/>
    <w:rsid w:val="00C86854"/>
    <w:rsid w:val="00C91705"/>
    <w:rsid w:val="00C922A7"/>
    <w:rsid w:val="00C94D7C"/>
    <w:rsid w:val="00C950BB"/>
    <w:rsid w:val="00C951FD"/>
    <w:rsid w:val="00C952CD"/>
    <w:rsid w:val="00C9645C"/>
    <w:rsid w:val="00C97125"/>
    <w:rsid w:val="00CA0957"/>
    <w:rsid w:val="00CA181F"/>
    <w:rsid w:val="00CA3137"/>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8DF"/>
    <w:rsid w:val="00D11DCC"/>
    <w:rsid w:val="00D12149"/>
    <w:rsid w:val="00D124F1"/>
    <w:rsid w:val="00D12908"/>
    <w:rsid w:val="00D12CA6"/>
    <w:rsid w:val="00D13BE6"/>
    <w:rsid w:val="00D14DEA"/>
    <w:rsid w:val="00D1507D"/>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55A"/>
    <w:rsid w:val="00D34E17"/>
    <w:rsid w:val="00D3785B"/>
    <w:rsid w:val="00D37BF3"/>
    <w:rsid w:val="00D40B41"/>
    <w:rsid w:val="00D4141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6EB5"/>
    <w:rsid w:val="00D57DF6"/>
    <w:rsid w:val="00D60AAC"/>
    <w:rsid w:val="00D60BAF"/>
    <w:rsid w:val="00D61913"/>
    <w:rsid w:val="00D61CDA"/>
    <w:rsid w:val="00D62EA3"/>
    <w:rsid w:val="00D638D8"/>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DD"/>
    <w:rsid w:val="00DF60B5"/>
    <w:rsid w:val="00DF6A48"/>
    <w:rsid w:val="00E0020D"/>
    <w:rsid w:val="00E0031A"/>
    <w:rsid w:val="00E00727"/>
    <w:rsid w:val="00E03336"/>
    <w:rsid w:val="00E03956"/>
    <w:rsid w:val="00E03C8D"/>
    <w:rsid w:val="00E0400B"/>
    <w:rsid w:val="00E04432"/>
    <w:rsid w:val="00E047C6"/>
    <w:rsid w:val="00E0499E"/>
    <w:rsid w:val="00E05107"/>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6229"/>
    <w:rsid w:val="00E47B6E"/>
    <w:rsid w:val="00E50155"/>
    <w:rsid w:val="00E5032A"/>
    <w:rsid w:val="00E5075E"/>
    <w:rsid w:val="00E50CF9"/>
    <w:rsid w:val="00E518E5"/>
    <w:rsid w:val="00E534AC"/>
    <w:rsid w:val="00E53D7F"/>
    <w:rsid w:val="00E54D85"/>
    <w:rsid w:val="00E551E6"/>
    <w:rsid w:val="00E5591E"/>
    <w:rsid w:val="00E57407"/>
    <w:rsid w:val="00E5756E"/>
    <w:rsid w:val="00E614E2"/>
    <w:rsid w:val="00E61894"/>
    <w:rsid w:val="00E62BF6"/>
    <w:rsid w:val="00E63A2E"/>
    <w:rsid w:val="00E66BE2"/>
    <w:rsid w:val="00E679B0"/>
    <w:rsid w:val="00E679FD"/>
    <w:rsid w:val="00E67A82"/>
    <w:rsid w:val="00E72154"/>
    <w:rsid w:val="00E73097"/>
    <w:rsid w:val="00E735FA"/>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BDB"/>
    <w:rsid w:val="00EE7DA6"/>
    <w:rsid w:val="00EF016E"/>
    <w:rsid w:val="00EF18E7"/>
    <w:rsid w:val="00EF2BA9"/>
    <w:rsid w:val="00EF34C7"/>
    <w:rsid w:val="00EF3D6D"/>
    <w:rsid w:val="00EF422D"/>
    <w:rsid w:val="00EF466A"/>
    <w:rsid w:val="00F00DBC"/>
    <w:rsid w:val="00F013B1"/>
    <w:rsid w:val="00F01F77"/>
    <w:rsid w:val="00F04603"/>
    <w:rsid w:val="00F06565"/>
    <w:rsid w:val="00F067A0"/>
    <w:rsid w:val="00F07EBF"/>
    <w:rsid w:val="00F10A17"/>
    <w:rsid w:val="00F1153A"/>
    <w:rsid w:val="00F150E6"/>
    <w:rsid w:val="00F1721B"/>
    <w:rsid w:val="00F1786C"/>
    <w:rsid w:val="00F21038"/>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888"/>
    <w:rsid w:val="00F60D23"/>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7CF0"/>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ind w:firstLine="540"/>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240"/>
    </w:pPr>
    <w:rPr>
      <w:noProof/>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15723E"/>
    <w:pPr>
      <w:keepNext/>
      <w:spacing w:before="120" w:after="120"/>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7.png"/><Relationship Id="rId21" Type="http://schemas.openxmlformats.org/officeDocument/2006/relationships/image" Target="media/image7.png"/><Relationship Id="rId63" Type="http://schemas.openxmlformats.org/officeDocument/2006/relationships/image" Target="media/image32.wmf"/><Relationship Id="rId159" Type="http://schemas.openxmlformats.org/officeDocument/2006/relationships/image" Target="media/image72.wmf"/><Relationship Id="rId170" Type="http://schemas.openxmlformats.org/officeDocument/2006/relationships/oleObject" Target="embeddings/oleObject81.bin"/><Relationship Id="rId226" Type="http://schemas.openxmlformats.org/officeDocument/2006/relationships/oleObject" Target="embeddings/oleObject113.bin"/><Relationship Id="rId268" Type="http://schemas.openxmlformats.org/officeDocument/2006/relationships/image" Target="media/image126.png"/><Relationship Id="rId32" Type="http://schemas.openxmlformats.org/officeDocument/2006/relationships/image" Target="media/image18.png"/><Relationship Id="rId74" Type="http://schemas.openxmlformats.org/officeDocument/2006/relationships/oleObject" Target="embeddings/oleObject24.bin"/><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chart" Target="charts/chart4.xml"/><Relationship Id="rId279" Type="http://schemas.openxmlformats.org/officeDocument/2006/relationships/image" Target="media/image133.wmf"/><Relationship Id="rId43" Type="http://schemas.openxmlformats.org/officeDocument/2006/relationships/oleObject" Target="embeddings/oleObject8.bin"/><Relationship Id="rId139" Type="http://schemas.openxmlformats.org/officeDocument/2006/relationships/image" Target="media/image65.png"/><Relationship Id="rId290" Type="http://schemas.openxmlformats.org/officeDocument/2006/relationships/image" Target="media/image139.wmf"/><Relationship Id="rId304" Type="http://schemas.openxmlformats.org/officeDocument/2006/relationships/image" Target="media/image152.png"/><Relationship Id="rId85" Type="http://schemas.openxmlformats.org/officeDocument/2006/relationships/image" Target="media/image41.wmf"/><Relationship Id="rId150" Type="http://schemas.openxmlformats.org/officeDocument/2006/relationships/image" Target="media/image68.wmf"/><Relationship Id="rId192" Type="http://schemas.openxmlformats.org/officeDocument/2006/relationships/image" Target="media/image88.wmf"/><Relationship Id="rId206" Type="http://schemas.openxmlformats.org/officeDocument/2006/relationships/oleObject" Target="embeddings/oleObject101.bin"/><Relationship Id="rId248" Type="http://schemas.openxmlformats.org/officeDocument/2006/relationships/chart" Target="charts/chart6.xml"/><Relationship Id="rId12" Type="http://schemas.openxmlformats.org/officeDocument/2006/relationships/image" Target="media/image2.wmf"/><Relationship Id="rId108" Type="http://schemas.openxmlformats.org/officeDocument/2006/relationships/oleObject" Target="embeddings/oleObject46.bin"/><Relationship Id="rId54" Type="http://schemas.openxmlformats.org/officeDocument/2006/relationships/chart" Target="charts/chart1.xml"/><Relationship Id="rId96" Type="http://schemas.openxmlformats.org/officeDocument/2006/relationships/oleObject" Target="embeddings/oleObject40.bin"/><Relationship Id="rId161" Type="http://schemas.openxmlformats.org/officeDocument/2006/relationships/oleObject" Target="embeddings/oleObject77.bin"/><Relationship Id="rId217" Type="http://schemas.openxmlformats.org/officeDocument/2006/relationships/oleObject" Target="embeddings/oleObject107.bin"/><Relationship Id="rId259" Type="http://schemas.openxmlformats.org/officeDocument/2006/relationships/image" Target="media/image119.wmf"/><Relationship Id="rId23" Type="http://schemas.openxmlformats.org/officeDocument/2006/relationships/image" Target="media/image9.png"/><Relationship Id="rId119" Type="http://schemas.openxmlformats.org/officeDocument/2006/relationships/oleObject" Target="embeddings/oleObject51.bin"/><Relationship Id="rId270" Type="http://schemas.openxmlformats.org/officeDocument/2006/relationships/image" Target="media/image128.png"/><Relationship Id="rId65" Type="http://schemas.openxmlformats.org/officeDocument/2006/relationships/image" Target="media/image33.wmf"/><Relationship Id="rId130" Type="http://schemas.openxmlformats.org/officeDocument/2006/relationships/image" Target="media/image62.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image" Target="media/image94.png"/><Relationship Id="rId228" Type="http://schemas.openxmlformats.org/officeDocument/2006/relationships/oleObject" Target="embeddings/oleObject114.bin"/><Relationship Id="rId249" Type="http://schemas.openxmlformats.org/officeDocument/2006/relationships/chart" Target="charts/chart7.xml"/><Relationship Id="rId13" Type="http://schemas.openxmlformats.org/officeDocument/2006/relationships/oleObject" Target="embeddings/oleObject1.bin"/><Relationship Id="rId109" Type="http://schemas.openxmlformats.org/officeDocument/2006/relationships/image" Target="media/image51.png"/><Relationship Id="rId260" Type="http://schemas.openxmlformats.org/officeDocument/2006/relationships/oleObject" Target="embeddings/oleObject122.bin"/><Relationship Id="rId281" Type="http://schemas.openxmlformats.org/officeDocument/2006/relationships/image" Target="media/image134.wmf"/><Relationship Id="rId34" Type="http://schemas.openxmlformats.org/officeDocument/2006/relationships/image" Target="media/image20.png"/><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3.png"/><Relationship Id="rId183" Type="http://schemas.openxmlformats.org/officeDocument/2006/relationships/oleObject" Target="embeddings/oleObject88.bin"/><Relationship Id="rId218" Type="http://schemas.openxmlformats.org/officeDocument/2006/relationships/oleObject" Target="embeddings/oleObject108.bin"/><Relationship Id="rId239" Type="http://schemas.openxmlformats.org/officeDocument/2006/relationships/image" Target="media/image106.wmf"/><Relationship Id="rId250" Type="http://schemas.openxmlformats.org/officeDocument/2006/relationships/image" Target="media/image111.png"/><Relationship Id="rId271" Type="http://schemas.openxmlformats.org/officeDocument/2006/relationships/image" Target="media/image129.png"/><Relationship Id="rId292" Type="http://schemas.openxmlformats.org/officeDocument/2006/relationships/image" Target="media/image140.png"/><Relationship Id="rId306" Type="http://schemas.openxmlformats.org/officeDocument/2006/relationships/image" Target="media/image154.png"/><Relationship Id="rId24" Type="http://schemas.openxmlformats.org/officeDocument/2006/relationships/image" Target="media/image10.png"/><Relationship Id="rId45" Type="http://schemas.openxmlformats.org/officeDocument/2006/relationships/oleObject" Target="embeddings/oleObject9.bin"/><Relationship Id="rId66" Type="http://schemas.openxmlformats.org/officeDocument/2006/relationships/oleObject" Target="embeddings/oleObject21.bin"/><Relationship Id="rId87" Type="http://schemas.openxmlformats.org/officeDocument/2006/relationships/image" Target="media/image42.png"/><Relationship Id="rId110" Type="http://schemas.openxmlformats.org/officeDocument/2006/relationships/image" Target="media/image52.wmf"/><Relationship Id="rId131" Type="http://schemas.openxmlformats.org/officeDocument/2006/relationships/oleObject" Target="embeddings/oleObject57.bin"/><Relationship Id="rId152" Type="http://schemas.openxmlformats.org/officeDocument/2006/relationships/oleObject" Target="embeddings/oleObject72.bin"/><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image" Target="media/image95.wmf"/><Relationship Id="rId229" Type="http://schemas.openxmlformats.org/officeDocument/2006/relationships/image" Target="media/image103.wmf"/><Relationship Id="rId240" Type="http://schemas.openxmlformats.org/officeDocument/2006/relationships/oleObject" Target="embeddings/oleObject118.bin"/><Relationship Id="rId261" Type="http://schemas.openxmlformats.org/officeDocument/2006/relationships/oleObject" Target="embeddings/oleObject123.bin"/><Relationship Id="rId14" Type="http://schemas.openxmlformats.org/officeDocument/2006/relationships/image" Target="media/image3.wmf"/><Relationship Id="rId35" Type="http://schemas.openxmlformats.org/officeDocument/2006/relationships/image" Target="media/image21.png"/><Relationship Id="rId56" Type="http://schemas.openxmlformats.org/officeDocument/2006/relationships/oleObject" Target="embeddings/oleObject16.bin"/><Relationship Id="rId77" Type="http://schemas.openxmlformats.org/officeDocument/2006/relationships/oleObject" Target="embeddings/oleObject27.bin"/><Relationship Id="rId100" Type="http://schemas.openxmlformats.org/officeDocument/2006/relationships/oleObject" Target="embeddings/oleObject42.bin"/><Relationship Id="rId282" Type="http://schemas.openxmlformats.org/officeDocument/2006/relationships/oleObject" Target="embeddings/oleObject128.bin"/><Relationship Id="rId8" Type="http://schemas.openxmlformats.org/officeDocument/2006/relationships/header" Target="header1.xml"/><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oleObject" Target="embeddings/oleObject109.bin"/><Relationship Id="rId230" Type="http://schemas.openxmlformats.org/officeDocument/2006/relationships/oleObject" Target="embeddings/oleObject115.bin"/><Relationship Id="rId251" Type="http://schemas.openxmlformats.org/officeDocument/2006/relationships/image" Target="media/image112.png"/><Relationship Id="rId25" Type="http://schemas.openxmlformats.org/officeDocument/2006/relationships/image" Target="media/image11.png"/><Relationship Id="rId46" Type="http://schemas.openxmlformats.org/officeDocument/2006/relationships/oleObject" Target="embeddings/oleObject10.bin"/><Relationship Id="rId67" Type="http://schemas.openxmlformats.org/officeDocument/2006/relationships/image" Target="media/image34.wmf"/><Relationship Id="rId272" Type="http://schemas.openxmlformats.org/officeDocument/2006/relationships/image" Target="media/image130.png"/><Relationship Id="rId293" Type="http://schemas.openxmlformats.org/officeDocument/2006/relationships/image" Target="media/image141.png"/><Relationship Id="rId307" Type="http://schemas.openxmlformats.org/officeDocument/2006/relationships/image" Target="media/image155.png"/><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69.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102.bin"/><Relationship Id="rId220" Type="http://schemas.openxmlformats.org/officeDocument/2006/relationships/oleObject" Target="embeddings/oleObject110.bin"/><Relationship Id="rId241" Type="http://schemas.openxmlformats.org/officeDocument/2006/relationships/image" Target="media/image107.wmf"/><Relationship Id="rId15" Type="http://schemas.openxmlformats.org/officeDocument/2006/relationships/oleObject" Target="embeddings/oleObject2.bin"/><Relationship Id="rId36" Type="http://schemas.openxmlformats.org/officeDocument/2006/relationships/image" Target="media/image22.wmf"/><Relationship Id="rId57" Type="http://schemas.openxmlformats.org/officeDocument/2006/relationships/image" Target="media/image29.wmf"/><Relationship Id="rId262" Type="http://schemas.openxmlformats.org/officeDocument/2006/relationships/image" Target="media/image120.png"/><Relationship Id="rId283" Type="http://schemas.openxmlformats.org/officeDocument/2006/relationships/image" Target="media/image135.png"/><Relationship Id="rId78" Type="http://schemas.openxmlformats.org/officeDocument/2006/relationships/oleObject" Target="embeddings/oleObject2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oleObject" Target="embeddings/oleObject89.bin"/><Relationship Id="rId9" Type="http://schemas.openxmlformats.org/officeDocument/2006/relationships/footer" Target="footer1.xml"/><Relationship Id="rId210" Type="http://schemas.openxmlformats.org/officeDocument/2006/relationships/image" Target="media/image96.wmf"/><Relationship Id="rId26" Type="http://schemas.openxmlformats.org/officeDocument/2006/relationships/image" Target="media/image12.png"/><Relationship Id="rId231" Type="http://schemas.openxmlformats.org/officeDocument/2006/relationships/image" Target="media/image104.wmf"/><Relationship Id="rId252" Type="http://schemas.openxmlformats.org/officeDocument/2006/relationships/image" Target="media/image113.png"/><Relationship Id="rId273" Type="http://schemas.openxmlformats.org/officeDocument/2006/relationships/image" Target="media/image131.wmf"/><Relationship Id="rId294" Type="http://schemas.openxmlformats.org/officeDocument/2006/relationships/image" Target="media/image142.png"/><Relationship Id="rId308" Type="http://schemas.openxmlformats.org/officeDocument/2006/relationships/image" Target="media/image156.png"/><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0.wmf"/><Relationship Id="rId196" Type="http://schemas.openxmlformats.org/officeDocument/2006/relationships/image" Target="media/image90.png"/><Relationship Id="rId200" Type="http://schemas.openxmlformats.org/officeDocument/2006/relationships/oleObject" Target="embeddings/oleObject98.bin"/><Relationship Id="rId16" Type="http://schemas.openxmlformats.org/officeDocument/2006/relationships/image" Target="media/image4.wmf"/><Relationship Id="rId221" Type="http://schemas.openxmlformats.org/officeDocument/2006/relationships/image" Target="media/image99.wmf"/><Relationship Id="rId242" Type="http://schemas.openxmlformats.org/officeDocument/2006/relationships/oleObject" Target="embeddings/oleObject119.bin"/><Relationship Id="rId263" Type="http://schemas.openxmlformats.org/officeDocument/2006/relationships/image" Target="media/image121.png"/><Relationship Id="rId284" Type="http://schemas.openxmlformats.org/officeDocument/2006/relationships/image" Target="media/image136.wmf"/><Relationship Id="rId37" Type="http://schemas.openxmlformats.org/officeDocument/2006/relationships/oleObject" Target="embeddings/oleObject4.bin"/><Relationship Id="rId58" Type="http://schemas.openxmlformats.org/officeDocument/2006/relationships/oleObject" Target="embeddings/oleObject17.bin"/><Relationship Id="rId79" Type="http://schemas.openxmlformats.org/officeDocument/2006/relationships/oleObject" Target="embeddings/oleObject29.bin"/><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oleObject" Target="embeddings/oleObject67.bin"/><Relationship Id="rId90" Type="http://schemas.openxmlformats.org/officeDocument/2006/relationships/oleObject" Target="embeddings/oleObject35.bin"/><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oleObject" Target="embeddings/oleObject103.bin"/><Relationship Id="rId232" Type="http://schemas.openxmlformats.org/officeDocument/2006/relationships/oleObject" Target="embeddings/oleObject116.bin"/><Relationship Id="rId253" Type="http://schemas.openxmlformats.org/officeDocument/2006/relationships/image" Target="media/image114.png"/><Relationship Id="rId274" Type="http://schemas.openxmlformats.org/officeDocument/2006/relationships/oleObject" Target="embeddings/oleObject124.bin"/><Relationship Id="rId295" Type="http://schemas.openxmlformats.org/officeDocument/2006/relationships/image" Target="media/image143.png"/><Relationship Id="rId309" Type="http://schemas.openxmlformats.org/officeDocument/2006/relationships/image" Target="media/image157.png"/><Relationship Id="rId27" Type="http://schemas.openxmlformats.org/officeDocument/2006/relationships/image" Target="media/image13.png"/><Relationship Id="rId48" Type="http://schemas.openxmlformats.org/officeDocument/2006/relationships/image" Target="media/image26.wmf"/><Relationship Id="rId69" Type="http://schemas.openxmlformats.org/officeDocument/2006/relationships/image" Target="media/image35.png"/><Relationship Id="rId113" Type="http://schemas.openxmlformats.org/officeDocument/2006/relationships/oleObject" Target="embeddings/oleObject48.bin"/><Relationship Id="rId134" Type="http://schemas.openxmlformats.org/officeDocument/2006/relationships/oleObject" Target="embeddings/oleObject59.bin"/><Relationship Id="rId80" Type="http://schemas.openxmlformats.org/officeDocument/2006/relationships/oleObject" Target="embeddings/oleObject30.bin"/><Relationship Id="rId155" Type="http://schemas.openxmlformats.org/officeDocument/2006/relationships/image" Target="media/image70.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image" Target="media/image91.wmf"/><Relationship Id="rId222" Type="http://schemas.openxmlformats.org/officeDocument/2006/relationships/oleObject" Target="embeddings/oleObject111.bin"/><Relationship Id="rId243" Type="http://schemas.openxmlformats.org/officeDocument/2006/relationships/image" Target="media/image108.wmf"/><Relationship Id="rId264" Type="http://schemas.openxmlformats.org/officeDocument/2006/relationships/image" Target="media/image122.png"/><Relationship Id="rId285" Type="http://schemas.openxmlformats.org/officeDocument/2006/relationships/oleObject" Target="embeddings/oleObject129.bin"/><Relationship Id="rId17" Type="http://schemas.openxmlformats.org/officeDocument/2006/relationships/oleObject" Target="embeddings/oleObject3.bin"/><Relationship Id="rId38" Type="http://schemas.openxmlformats.org/officeDocument/2006/relationships/image" Target="media/image23.wmf"/><Relationship Id="rId59" Type="http://schemas.openxmlformats.org/officeDocument/2006/relationships/image" Target="media/image30.wmf"/><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image" Target="media/image158.png"/><Relationship Id="rId70" Type="http://schemas.openxmlformats.org/officeDocument/2006/relationships/image" Target="media/image36.png"/><Relationship Id="rId91" Type="http://schemas.openxmlformats.org/officeDocument/2006/relationships/oleObject" Target="embeddings/oleObject36.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97.png"/><Relationship Id="rId233" Type="http://schemas.openxmlformats.org/officeDocument/2006/relationships/chart" Target="charts/chart2.xml"/><Relationship Id="rId254" Type="http://schemas.openxmlformats.org/officeDocument/2006/relationships/image" Target="media/image115.png"/><Relationship Id="rId28" Type="http://schemas.openxmlformats.org/officeDocument/2006/relationships/image" Target="media/image14.png"/><Relationship Id="rId49" Type="http://schemas.openxmlformats.org/officeDocument/2006/relationships/oleObject" Target="embeddings/oleObject12.bin"/><Relationship Id="rId114" Type="http://schemas.openxmlformats.org/officeDocument/2006/relationships/image" Target="media/image54.wmf"/><Relationship Id="rId275" Type="http://schemas.openxmlformats.org/officeDocument/2006/relationships/oleObject" Target="embeddings/oleObject125.bin"/><Relationship Id="rId296" Type="http://schemas.openxmlformats.org/officeDocument/2006/relationships/image" Target="media/image144.png"/><Relationship Id="rId300" Type="http://schemas.openxmlformats.org/officeDocument/2006/relationships/image" Target="media/image148.png"/><Relationship Id="rId60" Type="http://schemas.openxmlformats.org/officeDocument/2006/relationships/oleObject" Target="embeddings/oleObject18.bin"/><Relationship Id="rId81" Type="http://schemas.openxmlformats.org/officeDocument/2006/relationships/image" Target="media/image39.wmf"/><Relationship Id="rId135" Type="http://schemas.openxmlformats.org/officeDocument/2006/relationships/oleObject" Target="embeddings/oleObject60.bin"/><Relationship Id="rId156" Type="http://schemas.openxmlformats.org/officeDocument/2006/relationships/oleObject" Target="embeddings/oleObject74.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oleObject" Target="embeddings/oleObject99.bin"/><Relationship Id="rId223" Type="http://schemas.openxmlformats.org/officeDocument/2006/relationships/image" Target="media/image100.wmf"/><Relationship Id="rId244" Type="http://schemas.openxmlformats.org/officeDocument/2006/relationships/oleObject" Target="embeddings/oleObject120.bin"/><Relationship Id="rId18" Type="http://schemas.openxmlformats.org/officeDocument/2006/relationships/footer" Target="footer3.xml"/><Relationship Id="rId39" Type="http://schemas.openxmlformats.org/officeDocument/2006/relationships/oleObject" Target="embeddings/oleObject5.bin"/><Relationship Id="rId265" Type="http://schemas.openxmlformats.org/officeDocument/2006/relationships/image" Target="media/image123.png"/><Relationship Id="rId286" Type="http://schemas.openxmlformats.org/officeDocument/2006/relationships/image" Target="media/image137.wmf"/><Relationship Id="rId50" Type="http://schemas.openxmlformats.org/officeDocument/2006/relationships/oleObject" Target="embeddings/oleObject13.bin"/><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footer" Target="footer4.xml"/><Relationship Id="rId71" Type="http://schemas.openxmlformats.org/officeDocument/2006/relationships/image" Target="media/image37.wmf"/><Relationship Id="rId92" Type="http://schemas.openxmlformats.org/officeDocument/2006/relationships/oleObject" Target="embeddings/oleObject37.bin"/><Relationship Id="rId213" Type="http://schemas.openxmlformats.org/officeDocument/2006/relationships/image" Target="media/image98.png"/><Relationship Id="rId234" Type="http://schemas.openxmlformats.org/officeDocument/2006/relationships/chart" Target="charts/chart3.xml"/><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116.png"/><Relationship Id="rId276" Type="http://schemas.openxmlformats.org/officeDocument/2006/relationships/hyperlink" Target="http://www.amidoncorp.com" TargetMode="External"/><Relationship Id="rId297" Type="http://schemas.openxmlformats.org/officeDocument/2006/relationships/image" Target="media/image145.png"/><Relationship Id="rId40" Type="http://schemas.openxmlformats.org/officeDocument/2006/relationships/image" Target="media/image24.wmf"/><Relationship Id="rId115" Type="http://schemas.openxmlformats.org/officeDocument/2006/relationships/oleObject" Target="embeddings/oleObject49.bin"/><Relationship Id="rId136" Type="http://schemas.openxmlformats.org/officeDocument/2006/relationships/oleObject" Target="embeddings/oleObject61.bin"/><Relationship Id="rId157" Type="http://schemas.openxmlformats.org/officeDocument/2006/relationships/image" Target="media/image71.wmf"/><Relationship Id="rId178" Type="http://schemas.openxmlformats.org/officeDocument/2006/relationships/oleObject" Target="embeddings/oleObject85.bin"/><Relationship Id="rId301" Type="http://schemas.openxmlformats.org/officeDocument/2006/relationships/image" Target="media/image149.png"/><Relationship Id="rId61" Type="http://schemas.openxmlformats.org/officeDocument/2006/relationships/image" Target="media/image31.wmf"/><Relationship Id="rId82" Type="http://schemas.openxmlformats.org/officeDocument/2006/relationships/oleObject" Target="embeddings/oleObject31.bin"/><Relationship Id="rId199" Type="http://schemas.openxmlformats.org/officeDocument/2006/relationships/oleObject" Target="embeddings/oleObject97.bin"/><Relationship Id="rId203" Type="http://schemas.openxmlformats.org/officeDocument/2006/relationships/image" Target="media/image92.wmf"/><Relationship Id="rId19" Type="http://schemas.openxmlformats.org/officeDocument/2006/relationships/image" Target="media/image5.png"/><Relationship Id="rId224" Type="http://schemas.openxmlformats.org/officeDocument/2006/relationships/oleObject" Target="embeddings/oleObject112.bin"/><Relationship Id="rId245" Type="http://schemas.openxmlformats.org/officeDocument/2006/relationships/image" Target="media/image109.wmf"/><Relationship Id="rId266" Type="http://schemas.openxmlformats.org/officeDocument/2006/relationships/image" Target="media/image124.png"/><Relationship Id="rId287" Type="http://schemas.openxmlformats.org/officeDocument/2006/relationships/oleObject" Target="embeddings/oleObject130.bin"/><Relationship Id="rId30" Type="http://schemas.openxmlformats.org/officeDocument/2006/relationships/image" Target="media/image16.png"/><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80.bin"/><Relationship Id="rId312" Type="http://schemas.openxmlformats.org/officeDocument/2006/relationships/fontTable" Target="fontTable.xml"/><Relationship Id="rId51" Type="http://schemas.openxmlformats.org/officeDocument/2006/relationships/oleObject" Target="embeddings/oleObject14.bin"/><Relationship Id="rId72" Type="http://schemas.openxmlformats.org/officeDocument/2006/relationships/oleObject" Target="embeddings/oleObject23.bin"/><Relationship Id="rId93" Type="http://schemas.openxmlformats.org/officeDocument/2006/relationships/oleObject" Target="embeddings/oleObject3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05.wmf"/><Relationship Id="rId256" Type="http://schemas.openxmlformats.org/officeDocument/2006/relationships/chart" Target="charts/chart8.xml"/><Relationship Id="rId277" Type="http://schemas.openxmlformats.org/officeDocument/2006/relationships/image" Target="media/image132.wmf"/><Relationship Id="rId298" Type="http://schemas.openxmlformats.org/officeDocument/2006/relationships/image" Target="media/image146.png"/><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5.bin"/><Relationship Id="rId302" Type="http://schemas.openxmlformats.org/officeDocument/2006/relationships/image" Target="media/image150.png"/><Relationship Id="rId20" Type="http://schemas.openxmlformats.org/officeDocument/2006/relationships/image" Target="media/image6.png"/><Relationship Id="rId41" Type="http://schemas.openxmlformats.org/officeDocument/2006/relationships/oleObject" Target="embeddings/oleObject6.bin"/><Relationship Id="rId62" Type="http://schemas.openxmlformats.org/officeDocument/2006/relationships/oleObject" Target="embeddings/oleObject19.bin"/><Relationship Id="rId83" Type="http://schemas.openxmlformats.org/officeDocument/2006/relationships/image" Target="media/image40.wmf"/><Relationship Id="rId179" Type="http://schemas.openxmlformats.org/officeDocument/2006/relationships/oleObject" Target="embeddings/oleObject86.bin"/><Relationship Id="rId190" Type="http://schemas.openxmlformats.org/officeDocument/2006/relationships/image" Target="media/image87.wmf"/><Relationship Id="rId204" Type="http://schemas.openxmlformats.org/officeDocument/2006/relationships/oleObject" Target="embeddings/oleObject100.bin"/><Relationship Id="rId225" Type="http://schemas.openxmlformats.org/officeDocument/2006/relationships/image" Target="media/image101.wmf"/><Relationship Id="rId246" Type="http://schemas.openxmlformats.org/officeDocument/2006/relationships/oleObject" Target="embeddings/oleObject121.bin"/><Relationship Id="rId267" Type="http://schemas.openxmlformats.org/officeDocument/2006/relationships/image" Target="media/image125.png"/><Relationship Id="rId288" Type="http://schemas.openxmlformats.org/officeDocument/2006/relationships/image" Target="media/image138.wmf"/><Relationship Id="rId106" Type="http://schemas.openxmlformats.org/officeDocument/2006/relationships/oleObject" Target="embeddings/oleObject45.bin"/><Relationship Id="rId127" Type="http://schemas.openxmlformats.org/officeDocument/2006/relationships/oleObject" Target="embeddings/oleObject55.bin"/><Relationship Id="rId313"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17.png"/><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image" Target="media/image44.wmf"/><Relationship Id="rId148" Type="http://schemas.openxmlformats.org/officeDocument/2006/relationships/image" Target="media/image67.wmf"/><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17.png"/><Relationship Id="rId278" Type="http://schemas.openxmlformats.org/officeDocument/2006/relationships/oleObject" Target="embeddings/oleObject126.bin"/><Relationship Id="rId303" Type="http://schemas.openxmlformats.org/officeDocument/2006/relationships/image" Target="media/image151.png"/><Relationship Id="rId42" Type="http://schemas.openxmlformats.org/officeDocument/2006/relationships/oleObject" Target="embeddings/oleObject7.bin"/><Relationship Id="rId84" Type="http://schemas.openxmlformats.org/officeDocument/2006/relationships/oleObject" Target="embeddings/oleObject32.bin"/><Relationship Id="rId138" Type="http://schemas.openxmlformats.org/officeDocument/2006/relationships/oleObject" Target="embeddings/oleObject62.bin"/><Relationship Id="rId191" Type="http://schemas.openxmlformats.org/officeDocument/2006/relationships/oleObject" Target="embeddings/oleObject92.bin"/><Relationship Id="rId205" Type="http://schemas.openxmlformats.org/officeDocument/2006/relationships/image" Target="media/image93.wmf"/><Relationship Id="rId247" Type="http://schemas.openxmlformats.org/officeDocument/2006/relationships/image" Target="media/image110.png"/><Relationship Id="rId107" Type="http://schemas.openxmlformats.org/officeDocument/2006/relationships/image" Target="media/image50.wmf"/><Relationship Id="rId289" Type="http://schemas.openxmlformats.org/officeDocument/2006/relationships/oleObject" Target="embeddings/oleObject131.bin"/><Relationship Id="rId11" Type="http://schemas.openxmlformats.org/officeDocument/2006/relationships/image" Target="media/image1.emf"/><Relationship Id="rId53" Type="http://schemas.openxmlformats.org/officeDocument/2006/relationships/oleObject" Target="embeddings/oleObject15.bin"/><Relationship Id="rId149" Type="http://schemas.openxmlformats.org/officeDocument/2006/relationships/oleObject" Target="embeddings/oleObject70.bin"/><Relationship Id="rId95" Type="http://schemas.openxmlformats.org/officeDocument/2006/relationships/oleObject" Target="embeddings/oleObject39.bin"/><Relationship Id="rId160" Type="http://schemas.openxmlformats.org/officeDocument/2006/relationships/oleObject" Target="embeddings/oleObject76.bin"/><Relationship Id="rId216" Type="http://schemas.openxmlformats.org/officeDocument/2006/relationships/oleObject" Target="embeddings/oleObject106.bin"/><Relationship Id="rId258" Type="http://schemas.openxmlformats.org/officeDocument/2006/relationships/image" Target="media/image118.png"/><Relationship Id="rId22" Type="http://schemas.openxmlformats.org/officeDocument/2006/relationships/image" Target="media/image8.png"/><Relationship Id="rId64" Type="http://schemas.openxmlformats.org/officeDocument/2006/relationships/oleObject" Target="embeddings/oleObject20.bin"/><Relationship Id="rId118" Type="http://schemas.openxmlformats.org/officeDocument/2006/relationships/image" Target="media/image56.wmf"/><Relationship Id="rId171" Type="http://schemas.openxmlformats.org/officeDocument/2006/relationships/image" Target="media/image78.wmf"/><Relationship Id="rId227" Type="http://schemas.openxmlformats.org/officeDocument/2006/relationships/image" Target="media/image102.wmf"/><Relationship Id="rId269" Type="http://schemas.openxmlformats.org/officeDocument/2006/relationships/image" Target="media/image127.png"/><Relationship Id="rId33" Type="http://schemas.openxmlformats.org/officeDocument/2006/relationships/image" Target="media/image19.png"/><Relationship Id="rId129" Type="http://schemas.openxmlformats.org/officeDocument/2006/relationships/oleObject" Target="embeddings/oleObject56.bin"/><Relationship Id="rId280" Type="http://schemas.openxmlformats.org/officeDocument/2006/relationships/oleObject" Target="embeddings/oleObject127.bin"/><Relationship Id="rId75" Type="http://schemas.openxmlformats.org/officeDocument/2006/relationships/oleObject" Target="embeddings/oleObject25.bin"/><Relationship Id="rId140" Type="http://schemas.openxmlformats.org/officeDocument/2006/relationships/oleObject" Target="embeddings/oleObject63.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chart" Target="charts/chart5.xml"/><Relationship Id="rId291" Type="http://schemas.openxmlformats.org/officeDocument/2006/relationships/oleObject" Target="embeddings/oleObject132.bin"/><Relationship Id="rId305" Type="http://schemas.openxmlformats.org/officeDocument/2006/relationships/image" Target="media/image153.png"/><Relationship Id="rId44" Type="http://schemas.openxmlformats.org/officeDocument/2006/relationships/image" Target="media/image25.wmf"/><Relationship Id="rId86" Type="http://schemas.openxmlformats.org/officeDocument/2006/relationships/oleObject" Target="embeddings/oleObject33.bin"/><Relationship Id="rId151" Type="http://schemas.openxmlformats.org/officeDocument/2006/relationships/oleObject" Target="embeddings/oleObject7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719327408"/>
        <c:axId val="719330768"/>
        <c:extLst/>
      </c:lineChart>
      <c:catAx>
        <c:axId val="71932740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layout/>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19330768"/>
        <c:crosses val="autoZero"/>
        <c:auto val="1"/>
        <c:lblAlgn val="ctr"/>
        <c:lblOffset val="100"/>
        <c:noMultiLvlLbl val="0"/>
      </c:catAx>
      <c:valAx>
        <c:axId val="719330768"/>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layout/>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19327408"/>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470244704"/>
        <c:axId val="470247504"/>
      </c:scatterChart>
      <c:valAx>
        <c:axId val="4702447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0247504"/>
        <c:crosses val="autoZero"/>
        <c:crossBetween val="midCat"/>
      </c:valAx>
      <c:valAx>
        <c:axId val="470247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02447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659732656"/>
        <c:axId val="659733776"/>
      </c:scatterChart>
      <c:valAx>
        <c:axId val="6597326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9733776"/>
        <c:crosses val="autoZero"/>
        <c:crossBetween val="midCat"/>
      </c:valAx>
      <c:valAx>
        <c:axId val="659733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973265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797561168"/>
        <c:axId val="797564528"/>
      </c:scatterChart>
      <c:valAx>
        <c:axId val="7975611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7564528"/>
        <c:crosses val="autoZero"/>
        <c:crossBetween val="midCat"/>
      </c:valAx>
      <c:valAx>
        <c:axId val="797564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75611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654172736"/>
        <c:axId val="654173856"/>
      </c:scatterChart>
      <c:valAx>
        <c:axId val="6541727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4173856"/>
        <c:crosses val="autoZero"/>
        <c:crossBetween val="midCat"/>
      </c:valAx>
      <c:valAx>
        <c:axId val="654173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41727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layout/>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719639488"/>
        <c:axId val="719638928"/>
      </c:scatterChart>
      <c:valAx>
        <c:axId val="719639488"/>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19638928"/>
        <c:crosses val="autoZero"/>
        <c:crossBetween val="midCat"/>
      </c:valAx>
      <c:valAx>
        <c:axId val="719638928"/>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layout/>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19639488"/>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layout/>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731609728"/>
        <c:axId val="731611968"/>
      </c:scatterChart>
      <c:valAx>
        <c:axId val="731609728"/>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31611968"/>
        <c:crosses val="autoZero"/>
        <c:crossBetween val="midCat"/>
      </c:valAx>
      <c:valAx>
        <c:axId val="731611968"/>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layout/>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31609728"/>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layout/>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TestingRelease 2 a April22.xlsx]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TestingRelease 2 a April22.xlsx]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648809376"/>
        <c:axId val="648808816"/>
      </c:scatterChart>
      <c:valAx>
        <c:axId val="648809376"/>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layout/>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648808816"/>
        <c:crosses val="autoZero"/>
        <c:crossBetween val="midCat"/>
      </c:valAx>
      <c:valAx>
        <c:axId val="648808816"/>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layout/>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648809376"/>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C9E8B8F3-A1F5-4198-9EBB-53EAC5AA92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89</Pages>
  <Words>47358</Words>
  <Characters>253842</Characters>
  <Application>Microsoft Office Word</Application>
  <DocSecurity>0</DocSecurity>
  <Lines>4789</Lines>
  <Paragraphs>19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2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2</cp:revision>
  <cp:lastPrinted>2015-05-05T06:31:00Z</cp:lastPrinted>
  <dcterms:created xsi:type="dcterms:W3CDTF">2015-05-08T07:49:00Z</dcterms:created>
  <dcterms:modified xsi:type="dcterms:W3CDTF">2015-05-08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QAbwc1qw"/&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